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63" r:id="rId1"/>
  </p:sldMasterIdLst>
  <p:notesMasterIdLst>
    <p:notesMasterId r:id="rId86"/>
  </p:notesMasterIdLst>
  <p:handoutMasterIdLst>
    <p:handoutMasterId r:id="rId87"/>
  </p:handoutMasterIdLst>
  <p:sldIdLst>
    <p:sldId id="362" r:id="rId2"/>
    <p:sldId id="363" r:id="rId3"/>
    <p:sldId id="391" r:id="rId4"/>
    <p:sldId id="398" r:id="rId5"/>
    <p:sldId id="396" r:id="rId6"/>
    <p:sldId id="397" r:id="rId7"/>
    <p:sldId id="400" r:id="rId8"/>
    <p:sldId id="401" r:id="rId9"/>
    <p:sldId id="399" r:id="rId10"/>
    <p:sldId id="402" r:id="rId11"/>
    <p:sldId id="403" r:id="rId12"/>
    <p:sldId id="404" r:id="rId13"/>
    <p:sldId id="405" r:id="rId14"/>
    <p:sldId id="406" r:id="rId15"/>
    <p:sldId id="407" r:id="rId16"/>
    <p:sldId id="354" r:id="rId17"/>
    <p:sldId id="427" r:id="rId18"/>
    <p:sldId id="408" r:id="rId19"/>
    <p:sldId id="409" r:id="rId20"/>
    <p:sldId id="415" r:id="rId21"/>
    <p:sldId id="416" r:id="rId22"/>
    <p:sldId id="417" r:id="rId23"/>
    <p:sldId id="418" r:id="rId24"/>
    <p:sldId id="419" r:id="rId25"/>
    <p:sldId id="420" r:id="rId26"/>
    <p:sldId id="421" r:id="rId27"/>
    <p:sldId id="423" r:id="rId28"/>
    <p:sldId id="422" r:id="rId29"/>
    <p:sldId id="424" r:id="rId30"/>
    <p:sldId id="425" r:id="rId31"/>
    <p:sldId id="410" r:id="rId32"/>
    <p:sldId id="426" r:id="rId33"/>
    <p:sldId id="411" r:id="rId34"/>
    <p:sldId id="412" r:id="rId35"/>
    <p:sldId id="413" r:id="rId36"/>
    <p:sldId id="414" r:id="rId37"/>
    <p:sldId id="435" r:id="rId38"/>
    <p:sldId id="430" r:id="rId39"/>
    <p:sldId id="428" r:id="rId40"/>
    <p:sldId id="429" r:id="rId41"/>
    <p:sldId id="431" r:id="rId42"/>
    <p:sldId id="432" r:id="rId43"/>
    <p:sldId id="433" r:id="rId44"/>
    <p:sldId id="434" r:id="rId45"/>
    <p:sldId id="450" r:id="rId46"/>
    <p:sldId id="448" r:id="rId47"/>
    <p:sldId id="449" r:id="rId48"/>
    <p:sldId id="436" r:id="rId49"/>
    <p:sldId id="437" r:id="rId50"/>
    <p:sldId id="438" r:id="rId51"/>
    <p:sldId id="439" r:id="rId52"/>
    <p:sldId id="440" r:id="rId53"/>
    <p:sldId id="441" r:id="rId54"/>
    <p:sldId id="442" r:id="rId55"/>
    <p:sldId id="443" r:id="rId56"/>
    <p:sldId id="444" r:id="rId57"/>
    <p:sldId id="445" r:id="rId58"/>
    <p:sldId id="446" r:id="rId59"/>
    <p:sldId id="451" r:id="rId60"/>
    <p:sldId id="452" r:id="rId61"/>
    <p:sldId id="453" r:id="rId62"/>
    <p:sldId id="454" r:id="rId63"/>
    <p:sldId id="455" r:id="rId64"/>
    <p:sldId id="456" r:id="rId65"/>
    <p:sldId id="457" r:id="rId66"/>
    <p:sldId id="458" r:id="rId67"/>
    <p:sldId id="459" r:id="rId68"/>
    <p:sldId id="462" r:id="rId69"/>
    <p:sldId id="460" r:id="rId70"/>
    <p:sldId id="466" r:id="rId71"/>
    <p:sldId id="461" r:id="rId72"/>
    <p:sldId id="463" r:id="rId73"/>
    <p:sldId id="464" r:id="rId74"/>
    <p:sldId id="465" r:id="rId75"/>
    <p:sldId id="471" r:id="rId76"/>
    <p:sldId id="472" r:id="rId77"/>
    <p:sldId id="474" r:id="rId78"/>
    <p:sldId id="475" r:id="rId79"/>
    <p:sldId id="476" r:id="rId80"/>
    <p:sldId id="477" r:id="rId81"/>
    <p:sldId id="478" r:id="rId82"/>
    <p:sldId id="479" r:id="rId83"/>
    <p:sldId id="480" r:id="rId84"/>
    <p:sldId id="481" r:id="rId8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80"/>
    <a:srgbClr val="00FF80"/>
    <a:srgbClr val="66FF66"/>
    <a:srgbClr val="FF66FF"/>
    <a:srgbClr val="FF8000"/>
    <a:srgbClr val="FFFF66"/>
    <a:srgbClr val="FF3300"/>
    <a:srgbClr val="008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530" autoAdjust="0"/>
    <p:restoredTop sz="91436" autoAdjust="0"/>
  </p:normalViewPr>
  <p:slideViewPr>
    <p:cSldViewPr>
      <p:cViewPr>
        <p:scale>
          <a:sx n="110" d="100"/>
          <a:sy n="110" d="100"/>
        </p:scale>
        <p:origin x="107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65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daniel/Documents/Work/Books/Economics/Second%20edition/CH%204%20-%20Participating%20in%20markets/Data%20for%20examples/offer%20curv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daniel/Documents/Work/Books/Economics/Second%20edition/CH%204%20-%20Participating%20in%20markets/Data%20for%20examples/Demand%20hours%203&amp;11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daniel/Documents/Work/Books/Economics/Second%20edition/CH%204%20-%20Participating%20in%20markets/Data%20for%20examples/Market%20clearing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/Users/daniel/Documents/Work/Books/Economics/Second%20edition/CH%204%20-%20Participating%20in%20markets/Data%20for%20examples/Price%20Duration%20ISO-NE%202015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085226681466594E-2"/>
          <c:y val="2.13219830988867E-2"/>
          <c:w val="0.90236411252558202"/>
          <c:h val="0.92324086084400803"/>
        </c:manualLayout>
      </c:layout>
      <c:scatterChart>
        <c:scatterStyle val="lineMarker"/>
        <c:varyColors val="0"/>
        <c:ser>
          <c:idx val="0"/>
          <c:order val="0"/>
          <c:tx>
            <c:strRef>
              <c:f>'Cumulative MW'!$B$1</c:f>
              <c:strCache>
                <c:ptCount val="1"/>
                <c:pt idx="0">
                  <c:v>Cumulative MW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square"/>
            <c:size val="2"/>
            <c:spPr>
              <a:solidFill>
                <a:schemeClr val="accent1"/>
              </a:solidFill>
              <a:ln w="9525">
                <a:solidFill>
                  <a:schemeClr val="tx1">
                    <a:alpha val="0"/>
                  </a:schemeClr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movingAvg"/>
            <c:period val="2"/>
            <c:dispRSqr val="0"/>
            <c:dispEq val="0"/>
          </c:trendline>
          <c:xVal>
            <c:numRef>
              <c:f>'Cumulative MW'!$B$2:$B$557</c:f>
              <c:numCache>
                <c:formatCode>General</c:formatCode>
                <c:ptCount val="556"/>
                <c:pt idx="0">
                  <c:v>3</c:v>
                </c:pt>
                <c:pt idx="1">
                  <c:v>10</c:v>
                </c:pt>
                <c:pt idx="2">
                  <c:v>22</c:v>
                </c:pt>
                <c:pt idx="3">
                  <c:v>33</c:v>
                </c:pt>
                <c:pt idx="4">
                  <c:v>40</c:v>
                </c:pt>
                <c:pt idx="5">
                  <c:v>70</c:v>
                </c:pt>
                <c:pt idx="6">
                  <c:v>71</c:v>
                </c:pt>
                <c:pt idx="7">
                  <c:v>78</c:v>
                </c:pt>
                <c:pt idx="8">
                  <c:v>79</c:v>
                </c:pt>
                <c:pt idx="9">
                  <c:v>92</c:v>
                </c:pt>
                <c:pt idx="10">
                  <c:v>121.9</c:v>
                </c:pt>
                <c:pt idx="11">
                  <c:v>126.9</c:v>
                </c:pt>
                <c:pt idx="12">
                  <c:v>128.9</c:v>
                </c:pt>
                <c:pt idx="13">
                  <c:v>147.9</c:v>
                </c:pt>
                <c:pt idx="14">
                  <c:v>166.9</c:v>
                </c:pt>
                <c:pt idx="15">
                  <c:v>192.9</c:v>
                </c:pt>
                <c:pt idx="16">
                  <c:v>204.9</c:v>
                </c:pt>
                <c:pt idx="17">
                  <c:v>239.9</c:v>
                </c:pt>
                <c:pt idx="18">
                  <c:v>243.9</c:v>
                </c:pt>
                <c:pt idx="19">
                  <c:v>257.89999999999998</c:v>
                </c:pt>
                <c:pt idx="20">
                  <c:v>271.39999999999998</c:v>
                </c:pt>
                <c:pt idx="21">
                  <c:v>280.39999999999998</c:v>
                </c:pt>
                <c:pt idx="22">
                  <c:v>369.4</c:v>
                </c:pt>
                <c:pt idx="23">
                  <c:v>384.4</c:v>
                </c:pt>
                <c:pt idx="24">
                  <c:v>399.4</c:v>
                </c:pt>
                <c:pt idx="25">
                  <c:v>400.4</c:v>
                </c:pt>
                <c:pt idx="26">
                  <c:v>401.4</c:v>
                </c:pt>
                <c:pt idx="27">
                  <c:v>426.4</c:v>
                </c:pt>
                <c:pt idx="28">
                  <c:v>431.4</c:v>
                </c:pt>
                <c:pt idx="29">
                  <c:v>434.4</c:v>
                </c:pt>
                <c:pt idx="30">
                  <c:v>444.4</c:v>
                </c:pt>
                <c:pt idx="31">
                  <c:v>449.4</c:v>
                </c:pt>
                <c:pt idx="32">
                  <c:v>456.4</c:v>
                </c:pt>
                <c:pt idx="33">
                  <c:v>566.4</c:v>
                </c:pt>
                <c:pt idx="34">
                  <c:v>586.4</c:v>
                </c:pt>
                <c:pt idx="35">
                  <c:v>630.4</c:v>
                </c:pt>
                <c:pt idx="36">
                  <c:v>651.4</c:v>
                </c:pt>
                <c:pt idx="37">
                  <c:v>761.4</c:v>
                </c:pt>
                <c:pt idx="38">
                  <c:v>775.2</c:v>
                </c:pt>
                <c:pt idx="39">
                  <c:v>777.2</c:v>
                </c:pt>
                <c:pt idx="40">
                  <c:v>780.2</c:v>
                </c:pt>
                <c:pt idx="41">
                  <c:v>781.2</c:v>
                </c:pt>
                <c:pt idx="42">
                  <c:v>782.6</c:v>
                </c:pt>
                <c:pt idx="43">
                  <c:v>826.6</c:v>
                </c:pt>
                <c:pt idx="44">
                  <c:v>1016.6</c:v>
                </c:pt>
                <c:pt idx="45">
                  <c:v>1321.6</c:v>
                </c:pt>
                <c:pt idx="46">
                  <c:v>1466.6</c:v>
                </c:pt>
                <c:pt idx="47">
                  <c:v>1611.6</c:v>
                </c:pt>
                <c:pt idx="48">
                  <c:v>1624.6</c:v>
                </c:pt>
                <c:pt idx="49">
                  <c:v>1654.6</c:v>
                </c:pt>
                <c:pt idx="50">
                  <c:v>1686.6</c:v>
                </c:pt>
                <c:pt idx="51">
                  <c:v>1826.6</c:v>
                </c:pt>
                <c:pt idx="52">
                  <c:v>1936.6</c:v>
                </c:pt>
                <c:pt idx="53">
                  <c:v>1966.6</c:v>
                </c:pt>
                <c:pt idx="54">
                  <c:v>1991.6</c:v>
                </c:pt>
                <c:pt idx="55">
                  <c:v>2021.6</c:v>
                </c:pt>
                <c:pt idx="56">
                  <c:v>2056.6</c:v>
                </c:pt>
                <c:pt idx="57">
                  <c:v>2471.6</c:v>
                </c:pt>
                <c:pt idx="58">
                  <c:v>2509.6</c:v>
                </c:pt>
                <c:pt idx="59">
                  <c:v>2546.6</c:v>
                </c:pt>
                <c:pt idx="60">
                  <c:v>2706.6</c:v>
                </c:pt>
                <c:pt idx="61">
                  <c:v>2856.6</c:v>
                </c:pt>
                <c:pt idx="62">
                  <c:v>2867.6</c:v>
                </c:pt>
                <c:pt idx="63">
                  <c:v>2907.6</c:v>
                </c:pt>
                <c:pt idx="64">
                  <c:v>2922.6</c:v>
                </c:pt>
                <c:pt idx="65">
                  <c:v>3062.6</c:v>
                </c:pt>
                <c:pt idx="66">
                  <c:v>3091.6</c:v>
                </c:pt>
                <c:pt idx="67">
                  <c:v>3129.6</c:v>
                </c:pt>
                <c:pt idx="68">
                  <c:v>3139.6</c:v>
                </c:pt>
                <c:pt idx="69">
                  <c:v>3149.2</c:v>
                </c:pt>
                <c:pt idx="70">
                  <c:v>3299.2</c:v>
                </c:pt>
                <c:pt idx="71">
                  <c:v>3313.2</c:v>
                </c:pt>
                <c:pt idx="72">
                  <c:v>3323.2</c:v>
                </c:pt>
                <c:pt idx="73">
                  <c:v>3424.2</c:v>
                </c:pt>
                <c:pt idx="74">
                  <c:v>3450.2</c:v>
                </c:pt>
                <c:pt idx="75">
                  <c:v>3461.2</c:v>
                </c:pt>
                <c:pt idx="76">
                  <c:v>3471.2</c:v>
                </c:pt>
                <c:pt idx="77">
                  <c:v>3480.8</c:v>
                </c:pt>
                <c:pt idx="78">
                  <c:v>3509.8</c:v>
                </c:pt>
                <c:pt idx="79">
                  <c:v>3520.8</c:v>
                </c:pt>
                <c:pt idx="80">
                  <c:v>3530.8</c:v>
                </c:pt>
                <c:pt idx="81">
                  <c:v>3690.8</c:v>
                </c:pt>
                <c:pt idx="82">
                  <c:v>3720.8</c:v>
                </c:pt>
                <c:pt idx="83">
                  <c:v>3840.8</c:v>
                </c:pt>
                <c:pt idx="84">
                  <c:v>3875.8</c:v>
                </c:pt>
                <c:pt idx="85">
                  <c:v>3901.8</c:v>
                </c:pt>
                <c:pt idx="86">
                  <c:v>4066.8</c:v>
                </c:pt>
                <c:pt idx="87">
                  <c:v>4075.8</c:v>
                </c:pt>
                <c:pt idx="88">
                  <c:v>4086.8</c:v>
                </c:pt>
                <c:pt idx="89">
                  <c:v>4096.8</c:v>
                </c:pt>
                <c:pt idx="90">
                  <c:v>4106.3999999999996</c:v>
                </c:pt>
                <c:pt idx="91">
                  <c:v>4277.3999999999996</c:v>
                </c:pt>
                <c:pt idx="92">
                  <c:v>4627.3999999999996</c:v>
                </c:pt>
                <c:pt idx="93">
                  <c:v>4636.3999999999996</c:v>
                </c:pt>
                <c:pt idx="94">
                  <c:v>4645.3999999999996</c:v>
                </c:pt>
                <c:pt idx="95">
                  <c:v>4672.3999999999996</c:v>
                </c:pt>
                <c:pt idx="96">
                  <c:v>4683.3999999999996</c:v>
                </c:pt>
                <c:pt idx="97">
                  <c:v>4892.3999999999996</c:v>
                </c:pt>
                <c:pt idx="98">
                  <c:v>4900.3999999999996</c:v>
                </c:pt>
                <c:pt idx="99">
                  <c:v>4911.3999999999996</c:v>
                </c:pt>
                <c:pt idx="100">
                  <c:v>4920.3999999999996</c:v>
                </c:pt>
                <c:pt idx="101">
                  <c:v>4930</c:v>
                </c:pt>
                <c:pt idx="102">
                  <c:v>4961</c:v>
                </c:pt>
                <c:pt idx="103">
                  <c:v>4981</c:v>
                </c:pt>
                <c:pt idx="104">
                  <c:v>4991</c:v>
                </c:pt>
                <c:pt idx="105">
                  <c:v>4999</c:v>
                </c:pt>
                <c:pt idx="106">
                  <c:v>5007</c:v>
                </c:pt>
                <c:pt idx="107">
                  <c:v>5447</c:v>
                </c:pt>
                <c:pt idx="108">
                  <c:v>5458</c:v>
                </c:pt>
                <c:pt idx="109">
                  <c:v>5498</c:v>
                </c:pt>
                <c:pt idx="110">
                  <c:v>5506</c:v>
                </c:pt>
                <c:pt idx="111">
                  <c:v>5514</c:v>
                </c:pt>
                <c:pt idx="112">
                  <c:v>5554</c:v>
                </c:pt>
                <c:pt idx="113">
                  <c:v>5558.6</c:v>
                </c:pt>
                <c:pt idx="114">
                  <c:v>5563.6</c:v>
                </c:pt>
                <c:pt idx="115">
                  <c:v>5583.6</c:v>
                </c:pt>
                <c:pt idx="116">
                  <c:v>5623.6</c:v>
                </c:pt>
                <c:pt idx="117">
                  <c:v>5631.6</c:v>
                </c:pt>
                <c:pt idx="118">
                  <c:v>5639.6</c:v>
                </c:pt>
                <c:pt idx="119">
                  <c:v>5739.6</c:v>
                </c:pt>
                <c:pt idx="120">
                  <c:v>5853.6</c:v>
                </c:pt>
                <c:pt idx="121">
                  <c:v>5970.6</c:v>
                </c:pt>
                <c:pt idx="122">
                  <c:v>5990.6</c:v>
                </c:pt>
                <c:pt idx="123">
                  <c:v>6210.6</c:v>
                </c:pt>
                <c:pt idx="124">
                  <c:v>6240.6</c:v>
                </c:pt>
                <c:pt idx="125">
                  <c:v>6259.6</c:v>
                </c:pt>
                <c:pt idx="126">
                  <c:v>6267.6</c:v>
                </c:pt>
                <c:pt idx="127">
                  <c:v>6275.6</c:v>
                </c:pt>
                <c:pt idx="128">
                  <c:v>6539.6</c:v>
                </c:pt>
                <c:pt idx="129">
                  <c:v>6802.6</c:v>
                </c:pt>
                <c:pt idx="130">
                  <c:v>6849.6</c:v>
                </c:pt>
                <c:pt idx="131">
                  <c:v>6896.6</c:v>
                </c:pt>
                <c:pt idx="132">
                  <c:v>6944.5</c:v>
                </c:pt>
                <c:pt idx="133">
                  <c:v>6992.4</c:v>
                </c:pt>
                <c:pt idx="134">
                  <c:v>7041.5</c:v>
                </c:pt>
                <c:pt idx="135">
                  <c:v>7081.5</c:v>
                </c:pt>
                <c:pt idx="136">
                  <c:v>7089.5</c:v>
                </c:pt>
                <c:pt idx="137">
                  <c:v>7097.5</c:v>
                </c:pt>
                <c:pt idx="138">
                  <c:v>7242.5</c:v>
                </c:pt>
                <c:pt idx="139">
                  <c:v>7287.5</c:v>
                </c:pt>
                <c:pt idx="140">
                  <c:v>7332.5</c:v>
                </c:pt>
                <c:pt idx="141">
                  <c:v>7369.5</c:v>
                </c:pt>
                <c:pt idx="142">
                  <c:v>7377.5</c:v>
                </c:pt>
                <c:pt idx="143">
                  <c:v>7397.5</c:v>
                </c:pt>
                <c:pt idx="144">
                  <c:v>7417.5</c:v>
                </c:pt>
                <c:pt idx="145">
                  <c:v>7442.5</c:v>
                </c:pt>
                <c:pt idx="146">
                  <c:v>7472.5</c:v>
                </c:pt>
                <c:pt idx="147">
                  <c:v>7522.5</c:v>
                </c:pt>
                <c:pt idx="148">
                  <c:v>7544.5</c:v>
                </c:pt>
                <c:pt idx="149">
                  <c:v>7610.5</c:v>
                </c:pt>
                <c:pt idx="150">
                  <c:v>7621.5</c:v>
                </c:pt>
                <c:pt idx="151">
                  <c:v>7641.5</c:v>
                </c:pt>
                <c:pt idx="152">
                  <c:v>7666.5</c:v>
                </c:pt>
                <c:pt idx="153">
                  <c:v>8090.5</c:v>
                </c:pt>
                <c:pt idx="154">
                  <c:v>8113.5</c:v>
                </c:pt>
                <c:pt idx="155">
                  <c:v>8160.5</c:v>
                </c:pt>
                <c:pt idx="156">
                  <c:v>8182.5</c:v>
                </c:pt>
                <c:pt idx="157">
                  <c:v>8195.5</c:v>
                </c:pt>
                <c:pt idx="158">
                  <c:v>8215.5</c:v>
                </c:pt>
                <c:pt idx="159">
                  <c:v>8242.5</c:v>
                </c:pt>
                <c:pt idx="160">
                  <c:v>8454.5</c:v>
                </c:pt>
                <c:pt idx="161">
                  <c:v>8493.5</c:v>
                </c:pt>
                <c:pt idx="162">
                  <c:v>8532.5</c:v>
                </c:pt>
                <c:pt idx="163">
                  <c:v>8592.5</c:v>
                </c:pt>
                <c:pt idx="164">
                  <c:v>8690.7000000000007</c:v>
                </c:pt>
                <c:pt idx="165">
                  <c:v>8766.7000000000007</c:v>
                </c:pt>
                <c:pt idx="166">
                  <c:v>8772.7000000000007</c:v>
                </c:pt>
                <c:pt idx="167">
                  <c:v>8775.7000000000007</c:v>
                </c:pt>
                <c:pt idx="168">
                  <c:v>8778.7000000000007</c:v>
                </c:pt>
                <c:pt idx="169">
                  <c:v>8783.7000000000007</c:v>
                </c:pt>
                <c:pt idx="170">
                  <c:v>8788.7000000000007</c:v>
                </c:pt>
                <c:pt idx="171">
                  <c:v>8794.3000000000011</c:v>
                </c:pt>
                <c:pt idx="172">
                  <c:v>8799.9000000000015</c:v>
                </c:pt>
                <c:pt idx="173">
                  <c:v>8804.7000000000007</c:v>
                </c:pt>
                <c:pt idx="174">
                  <c:v>8809.5</c:v>
                </c:pt>
                <c:pt idx="175">
                  <c:v>8926.5</c:v>
                </c:pt>
                <c:pt idx="176">
                  <c:v>8936.5</c:v>
                </c:pt>
                <c:pt idx="177">
                  <c:v>9086.5</c:v>
                </c:pt>
                <c:pt idx="178">
                  <c:v>9126.5</c:v>
                </c:pt>
                <c:pt idx="179">
                  <c:v>9367.5</c:v>
                </c:pt>
                <c:pt idx="180">
                  <c:v>9392.5</c:v>
                </c:pt>
                <c:pt idx="181">
                  <c:v>9413.5</c:v>
                </c:pt>
                <c:pt idx="182">
                  <c:v>9460.4</c:v>
                </c:pt>
                <c:pt idx="183">
                  <c:v>9610.4</c:v>
                </c:pt>
                <c:pt idx="184">
                  <c:v>9719.6</c:v>
                </c:pt>
                <c:pt idx="185">
                  <c:v>9769.6</c:v>
                </c:pt>
                <c:pt idx="186">
                  <c:v>9791.6</c:v>
                </c:pt>
                <c:pt idx="187">
                  <c:v>9814.6</c:v>
                </c:pt>
                <c:pt idx="188">
                  <c:v>9836.6</c:v>
                </c:pt>
                <c:pt idx="189">
                  <c:v>9843.6</c:v>
                </c:pt>
                <c:pt idx="190">
                  <c:v>9845.6</c:v>
                </c:pt>
                <c:pt idx="191">
                  <c:v>9849.3000000000011</c:v>
                </c:pt>
                <c:pt idx="192">
                  <c:v>9871.3000000000011</c:v>
                </c:pt>
                <c:pt idx="193">
                  <c:v>9998.3000000000011</c:v>
                </c:pt>
                <c:pt idx="194">
                  <c:v>10005.299999999999</c:v>
                </c:pt>
                <c:pt idx="195">
                  <c:v>10055.299999999999</c:v>
                </c:pt>
                <c:pt idx="196">
                  <c:v>10185.299999999999</c:v>
                </c:pt>
                <c:pt idx="197">
                  <c:v>10207.299999999999</c:v>
                </c:pt>
                <c:pt idx="198">
                  <c:v>10252.299999999999</c:v>
                </c:pt>
                <c:pt idx="199">
                  <c:v>10379.299999999999</c:v>
                </c:pt>
                <c:pt idx="200">
                  <c:v>10449.299999999999</c:v>
                </c:pt>
                <c:pt idx="201">
                  <c:v>10459.299999999999</c:v>
                </c:pt>
                <c:pt idx="202">
                  <c:v>10463.299999999999</c:v>
                </c:pt>
                <c:pt idx="203">
                  <c:v>10513.3</c:v>
                </c:pt>
                <c:pt idx="204">
                  <c:v>10528</c:v>
                </c:pt>
                <c:pt idx="205">
                  <c:v>10654</c:v>
                </c:pt>
                <c:pt idx="206">
                  <c:v>10746</c:v>
                </c:pt>
                <c:pt idx="207">
                  <c:v>10788</c:v>
                </c:pt>
                <c:pt idx="208">
                  <c:v>10808</c:v>
                </c:pt>
                <c:pt idx="209">
                  <c:v>10848</c:v>
                </c:pt>
                <c:pt idx="210">
                  <c:v>10856.4</c:v>
                </c:pt>
                <c:pt idx="211">
                  <c:v>10859.9</c:v>
                </c:pt>
                <c:pt idx="212">
                  <c:v>10866.9</c:v>
                </c:pt>
                <c:pt idx="213">
                  <c:v>10886.9</c:v>
                </c:pt>
                <c:pt idx="214">
                  <c:v>11236.9</c:v>
                </c:pt>
                <c:pt idx="215">
                  <c:v>11366.9</c:v>
                </c:pt>
                <c:pt idx="216">
                  <c:v>11426.9</c:v>
                </c:pt>
                <c:pt idx="217">
                  <c:v>11447.9</c:v>
                </c:pt>
                <c:pt idx="218">
                  <c:v>11517.9</c:v>
                </c:pt>
                <c:pt idx="219">
                  <c:v>11527.9</c:v>
                </c:pt>
                <c:pt idx="220">
                  <c:v>11577.9</c:v>
                </c:pt>
                <c:pt idx="221">
                  <c:v>11590.9</c:v>
                </c:pt>
                <c:pt idx="222">
                  <c:v>11611.9</c:v>
                </c:pt>
                <c:pt idx="223">
                  <c:v>11703.9</c:v>
                </c:pt>
                <c:pt idx="224">
                  <c:v>11713.9</c:v>
                </c:pt>
                <c:pt idx="225">
                  <c:v>11720.9</c:v>
                </c:pt>
                <c:pt idx="226">
                  <c:v>11770.9</c:v>
                </c:pt>
                <c:pt idx="227">
                  <c:v>11791.9</c:v>
                </c:pt>
                <c:pt idx="228">
                  <c:v>11801.9</c:v>
                </c:pt>
                <c:pt idx="229">
                  <c:v>11855.7</c:v>
                </c:pt>
                <c:pt idx="230">
                  <c:v>11985.7</c:v>
                </c:pt>
                <c:pt idx="231">
                  <c:v>12085.7</c:v>
                </c:pt>
                <c:pt idx="232">
                  <c:v>12092.7</c:v>
                </c:pt>
                <c:pt idx="233">
                  <c:v>12097.7</c:v>
                </c:pt>
                <c:pt idx="234">
                  <c:v>12116.7</c:v>
                </c:pt>
                <c:pt idx="235">
                  <c:v>12177.7</c:v>
                </c:pt>
                <c:pt idx="236">
                  <c:v>12210.7</c:v>
                </c:pt>
                <c:pt idx="237">
                  <c:v>12370.7</c:v>
                </c:pt>
                <c:pt idx="238">
                  <c:v>12431.7</c:v>
                </c:pt>
                <c:pt idx="239">
                  <c:v>12432.7</c:v>
                </c:pt>
                <c:pt idx="240">
                  <c:v>12445.7</c:v>
                </c:pt>
                <c:pt idx="241">
                  <c:v>12466.7</c:v>
                </c:pt>
                <c:pt idx="242">
                  <c:v>12467.7</c:v>
                </c:pt>
                <c:pt idx="243">
                  <c:v>12475.7</c:v>
                </c:pt>
                <c:pt idx="244">
                  <c:v>12536.7</c:v>
                </c:pt>
                <c:pt idx="245">
                  <c:v>12537.7</c:v>
                </c:pt>
                <c:pt idx="246">
                  <c:v>12553.7</c:v>
                </c:pt>
                <c:pt idx="247">
                  <c:v>12554.7</c:v>
                </c:pt>
                <c:pt idx="248">
                  <c:v>12570.7</c:v>
                </c:pt>
                <c:pt idx="249">
                  <c:v>12589.7</c:v>
                </c:pt>
                <c:pt idx="250">
                  <c:v>12661.7</c:v>
                </c:pt>
                <c:pt idx="251">
                  <c:v>12707.2</c:v>
                </c:pt>
                <c:pt idx="252">
                  <c:v>12734.2</c:v>
                </c:pt>
                <c:pt idx="253">
                  <c:v>12744.2</c:v>
                </c:pt>
                <c:pt idx="254">
                  <c:v>12761.2</c:v>
                </c:pt>
                <c:pt idx="255">
                  <c:v>12788.2</c:v>
                </c:pt>
                <c:pt idx="256">
                  <c:v>12833.2</c:v>
                </c:pt>
                <c:pt idx="257">
                  <c:v>12841.2</c:v>
                </c:pt>
                <c:pt idx="258">
                  <c:v>12846.2</c:v>
                </c:pt>
                <c:pt idx="259">
                  <c:v>12976.2</c:v>
                </c:pt>
                <c:pt idx="260">
                  <c:v>12981.2</c:v>
                </c:pt>
                <c:pt idx="261">
                  <c:v>12982.8</c:v>
                </c:pt>
                <c:pt idx="262">
                  <c:v>13052.8</c:v>
                </c:pt>
                <c:pt idx="263">
                  <c:v>13074.8</c:v>
                </c:pt>
                <c:pt idx="264">
                  <c:v>13084.8</c:v>
                </c:pt>
                <c:pt idx="265">
                  <c:v>13154.8</c:v>
                </c:pt>
                <c:pt idx="266">
                  <c:v>13164.8</c:v>
                </c:pt>
                <c:pt idx="267">
                  <c:v>13256.8</c:v>
                </c:pt>
                <c:pt idx="268">
                  <c:v>13272.8</c:v>
                </c:pt>
                <c:pt idx="269">
                  <c:v>13277.8</c:v>
                </c:pt>
                <c:pt idx="270">
                  <c:v>13292.8</c:v>
                </c:pt>
                <c:pt idx="271">
                  <c:v>13302.8</c:v>
                </c:pt>
                <c:pt idx="272">
                  <c:v>13319.8</c:v>
                </c:pt>
                <c:pt idx="273">
                  <c:v>13324.8</c:v>
                </c:pt>
                <c:pt idx="274">
                  <c:v>13379.8</c:v>
                </c:pt>
                <c:pt idx="275">
                  <c:v>13389.8</c:v>
                </c:pt>
                <c:pt idx="276">
                  <c:v>13419.8</c:v>
                </c:pt>
                <c:pt idx="277">
                  <c:v>13469.8</c:v>
                </c:pt>
                <c:pt idx="278">
                  <c:v>13474.8</c:v>
                </c:pt>
                <c:pt idx="279">
                  <c:v>13551.8</c:v>
                </c:pt>
                <c:pt idx="280">
                  <c:v>13579.8</c:v>
                </c:pt>
                <c:pt idx="281">
                  <c:v>13729.8</c:v>
                </c:pt>
                <c:pt idx="282">
                  <c:v>13739.8</c:v>
                </c:pt>
                <c:pt idx="283">
                  <c:v>13749.8</c:v>
                </c:pt>
                <c:pt idx="284">
                  <c:v>13759.8</c:v>
                </c:pt>
                <c:pt idx="285">
                  <c:v>13959.8</c:v>
                </c:pt>
                <c:pt idx="286">
                  <c:v>14039.8</c:v>
                </c:pt>
                <c:pt idx="287">
                  <c:v>14043.8</c:v>
                </c:pt>
                <c:pt idx="288">
                  <c:v>14120.8</c:v>
                </c:pt>
                <c:pt idx="289">
                  <c:v>14130.8</c:v>
                </c:pt>
                <c:pt idx="290">
                  <c:v>14175.8</c:v>
                </c:pt>
                <c:pt idx="291">
                  <c:v>14240.8</c:v>
                </c:pt>
                <c:pt idx="292">
                  <c:v>14247.3</c:v>
                </c:pt>
                <c:pt idx="293">
                  <c:v>14263.3</c:v>
                </c:pt>
                <c:pt idx="294">
                  <c:v>14343.3</c:v>
                </c:pt>
                <c:pt idx="295">
                  <c:v>14359.3</c:v>
                </c:pt>
                <c:pt idx="296">
                  <c:v>14369.3</c:v>
                </c:pt>
                <c:pt idx="297">
                  <c:v>14445.3</c:v>
                </c:pt>
                <c:pt idx="298">
                  <c:v>14490.3</c:v>
                </c:pt>
                <c:pt idx="299">
                  <c:v>14535.3</c:v>
                </c:pt>
                <c:pt idx="300">
                  <c:v>14735.3</c:v>
                </c:pt>
                <c:pt idx="301">
                  <c:v>14745.3</c:v>
                </c:pt>
                <c:pt idx="302">
                  <c:v>14750.3</c:v>
                </c:pt>
                <c:pt idx="303">
                  <c:v>14757.3</c:v>
                </c:pt>
                <c:pt idx="304">
                  <c:v>14762.3</c:v>
                </c:pt>
                <c:pt idx="305">
                  <c:v>14862.3</c:v>
                </c:pt>
                <c:pt idx="306">
                  <c:v>14865.3</c:v>
                </c:pt>
                <c:pt idx="307">
                  <c:v>14910.3</c:v>
                </c:pt>
                <c:pt idx="308">
                  <c:v>14935.3</c:v>
                </c:pt>
                <c:pt idx="309">
                  <c:v>14945.3</c:v>
                </c:pt>
                <c:pt idx="310">
                  <c:v>14955.3</c:v>
                </c:pt>
                <c:pt idx="311">
                  <c:v>15039.2</c:v>
                </c:pt>
                <c:pt idx="312">
                  <c:v>15098.6</c:v>
                </c:pt>
                <c:pt idx="313">
                  <c:v>15108.6</c:v>
                </c:pt>
                <c:pt idx="314">
                  <c:v>15111.6</c:v>
                </c:pt>
                <c:pt idx="315">
                  <c:v>15121.6</c:v>
                </c:pt>
                <c:pt idx="316">
                  <c:v>15121.6</c:v>
                </c:pt>
                <c:pt idx="317">
                  <c:v>15131.6</c:v>
                </c:pt>
                <c:pt idx="318">
                  <c:v>15301.6</c:v>
                </c:pt>
                <c:pt idx="319">
                  <c:v>15352.6</c:v>
                </c:pt>
                <c:pt idx="320">
                  <c:v>15362.6</c:v>
                </c:pt>
                <c:pt idx="321">
                  <c:v>15422.6</c:v>
                </c:pt>
                <c:pt idx="322">
                  <c:v>15452.6</c:v>
                </c:pt>
                <c:pt idx="323">
                  <c:v>15457.6</c:v>
                </c:pt>
                <c:pt idx="324">
                  <c:v>15537.6</c:v>
                </c:pt>
                <c:pt idx="325">
                  <c:v>15627.6</c:v>
                </c:pt>
                <c:pt idx="326">
                  <c:v>15717.6</c:v>
                </c:pt>
                <c:pt idx="327">
                  <c:v>15722.6</c:v>
                </c:pt>
                <c:pt idx="328">
                  <c:v>15727.6</c:v>
                </c:pt>
                <c:pt idx="329">
                  <c:v>15732.6</c:v>
                </c:pt>
                <c:pt idx="330">
                  <c:v>15782.6</c:v>
                </c:pt>
                <c:pt idx="331">
                  <c:v>15785.6</c:v>
                </c:pt>
                <c:pt idx="332">
                  <c:v>15790.6</c:v>
                </c:pt>
                <c:pt idx="333">
                  <c:v>15880.6</c:v>
                </c:pt>
                <c:pt idx="334">
                  <c:v>15920.6</c:v>
                </c:pt>
                <c:pt idx="335">
                  <c:v>15925.6</c:v>
                </c:pt>
                <c:pt idx="336">
                  <c:v>15932.6</c:v>
                </c:pt>
                <c:pt idx="337">
                  <c:v>15937.6</c:v>
                </c:pt>
                <c:pt idx="338">
                  <c:v>15997.6</c:v>
                </c:pt>
                <c:pt idx="339">
                  <c:v>16057.6</c:v>
                </c:pt>
                <c:pt idx="340">
                  <c:v>16127.6</c:v>
                </c:pt>
                <c:pt idx="341">
                  <c:v>16132.6</c:v>
                </c:pt>
                <c:pt idx="342">
                  <c:v>16262.6</c:v>
                </c:pt>
                <c:pt idx="343">
                  <c:v>16266.6</c:v>
                </c:pt>
                <c:pt idx="344">
                  <c:v>16271.6</c:v>
                </c:pt>
                <c:pt idx="345">
                  <c:v>16321.6</c:v>
                </c:pt>
                <c:pt idx="346">
                  <c:v>16371.6</c:v>
                </c:pt>
                <c:pt idx="347">
                  <c:v>16441.599999999999</c:v>
                </c:pt>
                <c:pt idx="348">
                  <c:v>16446.599999999999</c:v>
                </c:pt>
                <c:pt idx="349">
                  <c:v>16496.599999999999</c:v>
                </c:pt>
                <c:pt idx="350">
                  <c:v>16588.599999999999</c:v>
                </c:pt>
                <c:pt idx="351">
                  <c:v>16638.599999999999</c:v>
                </c:pt>
                <c:pt idx="352">
                  <c:v>16763.599999999999</c:v>
                </c:pt>
                <c:pt idx="353">
                  <c:v>16920.400000000001</c:v>
                </c:pt>
                <c:pt idx="354">
                  <c:v>16925.400000000001</c:v>
                </c:pt>
                <c:pt idx="355">
                  <c:v>17050.400000000001</c:v>
                </c:pt>
                <c:pt idx="356">
                  <c:v>17125.400000000001</c:v>
                </c:pt>
                <c:pt idx="357">
                  <c:v>17225.400000000001</c:v>
                </c:pt>
                <c:pt idx="358">
                  <c:v>17250.400000000001</c:v>
                </c:pt>
                <c:pt idx="359">
                  <c:v>17300.400000000001</c:v>
                </c:pt>
                <c:pt idx="360">
                  <c:v>17305.400000000001</c:v>
                </c:pt>
                <c:pt idx="361">
                  <c:v>17339.2</c:v>
                </c:pt>
                <c:pt idx="362">
                  <c:v>17439.2</c:v>
                </c:pt>
                <c:pt idx="363">
                  <c:v>17449.2</c:v>
                </c:pt>
                <c:pt idx="364">
                  <c:v>17459.2</c:v>
                </c:pt>
                <c:pt idx="365">
                  <c:v>17464.2</c:v>
                </c:pt>
                <c:pt idx="366">
                  <c:v>17514.2</c:v>
                </c:pt>
                <c:pt idx="367">
                  <c:v>17519.2</c:v>
                </c:pt>
                <c:pt idx="368">
                  <c:v>17626.2</c:v>
                </c:pt>
                <c:pt idx="369">
                  <c:v>17676.2</c:v>
                </c:pt>
                <c:pt idx="370">
                  <c:v>17677.2</c:v>
                </c:pt>
                <c:pt idx="371">
                  <c:v>17687.2</c:v>
                </c:pt>
                <c:pt idx="372">
                  <c:v>17752.2</c:v>
                </c:pt>
                <c:pt idx="373">
                  <c:v>17807.2</c:v>
                </c:pt>
                <c:pt idx="374">
                  <c:v>17812.2</c:v>
                </c:pt>
                <c:pt idx="375">
                  <c:v>17822.8</c:v>
                </c:pt>
                <c:pt idx="376">
                  <c:v>17827.8</c:v>
                </c:pt>
                <c:pt idx="377">
                  <c:v>17912.8</c:v>
                </c:pt>
                <c:pt idx="378">
                  <c:v>17927.8</c:v>
                </c:pt>
                <c:pt idx="379">
                  <c:v>17942.8</c:v>
                </c:pt>
                <c:pt idx="380">
                  <c:v>17972.8</c:v>
                </c:pt>
                <c:pt idx="381">
                  <c:v>17976.8</c:v>
                </c:pt>
                <c:pt idx="382">
                  <c:v>17981.8</c:v>
                </c:pt>
                <c:pt idx="383">
                  <c:v>18036.8</c:v>
                </c:pt>
                <c:pt idx="384">
                  <c:v>18046.8</c:v>
                </c:pt>
                <c:pt idx="385">
                  <c:v>18056.8</c:v>
                </c:pt>
                <c:pt idx="386">
                  <c:v>18060.8</c:v>
                </c:pt>
                <c:pt idx="387">
                  <c:v>18070.8</c:v>
                </c:pt>
                <c:pt idx="388">
                  <c:v>18093.8</c:v>
                </c:pt>
                <c:pt idx="389">
                  <c:v>18193.8</c:v>
                </c:pt>
                <c:pt idx="390">
                  <c:v>18350.5</c:v>
                </c:pt>
                <c:pt idx="391">
                  <c:v>18500.5</c:v>
                </c:pt>
                <c:pt idx="392">
                  <c:v>18510.5</c:v>
                </c:pt>
                <c:pt idx="393">
                  <c:v>18520.5</c:v>
                </c:pt>
                <c:pt idx="394">
                  <c:v>18560.5</c:v>
                </c:pt>
                <c:pt idx="395">
                  <c:v>18569.5</c:v>
                </c:pt>
                <c:pt idx="396">
                  <c:v>18578.5</c:v>
                </c:pt>
                <c:pt idx="397">
                  <c:v>18688.5</c:v>
                </c:pt>
                <c:pt idx="398">
                  <c:v>18711.5</c:v>
                </c:pt>
                <c:pt idx="399">
                  <c:v>18721.5</c:v>
                </c:pt>
                <c:pt idx="400">
                  <c:v>18873.900000000001</c:v>
                </c:pt>
                <c:pt idx="401">
                  <c:v>18875.8</c:v>
                </c:pt>
                <c:pt idx="402">
                  <c:v>18878.8</c:v>
                </c:pt>
                <c:pt idx="403">
                  <c:v>18903.8</c:v>
                </c:pt>
                <c:pt idx="404">
                  <c:v>19065.3</c:v>
                </c:pt>
                <c:pt idx="405">
                  <c:v>19070.3</c:v>
                </c:pt>
                <c:pt idx="406">
                  <c:v>19075.3</c:v>
                </c:pt>
                <c:pt idx="407">
                  <c:v>19078.3</c:v>
                </c:pt>
                <c:pt idx="408">
                  <c:v>19083.3</c:v>
                </c:pt>
                <c:pt idx="409">
                  <c:v>19088.3</c:v>
                </c:pt>
                <c:pt idx="410">
                  <c:v>19089.3</c:v>
                </c:pt>
                <c:pt idx="411">
                  <c:v>19094.3</c:v>
                </c:pt>
                <c:pt idx="412">
                  <c:v>19099.3</c:v>
                </c:pt>
                <c:pt idx="413">
                  <c:v>19104.3</c:v>
                </c:pt>
                <c:pt idx="414">
                  <c:v>19109.3</c:v>
                </c:pt>
                <c:pt idx="415">
                  <c:v>19123.099999999999</c:v>
                </c:pt>
                <c:pt idx="416">
                  <c:v>19128.099999999999</c:v>
                </c:pt>
                <c:pt idx="417">
                  <c:v>19148.099999999999</c:v>
                </c:pt>
                <c:pt idx="418">
                  <c:v>19153.099999999999</c:v>
                </c:pt>
                <c:pt idx="419">
                  <c:v>19185.3</c:v>
                </c:pt>
                <c:pt idx="420">
                  <c:v>19190.3</c:v>
                </c:pt>
                <c:pt idx="421">
                  <c:v>19200.3</c:v>
                </c:pt>
                <c:pt idx="422">
                  <c:v>19205.3</c:v>
                </c:pt>
                <c:pt idx="423">
                  <c:v>19210.3</c:v>
                </c:pt>
                <c:pt idx="424">
                  <c:v>19228.8</c:v>
                </c:pt>
                <c:pt idx="425">
                  <c:v>19236.5</c:v>
                </c:pt>
                <c:pt idx="426">
                  <c:v>19241.5</c:v>
                </c:pt>
                <c:pt idx="427">
                  <c:v>19265.5</c:v>
                </c:pt>
                <c:pt idx="428">
                  <c:v>19267.5</c:v>
                </c:pt>
                <c:pt idx="429">
                  <c:v>19271.599999999999</c:v>
                </c:pt>
                <c:pt idx="430">
                  <c:v>19276.599999999999</c:v>
                </c:pt>
                <c:pt idx="431">
                  <c:v>19281.599999999999</c:v>
                </c:pt>
                <c:pt idx="432">
                  <c:v>19286.599999999999</c:v>
                </c:pt>
                <c:pt idx="433">
                  <c:v>19293.400000000001</c:v>
                </c:pt>
                <c:pt idx="434">
                  <c:v>19300.3</c:v>
                </c:pt>
                <c:pt idx="435">
                  <c:v>19308.900000000001</c:v>
                </c:pt>
                <c:pt idx="436">
                  <c:v>19329</c:v>
                </c:pt>
                <c:pt idx="437">
                  <c:v>19349.3</c:v>
                </c:pt>
                <c:pt idx="438">
                  <c:v>19373.3</c:v>
                </c:pt>
                <c:pt idx="439">
                  <c:v>19383.3</c:v>
                </c:pt>
                <c:pt idx="440">
                  <c:v>19393.3</c:v>
                </c:pt>
                <c:pt idx="441">
                  <c:v>19399.3</c:v>
                </c:pt>
                <c:pt idx="442">
                  <c:v>19412.3</c:v>
                </c:pt>
                <c:pt idx="443">
                  <c:v>19422.3</c:v>
                </c:pt>
                <c:pt idx="444">
                  <c:v>19471.5</c:v>
                </c:pt>
                <c:pt idx="445">
                  <c:v>19520.7</c:v>
                </c:pt>
                <c:pt idx="446">
                  <c:v>19569.900000000001</c:v>
                </c:pt>
                <c:pt idx="447">
                  <c:v>19611.900000000001</c:v>
                </c:pt>
                <c:pt idx="448">
                  <c:v>19629.900000000001</c:v>
                </c:pt>
                <c:pt idx="449">
                  <c:v>19646.900000000001</c:v>
                </c:pt>
                <c:pt idx="450">
                  <c:v>19652.3</c:v>
                </c:pt>
                <c:pt idx="451">
                  <c:v>19657.3</c:v>
                </c:pt>
                <c:pt idx="452">
                  <c:v>19664.3</c:v>
                </c:pt>
                <c:pt idx="453">
                  <c:v>19670.3</c:v>
                </c:pt>
                <c:pt idx="454">
                  <c:v>19719.5</c:v>
                </c:pt>
                <c:pt idx="455">
                  <c:v>19768.7</c:v>
                </c:pt>
                <c:pt idx="456">
                  <c:v>19817.900000000001</c:v>
                </c:pt>
                <c:pt idx="457">
                  <c:v>19867.099999999999</c:v>
                </c:pt>
                <c:pt idx="458">
                  <c:v>19873.099999999999</c:v>
                </c:pt>
                <c:pt idx="459">
                  <c:v>19878.099999999999</c:v>
                </c:pt>
                <c:pt idx="460">
                  <c:v>19893.099999999999</c:v>
                </c:pt>
                <c:pt idx="461">
                  <c:v>19894.900000000001</c:v>
                </c:pt>
                <c:pt idx="462">
                  <c:v>19896.900000000001</c:v>
                </c:pt>
                <c:pt idx="463">
                  <c:v>19898.5</c:v>
                </c:pt>
                <c:pt idx="464">
                  <c:v>19898.599999999999</c:v>
                </c:pt>
                <c:pt idx="465">
                  <c:v>19904.099999999999</c:v>
                </c:pt>
                <c:pt idx="466">
                  <c:v>19907.099999999999</c:v>
                </c:pt>
                <c:pt idx="467">
                  <c:v>19919.900000000001</c:v>
                </c:pt>
                <c:pt idx="468">
                  <c:v>19923.900000000001</c:v>
                </c:pt>
                <c:pt idx="469">
                  <c:v>19977.2</c:v>
                </c:pt>
                <c:pt idx="470">
                  <c:v>19978.599999999999</c:v>
                </c:pt>
                <c:pt idx="471">
                  <c:v>19989.3</c:v>
                </c:pt>
                <c:pt idx="472">
                  <c:v>20028.099999999999</c:v>
                </c:pt>
                <c:pt idx="473">
                  <c:v>20066.5</c:v>
                </c:pt>
                <c:pt idx="474">
                  <c:v>20087.2</c:v>
                </c:pt>
                <c:pt idx="475">
                  <c:v>20127.5</c:v>
                </c:pt>
                <c:pt idx="476">
                  <c:v>20146.5</c:v>
                </c:pt>
                <c:pt idx="477">
                  <c:v>20195.099999999999</c:v>
                </c:pt>
                <c:pt idx="478">
                  <c:v>20243.7</c:v>
                </c:pt>
                <c:pt idx="479">
                  <c:v>20292.3</c:v>
                </c:pt>
                <c:pt idx="480">
                  <c:v>20310.3</c:v>
                </c:pt>
                <c:pt idx="481">
                  <c:v>20328.3</c:v>
                </c:pt>
                <c:pt idx="482">
                  <c:v>20333.899999999991</c:v>
                </c:pt>
                <c:pt idx="483">
                  <c:v>20342.099999999991</c:v>
                </c:pt>
                <c:pt idx="484">
                  <c:v>20350.099999999991</c:v>
                </c:pt>
                <c:pt idx="485">
                  <c:v>20362.099999999991</c:v>
                </c:pt>
                <c:pt idx="486">
                  <c:v>20384</c:v>
                </c:pt>
                <c:pt idx="487">
                  <c:v>20400.5</c:v>
                </c:pt>
                <c:pt idx="488">
                  <c:v>20402.400000000001</c:v>
                </c:pt>
                <c:pt idx="489">
                  <c:v>20404.400000000001</c:v>
                </c:pt>
                <c:pt idx="490">
                  <c:v>20406.400000000001</c:v>
                </c:pt>
                <c:pt idx="491">
                  <c:v>20408.2</c:v>
                </c:pt>
                <c:pt idx="492">
                  <c:v>20428.2</c:v>
                </c:pt>
                <c:pt idx="493">
                  <c:v>20431.7</c:v>
                </c:pt>
                <c:pt idx="494">
                  <c:v>20443.7</c:v>
                </c:pt>
                <c:pt idx="495">
                  <c:v>20493.7</c:v>
                </c:pt>
                <c:pt idx="496">
                  <c:v>20507</c:v>
                </c:pt>
                <c:pt idx="497">
                  <c:v>20550.400000000001</c:v>
                </c:pt>
                <c:pt idx="498">
                  <c:v>20593.8</c:v>
                </c:pt>
                <c:pt idx="499">
                  <c:v>20637.2</c:v>
                </c:pt>
                <c:pt idx="500">
                  <c:v>20680.599999999999</c:v>
                </c:pt>
                <c:pt idx="501">
                  <c:v>20699.8</c:v>
                </c:pt>
                <c:pt idx="502">
                  <c:v>20736.8</c:v>
                </c:pt>
                <c:pt idx="503">
                  <c:v>20780.8</c:v>
                </c:pt>
                <c:pt idx="504">
                  <c:v>20827.8</c:v>
                </c:pt>
                <c:pt idx="505">
                  <c:v>20871.8</c:v>
                </c:pt>
                <c:pt idx="506">
                  <c:v>20896.8</c:v>
                </c:pt>
                <c:pt idx="507">
                  <c:v>20900.8</c:v>
                </c:pt>
                <c:pt idx="508">
                  <c:v>20911.8</c:v>
                </c:pt>
                <c:pt idx="509">
                  <c:v>20948.8</c:v>
                </c:pt>
                <c:pt idx="510">
                  <c:v>20985.8</c:v>
                </c:pt>
                <c:pt idx="511">
                  <c:v>21025.8</c:v>
                </c:pt>
                <c:pt idx="512">
                  <c:v>21045.4</c:v>
                </c:pt>
                <c:pt idx="513">
                  <c:v>21053.4</c:v>
                </c:pt>
                <c:pt idx="514">
                  <c:v>21062.400000000001</c:v>
                </c:pt>
                <c:pt idx="515">
                  <c:v>21071.4</c:v>
                </c:pt>
                <c:pt idx="516">
                  <c:v>21088.400000000001</c:v>
                </c:pt>
                <c:pt idx="517">
                  <c:v>21113.4</c:v>
                </c:pt>
                <c:pt idx="518">
                  <c:v>21138.400000000001</c:v>
                </c:pt>
                <c:pt idx="519">
                  <c:v>21151.4</c:v>
                </c:pt>
                <c:pt idx="520">
                  <c:v>21178.400000000001</c:v>
                </c:pt>
                <c:pt idx="521">
                  <c:v>21191.4</c:v>
                </c:pt>
                <c:pt idx="522">
                  <c:v>21197.4</c:v>
                </c:pt>
                <c:pt idx="523">
                  <c:v>21212.400000000001</c:v>
                </c:pt>
                <c:pt idx="524">
                  <c:v>21220.400000000001</c:v>
                </c:pt>
                <c:pt idx="525">
                  <c:v>21260.9</c:v>
                </c:pt>
                <c:pt idx="526">
                  <c:v>21261.4</c:v>
                </c:pt>
                <c:pt idx="527">
                  <c:v>21267.4</c:v>
                </c:pt>
                <c:pt idx="528">
                  <c:v>21269</c:v>
                </c:pt>
                <c:pt idx="529">
                  <c:v>21283.1</c:v>
                </c:pt>
                <c:pt idx="530">
                  <c:v>21287.1</c:v>
                </c:pt>
                <c:pt idx="531">
                  <c:v>21288.1</c:v>
                </c:pt>
                <c:pt idx="532">
                  <c:v>21292.1</c:v>
                </c:pt>
                <c:pt idx="533">
                  <c:v>21298.2</c:v>
                </c:pt>
                <c:pt idx="534">
                  <c:v>21302.1</c:v>
                </c:pt>
                <c:pt idx="535">
                  <c:v>21306.7</c:v>
                </c:pt>
                <c:pt idx="536">
                  <c:v>21340.9</c:v>
                </c:pt>
                <c:pt idx="537">
                  <c:v>21366.6</c:v>
                </c:pt>
                <c:pt idx="538">
                  <c:v>21371.1</c:v>
                </c:pt>
                <c:pt idx="539">
                  <c:v>21372.6</c:v>
                </c:pt>
                <c:pt idx="540">
                  <c:v>21400</c:v>
                </c:pt>
                <c:pt idx="541">
                  <c:v>21402.799999999999</c:v>
                </c:pt>
                <c:pt idx="542">
                  <c:v>21417.599999999999</c:v>
                </c:pt>
                <c:pt idx="543">
                  <c:v>21420.2</c:v>
                </c:pt>
                <c:pt idx="544">
                  <c:v>21421.200000000001</c:v>
                </c:pt>
                <c:pt idx="545">
                  <c:v>21432.2</c:v>
                </c:pt>
                <c:pt idx="546">
                  <c:v>21459.200000000001</c:v>
                </c:pt>
                <c:pt idx="547">
                  <c:v>21459.7</c:v>
                </c:pt>
                <c:pt idx="548">
                  <c:v>21461.8</c:v>
                </c:pt>
                <c:pt idx="549">
                  <c:v>21462.7</c:v>
                </c:pt>
                <c:pt idx="550">
                  <c:v>21463.3</c:v>
                </c:pt>
                <c:pt idx="551">
                  <c:v>21464.3</c:v>
                </c:pt>
                <c:pt idx="552">
                  <c:v>21465.3</c:v>
                </c:pt>
                <c:pt idx="553">
                  <c:v>21466.799999999999</c:v>
                </c:pt>
                <c:pt idx="554">
                  <c:v>21467.8</c:v>
                </c:pt>
                <c:pt idx="555">
                  <c:v>21468.5</c:v>
                </c:pt>
              </c:numCache>
            </c:numRef>
          </c:xVal>
          <c:yVal>
            <c:numRef>
              <c:f>'Cumulative MW'!$A$2:$A$557</c:f>
              <c:numCache>
                <c:formatCode>General</c:formatCode>
                <c:ptCount val="556"/>
                <c:pt idx="0">
                  <c:v>-150</c:v>
                </c:pt>
                <c:pt idx="1">
                  <c:v>-150</c:v>
                </c:pt>
                <c:pt idx="2">
                  <c:v>-150</c:v>
                </c:pt>
                <c:pt idx="3">
                  <c:v>-150</c:v>
                </c:pt>
                <c:pt idx="4">
                  <c:v>-150</c:v>
                </c:pt>
                <c:pt idx="5">
                  <c:v>-150</c:v>
                </c:pt>
                <c:pt idx="6">
                  <c:v>-150</c:v>
                </c:pt>
                <c:pt idx="7">
                  <c:v>-150</c:v>
                </c:pt>
                <c:pt idx="8">
                  <c:v>-150</c:v>
                </c:pt>
                <c:pt idx="9">
                  <c:v>-150</c:v>
                </c:pt>
                <c:pt idx="10">
                  <c:v>-150</c:v>
                </c:pt>
                <c:pt idx="11">
                  <c:v>-150</c:v>
                </c:pt>
                <c:pt idx="12">
                  <c:v>-150</c:v>
                </c:pt>
                <c:pt idx="13">
                  <c:v>-150</c:v>
                </c:pt>
                <c:pt idx="14">
                  <c:v>-150</c:v>
                </c:pt>
                <c:pt idx="15">
                  <c:v>-150</c:v>
                </c:pt>
                <c:pt idx="16">
                  <c:v>-150</c:v>
                </c:pt>
                <c:pt idx="17">
                  <c:v>-150</c:v>
                </c:pt>
                <c:pt idx="18">
                  <c:v>-150</c:v>
                </c:pt>
                <c:pt idx="19">
                  <c:v>-150</c:v>
                </c:pt>
                <c:pt idx="20">
                  <c:v>-50</c:v>
                </c:pt>
                <c:pt idx="21">
                  <c:v>-50</c:v>
                </c:pt>
                <c:pt idx="22">
                  <c:v>-50</c:v>
                </c:pt>
                <c:pt idx="23">
                  <c:v>-5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.01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.75</c:v>
                </c:pt>
                <c:pt idx="43">
                  <c:v>5</c:v>
                </c:pt>
                <c:pt idx="44">
                  <c:v>5.88</c:v>
                </c:pt>
                <c:pt idx="45">
                  <c:v>6.48</c:v>
                </c:pt>
                <c:pt idx="46">
                  <c:v>9.09</c:v>
                </c:pt>
                <c:pt idx="47">
                  <c:v>9.09</c:v>
                </c:pt>
                <c:pt idx="48">
                  <c:v>10</c:v>
                </c:pt>
                <c:pt idx="49">
                  <c:v>10</c:v>
                </c:pt>
                <c:pt idx="50">
                  <c:v>10</c:v>
                </c:pt>
                <c:pt idx="51">
                  <c:v>10.91</c:v>
                </c:pt>
                <c:pt idx="52">
                  <c:v>11</c:v>
                </c:pt>
                <c:pt idx="53">
                  <c:v>11.77</c:v>
                </c:pt>
                <c:pt idx="54">
                  <c:v>12</c:v>
                </c:pt>
                <c:pt idx="55">
                  <c:v>12.09</c:v>
                </c:pt>
                <c:pt idx="56">
                  <c:v>13</c:v>
                </c:pt>
                <c:pt idx="57">
                  <c:v>13.12</c:v>
                </c:pt>
                <c:pt idx="58">
                  <c:v>14.3</c:v>
                </c:pt>
                <c:pt idx="59">
                  <c:v>14.82</c:v>
                </c:pt>
                <c:pt idx="60">
                  <c:v>16.16</c:v>
                </c:pt>
                <c:pt idx="61">
                  <c:v>16.2</c:v>
                </c:pt>
                <c:pt idx="62">
                  <c:v>16.829999999999998</c:v>
                </c:pt>
                <c:pt idx="63">
                  <c:v>16.850000000000001</c:v>
                </c:pt>
                <c:pt idx="64">
                  <c:v>17.079999999999998</c:v>
                </c:pt>
                <c:pt idx="65">
                  <c:v>17.12</c:v>
                </c:pt>
                <c:pt idx="66">
                  <c:v>17.39</c:v>
                </c:pt>
                <c:pt idx="67">
                  <c:v>17.43</c:v>
                </c:pt>
                <c:pt idx="68">
                  <c:v>17.47</c:v>
                </c:pt>
                <c:pt idx="69">
                  <c:v>17.88</c:v>
                </c:pt>
                <c:pt idx="70">
                  <c:v>17.940000000000001</c:v>
                </c:pt>
                <c:pt idx="71">
                  <c:v>17.96</c:v>
                </c:pt>
                <c:pt idx="72">
                  <c:v>18.14</c:v>
                </c:pt>
                <c:pt idx="73">
                  <c:v>18.62</c:v>
                </c:pt>
                <c:pt idx="74">
                  <c:v>18.63</c:v>
                </c:pt>
                <c:pt idx="75">
                  <c:v>18.690000000000001</c:v>
                </c:pt>
                <c:pt idx="76">
                  <c:v>18.86</c:v>
                </c:pt>
                <c:pt idx="77">
                  <c:v>19.22</c:v>
                </c:pt>
                <c:pt idx="78">
                  <c:v>19.45</c:v>
                </c:pt>
                <c:pt idx="79">
                  <c:v>19.47</c:v>
                </c:pt>
                <c:pt idx="80">
                  <c:v>19.649999999999999</c:v>
                </c:pt>
                <c:pt idx="81">
                  <c:v>19.7</c:v>
                </c:pt>
                <c:pt idx="82">
                  <c:v>19.86</c:v>
                </c:pt>
                <c:pt idx="83">
                  <c:v>19.93</c:v>
                </c:pt>
                <c:pt idx="84">
                  <c:v>20</c:v>
                </c:pt>
                <c:pt idx="85">
                  <c:v>20.13</c:v>
                </c:pt>
                <c:pt idx="86">
                  <c:v>20.3</c:v>
                </c:pt>
                <c:pt idx="87">
                  <c:v>20.309999999999999</c:v>
                </c:pt>
                <c:pt idx="88">
                  <c:v>20.34</c:v>
                </c:pt>
                <c:pt idx="89">
                  <c:v>20.53</c:v>
                </c:pt>
                <c:pt idx="90">
                  <c:v>20.55</c:v>
                </c:pt>
                <c:pt idx="91">
                  <c:v>20.58</c:v>
                </c:pt>
                <c:pt idx="92">
                  <c:v>20.65</c:v>
                </c:pt>
                <c:pt idx="93">
                  <c:v>20.92</c:v>
                </c:pt>
                <c:pt idx="94">
                  <c:v>20.94</c:v>
                </c:pt>
                <c:pt idx="95">
                  <c:v>21.13</c:v>
                </c:pt>
                <c:pt idx="96">
                  <c:v>21.33</c:v>
                </c:pt>
                <c:pt idx="97">
                  <c:v>21.37</c:v>
                </c:pt>
                <c:pt idx="98">
                  <c:v>21.52</c:v>
                </c:pt>
                <c:pt idx="99">
                  <c:v>21.54</c:v>
                </c:pt>
                <c:pt idx="100">
                  <c:v>21.57</c:v>
                </c:pt>
                <c:pt idx="101">
                  <c:v>21.89</c:v>
                </c:pt>
                <c:pt idx="102">
                  <c:v>22.06</c:v>
                </c:pt>
                <c:pt idx="103">
                  <c:v>22.08</c:v>
                </c:pt>
                <c:pt idx="104">
                  <c:v>22.1</c:v>
                </c:pt>
                <c:pt idx="105">
                  <c:v>22.14</c:v>
                </c:pt>
                <c:pt idx="106">
                  <c:v>22.17</c:v>
                </c:pt>
                <c:pt idx="107">
                  <c:v>22.48</c:v>
                </c:pt>
                <c:pt idx="108">
                  <c:v>22.48</c:v>
                </c:pt>
                <c:pt idx="109">
                  <c:v>22.69</c:v>
                </c:pt>
                <c:pt idx="110">
                  <c:v>22.78</c:v>
                </c:pt>
                <c:pt idx="111">
                  <c:v>22.8</c:v>
                </c:pt>
                <c:pt idx="112">
                  <c:v>23.04</c:v>
                </c:pt>
                <c:pt idx="113">
                  <c:v>23.05</c:v>
                </c:pt>
                <c:pt idx="114">
                  <c:v>23.07</c:v>
                </c:pt>
                <c:pt idx="115">
                  <c:v>23.08</c:v>
                </c:pt>
                <c:pt idx="116">
                  <c:v>23.4</c:v>
                </c:pt>
                <c:pt idx="117">
                  <c:v>23.48</c:v>
                </c:pt>
                <c:pt idx="118">
                  <c:v>23.48</c:v>
                </c:pt>
                <c:pt idx="119">
                  <c:v>23.61</c:v>
                </c:pt>
                <c:pt idx="120">
                  <c:v>23.86</c:v>
                </c:pt>
                <c:pt idx="121">
                  <c:v>23.96</c:v>
                </c:pt>
                <c:pt idx="122">
                  <c:v>24</c:v>
                </c:pt>
                <c:pt idx="123">
                  <c:v>24</c:v>
                </c:pt>
                <c:pt idx="124">
                  <c:v>24.06</c:v>
                </c:pt>
                <c:pt idx="125">
                  <c:v>24.08</c:v>
                </c:pt>
                <c:pt idx="126">
                  <c:v>24.22</c:v>
                </c:pt>
                <c:pt idx="127">
                  <c:v>24.24</c:v>
                </c:pt>
                <c:pt idx="128">
                  <c:v>24.45</c:v>
                </c:pt>
                <c:pt idx="129">
                  <c:v>24.64</c:v>
                </c:pt>
                <c:pt idx="130">
                  <c:v>24.84</c:v>
                </c:pt>
                <c:pt idx="131">
                  <c:v>24.84</c:v>
                </c:pt>
                <c:pt idx="132">
                  <c:v>24.84</c:v>
                </c:pt>
                <c:pt idx="133">
                  <c:v>24.84</c:v>
                </c:pt>
                <c:pt idx="134">
                  <c:v>24.84</c:v>
                </c:pt>
                <c:pt idx="135">
                  <c:v>25</c:v>
                </c:pt>
                <c:pt idx="136">
                  <c:v>25.03</c:v>
                </c:pt>
                <c:pt idx="137">
                  <c:v>25.09</c:v>
                </c:pt>
                <c:pt idx="138">
                  <c:v>25.09</c:v>
                </c:pt>
                <c:pt idx="139">
                  <c:v>25.15</c:v>
                </c:pt>
                <c:pt idx="140">
                  <c:v>25.16</c:v>
                </c:pt>
                <c:pt idx="141">
                  <c:v>25.75</c:v>
                </c:pt>
                <c:pt idx="142">
                  <c:v>25.94</c:v>
                </c:pt>
                <c:pt idx="143">
                  <c:v>26</c:v>
                </c:pt>
                <c:pt idx="144">
                  <c:v>26.1</c:v>
                </c:pt>
                <c:pt idx="145">
                  <c:v>26.12</c:v>
                </c:pt>
                <c:pt idx="146">
                  <c:v>26.36</c:v>
                </c:pt>
                <c:pt idx="147">
                  <c:v>26.48</c:v>
                </c:pt>
                <c:pt idx="148">
                  <c:v>26.55</c:v>
                </c:pt>
                <c:pt idx="149">
                  <c:v>26.73</c:v>
                </c:pt>
                <c:pt idx="150">
                  <c:v>26.74</c:v>
                </c:pt>
                <c:pt idx="151">
                  <c:v>26.77</c:v>
                </c:pt>
                <c:pt idx="152">
                  <c:v>27.04</c:v>
                </c:pt>
                <c:pt idx="153">
                  <c:v>27.13</c:v>
                </c:pt>
                <c:pt idx="154">
                  <c:v>27.13</c:v>
                </c:pt>
                <c:pt idx="155">
                  <c:v>27.39</c:v>
                </c:pt>
                <c:pt idx="156">
                  <c:v>27.71</c:v>
                </c:pt>
                <c:pt idx="157">
                  <c:v>27.79</c:v>
                </c:pt>
                <c:pt idx="158">
                  <c:v>28</c:v>
                </c:pt>
                <c:pt idx="159">
                  <c:v>28.05</c:v>
                </c:pt>
                <c:pt idx="160">
                  <c:v>28.05</c:v>
                </c:pt>
                <c:pt idx="161">
                  <c:v>28.22</c:v>
                </c:pt>
                <c:pt idx="162">
                  <c:v>28.22</c:v>
                </c:pt>
                <c:pt idx="163">
                  <c:v>28.37</c:v>
                </c:pt>
                <c:pt idx="164">
                  <c:v>28.4</c:v>
                </c:pt>
                <c:pt idx="165">
                  <c:v>28.46</c:v>
                </c:pt>
                <c:pt idx="166">
                  <c:v>28.6</c:v>
                </c:pt>
                <c:pt idx="167">
                  <c:v>28.64</c:v>
                </c:pt>
                <c:pt idx="168">
                  <c:v>28.64</c:v>
                </c:pt>
                <c:pt idx="169">
                  <c:v>28.72</c:v>
                </c:pt>
                <c:pt idx="170">
                  <c:v>28.72</c:v>
                </c:pt>
                <c:pt idx="171">
                  <c:v>28.82</c:v>
                </c:pt>
                <c:pt idx="172">
                  <c:v>28.82</c:v>
                </c:pt>
                <c:pt idx="173">
                  <c:v>28.93</c:v>
                </c:pt>
                <c:pt idx="174">
                  <c:v>28.93</c:v>
                </c:pt>
                <c:pt idx="175">
                  <c:v>28.96</c:v>
                </c:pt>
                <c:pt idx="176">
                  <c:v>29</c:v>
                </c:pt>
                <c:pt idx="177">
                  <c:v>29.29</c:v>
                </c:pt>
                <c:pt idx="178">
                  <c:v>29.63</c:v>
                </c:pt>
                <c:pt idx="179">
                  <c:v>29.94</c:v>
                </c:pt>
                <c:pt idx="180">
                  <c:v>30</c:v>
                </c:pt>
                <c:pt idx="181">
                  <c:v>30.68</c:v>
                </c:pt>
                <c:pt idx="182">
                  <c:v>30.84</c:v>
                </c:pt>
                <c:pt idx="183">
                  <c:v>30.97</c:v>
                </c:pt>
                <c:pt idx="184">
                  <c:v>31.08</c:v>
                </c:pt>
                <c:pt idx="185">
                  <c:v>31.21</c:v>
                </c:pt>
                <c:pt idx="186">
                  <c:v>31.28</c:v>
                </c:pt>
                <c:pt idx="187">
                  <c:v>31.86</c:v>
                </c:pt>
                <c:pt idx="188">
                  <c:v>32</c:v>
                </c:pt>
                <c:pt idx="189">
                  <c:v>32.229999999999997</c:v>
                </c:pt>
                <c:pt idx="190">
                  <c:v>32.229999999999997</c:v>
                </c:pt>
                <c:pt idx="191">
                  <c:v>32.229999999999997</c:v>
                </c:pt>
                <c:pt idx="192">
                  <c:v>32.44</c:v>
                </c:pt>
                <c:pt idx="193">
                  <c:v>32.590000000000003</c:v>
                </c:pt>
                <c:pt idx="194">
                  <c:v>32.65</c:v>
                </c:pt>
                <c:pt idx="195">
                  <c:v>32.79</c:v>
                </c:pt>
                <c:pt idx="196">
                  <c:v>33</c:v>
                </c:pt>
                <c:pt idx="197">
                  <c:v>33.020000000000003</c:v>
                </c:pt>
                <c:pt idx="198">
                  <c:v>33.44</c:v>
                </c:pt>
                <c:pt idx="199">
                  <c:v>33.700000000000003</c:v>
                </c:pt>
                <c:pt idx="200">
                  <c:v>34</c:v>
                </c:pt>
                <c:pt idx="201">
                  <c:v>34</c:v>
                </c:pt>
                <c:pt idx="202">
                  <c:v>34.19</c:v>
                </c:pt>
                <c:pt idx="203">
                  <c:v>34.369999999999997</c:v>
                </c:pt>
                <c:pt idx="204">
                  <c:v>34.39</c:v>
                </c:pt>
                <c:pt idx="205">
                  <c:v>34.799999999999997</c:v>
                </c:pt>
                <c:pt idx="206">
                  <c:v>35</c:v>
                </c:pt>
                <c:pt idx="207">
                  <c:v>35.32</c:v>
                </c:pt>
                <c:pt idx="208">
                  <c:v>35.4</c:v>
                </c:pt>
                <c:pt idx="209">
                  <c:v>35.53</c:v>
                </c:pt>
                <c:pt idx="210">
                  <c:v>37.18</c:v>
                </c:pt>
                <c:pt idx="211">
                  <c:v>37.25</c:v>
                </c:pt>
                <c:pt idx="212">
                  <c:v>37.51</c:v>
                </c:pt>
                <c:pt idx="213">
                  <c:v>37.61</c:v>
                </c:pt>
                <c:pt idx="214">
                  <c:v>37.65</c:v>
                </c:pt>
                <c:pt idx="215">
                  <c:v>38</c:v>
                </c:pt>
                <c:pt idx="216">
                  <c:v>38.04</c:v>
                </c:pt>
                <c:pt idx="217">
                  <c:v>38.880000000000003</c:v>
                </c:pt>
                <c:pt idx="218">
                  <c:v>39</c:v>
                </c:pt>
                <c:pt idx="219">
                  <c:v>39</c:v>
                </c:pt>
                <c:pt idx="220">
                  <c:v>39.049999999999997</c:v>
                </c:pt>
                <c:pt idx="221">
                  <c:v>39.4</c:v>
                </c:pt>
                <c:pt idx="222">
                  <c:v>39.909999999999997</c:v>
                </c:pt>
                <c:pt idx="223">
                  <c:v>40</c:v>
                </c:pt>
                <c:pt idx="224">
                  <c:v>40.049999999999997</c:v>
                </c:pt>
                <c:pt idx="225">
                  <c:v>40.46</c:v>
                </c:pt>
                <c:pt idx="226">
                  <c:v>40.729999999999997</c:v>
                </c:pt>
                <c:pt idx="227">
                  <c:v>40.96</c:v>
                </c:pt>
                <c:pt idx="228">
                  <c:v>41.05</c:v>
                </c:pt>
                <c:pt idx="229">
                  <c:v>41.2</c:v>
                </c:pt>
                <c:pt idx="230">
                  <c:v>41.42</c:v>
                </c:pt>
                <c:pt idx="231">
                  <c:v>41.45</c:v>
                </c:pt>
                <c:pt idx="232">
                  <c:v>41.53</c:v>
                </c:pt>
                <c:pt idx="233">
                  <c:v>41.69</c:v>
                </c:pt>
                <c:pt idx="234">
                  <c:v>41.86</c:v>
                </c:pt>
                <c:pt idx="235">
                  <c:v>42.02</c:v>
                </c:pt>
                <c:pt idx="236">
                  <c:v>42.23</c:v>
                </c:pt>
                <c:pt idx="237">
                  <c:v>42.31</c:v>
                </c:pt>
                <c:pt idx="238">
                  <c:v>42.63</c:v>
                </c:pt>
                <c:pt idx="239">
                  <c:v>42.84</c:v>
                </c:pt>
                <c:pt idx="240">
                  <c:v>42.85</c:v>
                </c:pt>
                <c:pt idx="241">
                  <c:v>43.04</c:v>
                </c:pt>
                <c:pt idx="242">
                  <c:v>43.04</c:v>
                </c:pt>
                <c:pt idx="243">
                  <c:v>43.05</c:v>
                </c:pt>
                <c:pt idx="244">
                  <c:v>43.23</c:v>
                </c:pt>
                <c:pt idx="245">
                  <c:v>43.39</c:v>
                </c:pt>
                <c:pt idx="246">
                  <c:v>43.4</c:v>
                </c:pt>
                <c:pt idx="247">
                  <c:v>43.44</c:v>
                </c:pt>
                <c:pt idx="248">
                  <c:v>43.54</c:v>
                </c:pt>
                <c:pt idx="249">
                  <c:v>43.94</c:v>
                </c:pt>
                <c:pt idx="250">
                  <c:v>43.94</c:v>
                </c:pt>
                <c:pt idx="251">
                  <c:v>43.98</c:v>
                </c:pt>
                <c:pt idx="252">
                  <c:v>44</c:v>
                </c:pt>
                <c:pt idx="253">
                  <c:v>44</c:v>
                </c:pt>
                <c:pt idx="254">
                  <c:v>44.11</c:v>
                </c:pt>
                <c:pt idx="255">
                  <c:v>44.22</c:v>
                </c:pt>
                <c:pt idx="256">
                  <c:v>44.37</c:v>
                </c:pt>
                <c:pt idx="257">
                  <c:v>44.38</c:v>
                </c:pt>
                <c:pt idx="258">
                  <c:v>44.7</c:v>
                </c:pt>
                <c:pt idx="259">
                  <c:v>45</c:v>
                </c:pt>
                <c:pt idx="260">
                  <c:v>45.2</c:v>
                </c:pt>
                <c:pt idx="261">
                  <c:v>45.36</c:v>
                </c:pt>
                <c:pt idx="262">
                  <c:v>46</c:v>
                </c:pt>
                <c:pt idx="263">
                  <c:v>46.03</c:v>
                </c:pt>
                <c:pt idx="264">
                  <c:v>46.05</c:v>
                </c:pt>
                <c:pt idx="265">
                  <c:v>46.21</c:v>
                </c:pt>
                <c:pt idx="266">
                  <c:v>46.73</c:v>
                </c:pt>
                <c:pt idx="267">
                  <c:v>47</c:v>
                </c:pt>
                <c:pt idx="268">
                  <c:v>47.42</c:v>
                </c:pt>
                <c:pt idx="269">
                  <c:v>48.2</c:v>
                </c:pt>
                <c:pt idx="270">
                  <c:v>49</c:v>
                </c:pt>
                <c:pt idx="271">
                  <c:v>49.05</c:v>
                </c:pt>
                <c:pt idx="272">
                  <c:v>49.32</c:v>
                </c:pt>
                <c:pt idx="273">
                  <c:v>50.2</c:v>
                </c:pt>
                <c:pt idx="274">
                  <c:v>50.5</c:v>
                </c:pt>
                <c:pt idx="275">
                  <c:v>50.73</c:v>
                </c:pt>
                <c:pt idx="276">
                  <c:v>51</c:v>
                </c:pt>
                <c:pt idx="277">
                  <c:v>52</c:v>
                </c:pt>
                <c:pt idx="278">
                  <c:v>52.2</c:v>
                </c:pt>
                <c:pt idx="279">
                  <c:v>52.99</c:v>
                </c:pt>
                <c:pt idx="280">
                  <c:v>53</c:v>
                </c:pt>
                <c:pt idx="281">
                  <c:v>53</c:v>
                </c:pt>
                <c:pt idx="282">
                  <c:v>53.05</c:v>
                </c:pt>
                <c:pt idx="283">
                  <c:v>54</c:v>
                </c:pt>
                <c:pt idx="284">
                  <c:v>54</c:v>
                </c:pt>
                <c:pt idx="285">
                  <c:v>54.07</c:v>
                </c:pt>
                <c:pt idx="286">
                  <c:v>54.14</c:v>
                </c:pt>
                <c:pt idx="287">
                  <c:v>54.2</c:v>
                </c:pt>
                <c:pt idx="288">
                  <c:v>54.58</c:v>
                </c:pt>
                <c:pt idx="289">
                  <c:v>54.73</c:v>
                </c:pt>
                <c:pt idx="290">
                  <c:v>54.88</c:v>
                </c:pt>
                <c:pt idx="291">
                  <c:v>55</c:v>
                </c:pt>
                <c:pt idx="292">
                  <c:v>55</c:v>
                </c:pt>
                <c:pt idx="293">
                  <c:v>55.07</c:v>
                </c:pt>
                <c:pt idx="294">
                  <c:v>55.08</c:v>
                </c:pt>
                <c:pt idx="295">
                  <c:v>55.55</c:v>
                </c:pt>
                <c:pt idx="296">
                  <c:v>56</c:v>
                </c:pt>
                <c:pt idx="297">
                  <c:v>56.17</c:v>
                </c:pt>
                <c:pt idx="298">
                  <c:v>56.31</c:v>
                </c:pt>
                <c:pt idx="299">
                  <c:v>57.74</c:v>
                </c:pt>
                <c:pt idx="300">
                  <c:v>57.94</c:v>
                </c:pt>
                <c:pt idx="301">
                  <c:v>58.73</c:v>
                </c:pt>
                <c:pt idx="302">
                  <c:v>59.28</c:v>
                </c:pt>
                <c:pt idx="303">
                  <c:v>60.2</c:v>
                </c:pt>
                <c:pt idx="304">
                  <c:v>60.74</c:v>
                </c:pt>
                <c:pt idx="305">
                  <c:v>60.84</c:v>
                </c:pt>
                <c:pt idx="306">
                  <c:v>61.96</c:v>
                </c:pt>
                <c:pt idx="307">
                  <c:v>62.01</c:v>
                </c:pt>
                <c:pt idx="308">
                  <c:v>62.02</c:v>
                </c:pt>
                <c:pt idx="309">
                  <c:v>62.03</c:v>
                </c:pt>
                <c:pt idx="310">
                  <c:v>62.04</c:v>
                </c:pt>
                <c:pt idx="311">
                  <c:v>62.31</c:v>
                </c:pt>
                <c:pt idx="312">
                  <c:v>62.32</c:v>
                </c:pt>
                <c:pt idx="313">
                  <c:v>62.73</c:v>
                </c:pt>
                <c:pt idx="314">
                  <c:v>62.86</c:v>
                </c:pt>
                <c:pt idx="315">
                  <c:v>63.05</c:v>
                </c:pt>
                <c:pt idx="316">
                  <c:v>64.55</c:v>
                </c:pt>
                <c:pt idx="317">
                  <c:v>65</c:v>
                </c:pt>
                <c:pt idx="318">
                  <c:v>65.05</c:v>
                </c:pt>
                <c:pt idx="319">
                  <c:v>65.290000000000006</c:v>
                </c:pt>
                <c:pt idx="320">
                  <c:v>66.73</c:v>
                </c:pt>
                <c:pt idx="321">
                  <c:v>67.319999999999993</c:v>
                </c:pt>
                <c:pt idx="322">
                  <c:v>67.53</c:v>
                </c:pt>
                <c:pt idx="323">
                  <c:v>68</c:v>
                </c:pt>
                <c:pt idx="324">
                  <c:v>69.12</c:v>
                </c:pt>
                <c:pt idx="325">
                  <c:v>69.19</c:v>
                </c:pt>
                <c:pt idx="326">
                  <c:v>69.42</c:v>
                </c:pt>
                <c:pt idx="327">
                  <c:v>69.66</c:v>
                </c:pt>
                <c:pt idx="328">
                  <c:v>70</c:v>
                </c:pt>
                <c:pt idx="329">
                  <c:v>70.95</c:v>
                </c:pt>
                <c:pt idx="330">
                  <c:v>71.069999999999993</c:v>
                </c:pt>
                <c:pt idx="331">
                  <c:v>71.48</c:v>
                </c:pt>
                <c:pt idx="332">
                  <c:v>71.599999999999994</c:v>
                </c:pt>
                <c:pt idx="333">
                  <c:v>71.95</c:v>
                </c:pt>
                <c:pt idx="334">
                  <c:v>72.42</c:v>
                </c:pt>
                <c:pt idx="335">
                  <c:v>72.930000000000007</c:v>
                </c:pt>
                <c:pt idx="336">
                  <c:v>73</c:v>
                </c:pt>
                <c:pt idx="337">
                  <c:v>73.540000000000006</c:v>
                </c:pt>
                <c:pt idx="338">
                  <c:v>73.92</c:v>
                </c:pt>
                <c:pt idx="339">
                  <c:v>74.05</c:v>
                </c:pt>
                <c:pt idx="340">
                  <c:v>74.55</c:v>
                </c:pt>
                <c:pt idx="341">
                  <c:v>74.92</c:v>
                </c:pt>
                <c:pt idx="342">
                  <c:v>75</c:v>
                </c:pt>
                <c:pt idx="343">
                  <c:v>75</c:v>
                </c:pt>
                <c:pt idx="344">
                  <c:v>75.47</c:v>
                </c:pt>
                <c:pt idx="345">
                  <c:v>75.569999999999993</c:v>
                </c:pt>
                <c:pt idx="346">
                  <c:v>75.599999999999994</c:v>
                </c:pt>
                <c:pt idx="347">
                  <c:v>76</c:v>
                </c:pt>
                <c:pt idx="348">
                  <c:v>76.900000000000006</c:v>
                </c:pt>
                <c:pt idx="349">
                  <c:v>77</c:v>
                </c:pt>
                <c:pt idx="350">
                  <c:v>77</c:v>
                </c:pt>
                <c:pt idx="351">
                  <c:v>77.069999999999993</c:v>
                </c:pt>
                <c:pt idx="352">
                  <c:v>77.22</c:v>
                </c:pt>
                <c:pt idx="353">
                  <c:v>77.25</c:v>
                </c:pt>
                <c:pt idx="354">
                  <c:v>77.41</c:v>
                </c:pt>
                <c:pt idx="355">
                  <c:v>77.73</c:v>
                </c:pt>
                <c:pt idx="356">
                  <c:v>77.94</c:v>
                </c:pt>
                <c:pt idx="357">
                  <c:v>78.11</c:v>
                </c:pt>
                <c:pt idx="358">
                  <c:v>78.19</c:v>
                </c:pt>
                <c:pt idx="359">
                  <c:v>78.400000000000006</c:v>
                </c:pt>
                <c:pt idx="360">
                  <c:v>78.89</c:v>
                </c:pt>
                <c:pt idx="361">
                  <c:v>78.900000000000006</c:v>
                </c:pt>
                <c:pt idx="362">
                  <c:v>78.92</c:v>
                </c:pt>
                <c:pt idx="363">
                  <c:v>79.239999999999995</c:v>
                </c:pt>
                <c:pt idx="364">
                  <c:v>79.239999999999995</c:v>
                </c:pt>
                <c:pt idx="365">
                  <c:v>79.349999999999994</c:v>
                </c:pt>
                <c:pt idx="366">
                  <c:v>79.81</c:v>
                </c:pt>
                <c:pt idx="367">
                  <c:v>79.81</c:v>
                </c:pt>
                <c:pt idx="368">
                  <c:v>79.98</c:v>
                </c:pt>
                <c:pt idx="369">
                  <c:v>80.03</c:v>
                </c:pt>
                <c:pt idx="370">
                  <c:v>80.069999999999993</c:v>
                </c:pt>
                <c:pt idx="371">
                  <c:v>80.489999999999995</c:v>
                </c:pt>
                <c:pt idx="372">
                  <c:v>80.650000000000006</c:v>
                </c:pt>
                <c:pt idx="373">
                  <c:v>80.8</c:v>
                </c:pt>
                <c:pt idx="374">
                  <c:v>80.87</c:v>
                </c:pt>
                <c:pt idx="375">
                  <c:v>80.900000000000006</c:v>
                </c:pt>
                <c:pt idx="376">
                  <c:v>81.290000000000006</c:v>
                </c:pt>
                <c:pt idx="377">
                  <c:v>81.7</c:v>
                </c:pt>
                <c:pt idx="378">
                  <c:v>81.8</c:v>
                </c:pt>
                <c:pt idx="379">
                  <c:v>81.8</c:v>
                </c:pt>
                <c:pt idx="380">
                  <c:v>82.57</c:v>
                </c:pt>
                <c:pt idx="381">
                  <c:v>82.84</c:v>
                </c:pt>
                <c:pt idx="382">
                  <c:v>82.86</c:v>
                </c:pt>
                <c:pt idx="383">
                  <c:v>84.01</c:v>
                </c:pt>
                <c:pt idx="384">
                  <c:v>84.35</c:v>
                </c:pt>
                <c:pt idx="385">
                  <c:v>84.35</c:v>
                </c:pt>
                <c:pt idx="386">
                  <c:v>84.44</c:v>
                </c:pt>
                <c:pt idx="387">
                  <c:v>84.65</c:v>
                </c:pt>
                <c:pt idx="388">
                  <c:v>85</c:v>
                </c:pt>
                <c:pt idx="389">
                  <c:v>85.169999999999973</c:v>
                </c:pt>
                <c:pt idx="390">
                  <c:v>85.22</c:v>
                </c:pt>
                <c:pt idx="391">
                  <c:v>85.83</c:v>
                </c:pt>
                <c:pt idx="392">
                  <c:v>86.39</c:v>
                </c:pt>
                <c:pt idx="393">
                  <c:v>86.39</c:v>
                </c:pt>
                <c:pt idx="394">
                  <c:v>86.72</c:v>
                </c:pt>
                <c:pt idx="395">
                  <c:v>88.33</c:v>
                </c:pt>
                <c:pt idx="396">
                  <c:v>88.33</c:v>
                </c:pt>
                <c:pt idx="397">
                  <c:v>90.169999999999973</c:v>
                </c:pt>
                <c:pt idx="398">
                  <c:v>91</c:v>
                </c:pt>
                <c:pt idx="399">
                  <c:v>91.13</c:v>
                </c:pt>
                <c:pt idx="400">
                  <c:v>91.68</c:v>
                </c:pt>
                <c:pt idx="401">
                  <c:v>92.23</c:v>
                </c:pt>
                <c:pt idx="402">
                  <c:v>93</c:v>
                </c:pt>
                <c:pt idx="403">
                  <c:v>93.25</c:v>
                </c:pt>
                <c:pt idx="404">
                  <c:v>93.63</c:v>
                </c:pt>
                <c:pt idx="405">
                  <c:v>94.85</c:v>
                </c:pt>
                <c:pt idx="406">
                  <c:v>95.8</c:v>
                </c:pt>
                <c:pt idx="407">
                  <c:v>96.43</c:v>
                </c:pt>
                <c:pt idx="408">
                  <c:v>97.19</c:v>
                </c:pt>
                <c:pt idx="409">
                  <c:v>97.76</c:v>
                </c:pt>
                <c:pt idx="410">
                  <c:v>98.51</c:v>
                </c:pt>
                <c:pt idx="411">
                  <c:v>99.53</c:v>
                </c:pt>
                <c:pt idx="412">
                  <c:v>99.73</c:v>
                </c:pt>
                <c:pt idx="413">
                  <c:v>101.69</c:v>
                </c:pt>
                <c:pt idx="414">
                  <c:v>101.88</c:v>
                </c:pt>
                <c:pt idx="415">
                  <c:v>103.15</c:v>
                </c:pt>
                <c:pt idx="416">
                  <c:v>103.66</c:v>
                </c:pt>
                <c:pt idx="417">
                  <c:v>104.17</c:v>
                </c:pt>
                <c:pt idx="418">
                  <c:v>104.22</c:v>
                </c:pt>
                <c:pt idx="419">
                  <c:v>104.48</c:v>
                </c:pt>
                <c:pt idx="420">
                  <c:v>105.62</c:v>
                </c:pt>
                <c:pt idx="421">
                  <c:v>105.92</c:v>
                </c:pt>
                <c:pt idx="422">
                  <c:v>106.56</c:v>
                </c:pt>
                <c:pt idx="423">
                  <c:v>107.59</c:v>
                </c:pt>
                <c:pt idx="424">
                  <c:v>107.62</c:v>
                </c:pt>
                <c:pt idx="425">
                  <c:v>108.3</c:v>
                </c:pt>
                <c:pt idx="426">
                  <c:v>108.9</c:v>
                </c:pt>
                <c:pt idx="427">
                  <c:v>109</c:v>
                </c:pt>
                <c:pt idx="428">
                  <c:v>110</c:v>
                </c:pt>
                <c:pt idx="429">
                  <c:v>115</c:v>
                </c:pt>
                <c:pt idx="430">
                  <c:v>115.71</c:v>
                </c:pt>
                <c:pt idx="431">
                  <c:v>115.71</c:v>
                </c:pt>
                <c:pt idx="432">
                  <c:v>115.71</c:v>
                </c:pt>
                <c:pt idx="433">
                  <c:v>115.84</c:v>
                </c:pt>
                <c:pt idx="434">
                  <c:v>115.84</c:v>
                </c:pt>
                <c:pt idx="435">
                  <c:v>115.87</c:v>
                </c:pt>
                <c:pt idx="436">
                  <c:v>121.12</c:v>
                </c:pt>
                <c:pt idx="437">
                  <c:v>121.29</c:v>
                </c:pt>
                <c:pt idx="438">
                  <c:v>122</c:v>
                </c:pt>
                <c:pt idx="439">
                  <c:v>122.53</c:v>
                </c:pt>
                <c:pt idx="440">
                  <c:v>123.57</c:v>
                </c:pt>
                <c:pt idx="441">
                  <c:v>123.69</c:v>
                </c:pt>
                <c:pt idx="442">
                  <c:v>123.94</c:v>
                </c:pt>
                <c:pt idx="443">
                  <c:v>125.53</c:v>
                </c:pt>
                <c:pt idx="444">
                  <c:v>127.09</c:v>
                </c:pt>
                <c:pt idx="445">
                  <c:v>127.09</c:v>
                </c:pt>
                <c:pt idx="446">
                  <c:v>127.09</c:v>
                </c:pt>
                <c:pt idx="447">
                  <c:v>127.74</c:v>
                </c:pt>
                <c:pt idx="448">
                  <c:v>130.91999999999999</c:v>
                </c:pt>
                <c:pt idx="449">
                  <c:v>130.91999999999999</c:v>
                </c:pt>
                <c:pt idx="450">
                  <c:v>132.13999999999999</c:v>
                </c:pt>
                <c:pt idx="451">
                  <c:v>132.30000000000001</c:v>
                </c:pt>
                <c:pt idx="452">
                  <c:v>132.61000000000001</c:v>
                </c:pt>
                <c:pt idx="453">
                  <c:v>133.05000000000001</c:v>
                </c:pt>
                <c:pt idx="454">
                  <c:v>134.86000000000001</c:v>
                </c:pt>
                <c:pt idx="455">
                  <c:v>134.86000000000001</c:v>
                </c:pt>
                <c:pt idx="456">
                  <c:v>134.86000000000001</c:v>
                </c:pt>
                <c:pt idx="457">
                  <c:v>134.86000000000001</c:v>
                </c:pt>
                <c:pt idx="458">
                  <c:v>135.16</c:v>
                </c:pt>
                <c:pt idx="459">
                  <c:v>135.30000000000001</c:v>
                </c:pt>
                <c:pt idx="460">
                  <c:v>140</c:v>
                </c:pt>
                <c:pt idx="461">
                  <c:v>140.35</c:v>
                </c:pt>
                <c:pt idx="462">
                  <c:v>143</c:v>
                </c:pt>
                <c:pt idx="463">
                  <c:v>144.99</c:v>
                </c:pt>
                <c:pt idx="464">
                  <c:v>150</c:v>
                </c:pt>
                <c:pt idx="465">
                  <c:v>150</c:v>
                </c:pt>
                <c:pt idx="466">
                  <c:v>150</c:v>
                </c:pt>
                <c:pt idx="467">
                  <c:v>150</c:v>
                </c:pt>
                <c:pt idx="468">
                  <c:v>150</c:v>
                </c:pt>
                <c:pt idx="469">
                  <c:v>151.86000000000001</c:v>
                </c:pt>
                <c:pt idx="470">
                  <c:v>152.31</c:v>
                </c:pt>
                <c:pt idx="471">
                  <c:v>152.94999999999999</c:v>
                </c:pt>
                <c:pt idx="472">
                  <c:v>153.5</c:v>
                </c:pt>
                <c:pt idx="473">
                  <c:v>153.5</c:v>
                </c:pt>
                <c:pt idx="474">
                  <c:v>157.35</c:v>
                </c:pt>
                <c:pt idx="475">
                  <c:v>158.5</c:v>
                </c:pt>
                <c:pt idx="476">
                  <c:v>160.38999999999999</c:v>
                </c:pt>
                <c:pt idx="477">
                  <c:v>162.44999999999999</c:v>
                </c:pt>
                <c:pt idx="478">
                  <c:v>162.44999999999999</c:v>
                </c:pt>
                <c:pt idx="479">
                  <c:v>162.44999999999999</c:v>
                </c:pt>
                <c:pt idx="480">
                  <c:v>162.57</c:v>
                </c:pt>
                <c:pt idx="481">
                  <c:v>164.66</c:v>
                </c:pt>
                <c:pt idx="482">
                  <c:v>168.73</c:v>
                </c:pt>
                <c:pt idx="483">
                  <c:v>168.73</c:v>
                </c:pt>
                <c:pt idx="484">
                  <c:v>175</c:v>
                </c:pt>
                <c:pt idx="485">
                  <c:v>175</c:v>
                </c:pt>
                <c:pt idx="486">
                  <c:v>175.78</c:v>
                </c:pt>
                <c:pt idx="487">
                  <c:v>181.17</c:v>
                </c:pt>
                <c:pt idx="488">
                  <c:v>183.68</c:v>
                </c:pt>
                <c:pt idx="489">
                  <c:v>185.3</c:v>
                </c:pt>
                <c:pt idx="490">
                  <c:v>185.3</c:v>
                </c:pt>
                <c:pt idx="491">
                  <c:v>186.21</c:v>
                </c:pt>
                <c:pt idx="492">
                  <c:v>193.94</c:v>
                </c:pt>
                <c:pt idx="493">
                  <c:v>200</c:v>
                </c:pt>
                <c:pt idx="494">
                  <c:v>200</c:v>
                </c:pt>
                <c:pt idx="495">
                  <c:v>200</c:v>
                </c:pt>
                <c:pt idx="496">
                  <c:v>200</c:v>
                </c:pt>
                <c:pt idx="497">
                  <c:v>202.85</c:v>
                </c:pt>
                <c:pt idx="498">
                  <c:v>202.85</c:v>
                </c:pt>
                <c:pt idx="499">
                  <c:v>202.85</c:v>
                </c:pt>
                <c:pt idx="500">
                  <c:v>202.85</c:v>
                </c:pt>
                <c:pt idx="501">
                  <c:v>213.52</c:v>
                </c:pt>
                <c:pt idx="502">
                  <c:v>215</c:v>
                </c:pt>
                <c:pt idx="503">
                  <c:v>220</c:v>
                </c:pt>
                <c:pt idx="504">
                  <c:v>239</c:v>
                </c:pt>
                <c:pt idx="505">
                  <c:v>240</c:v>
                </c:pt>
                <c:pt idx="506">
                  <c:v>243</c:v>
                </c:pt>
                <c:pt idx="507">
                  <c:v>250</c:v>
                </c:pt>
                <c:pt idx="508">
                  <c:v>250</c:v>
                </c:pt>
                <c:pt idx="509">
                  <c:v>260</c:v>
                </c:pt>
                <c:pt idx="510">
                  <c:v>280</c:v>
                </c:pt>
                <c:pt idx="511">
                  <c:v>280</c:v>
                </c:pt>
                <c:pt idx="512">
                  <c:v>296.37</c:v>
                </c:pt>
                <c:pt idx="513">
                  <c:v>310</c:v>
                </c:pt>
                <c:pt idx="514">
                  <c:v>310</c:v>
                </c:pt>
                <c:pt idx="515">
                  <c:v>310</c:v>
                </c:pt>
                <c:pt idx="516">
                  <c:v>310</c:v>
                </c:pt>
                <c:pt idx="517">
                  <c:v>328.5</c:v>
                </c:pt>
                <c:pt idx="518">
                  <c:v>329.63</c:v>
                </c:pt>
                <c:pt idx="519">
                  <c:v>335.75</c:v>
                </c:pt>
                <c:pt idx="520">
                  <c:v>361.05</c:v>
                </c:pt>
                <c:pt idx="521">
                  <c:v>368</c:v>
                </c:pt>
                <c:pt idx="522">
                  <c:v>389.75</c:v>
                </c:pt>
                <c:pt idx="523">
                  <c:v>410.6</c:v>
                </c:pt>
                <c:pt idx="524">
                  <c:v>410.6</c:v>
                </c:pt>
                <c:pt idx="525">
                  <c:v>425</c:v>
                </c:pt>
                <c:pt idx="526">
                  <c:v>430</c:v>
                </c:pt>
                <c:pt idx="527">
                  <c:v>434</c:v>
                </c:pt>
                <c:pt idx="528">
                  <c:v>435</c:v>
                </c:pt>
                <c:pt idx="529">
                  <c:v>435</c:v>
                </c:pt>
                <c:pt idx="530">
                  <c:v>450</c:v>
                </c:pt>
                <c:pt idx="531">
                  <c:v>450</c:v>
                </c:pt>
                <c:pt idx="532">
                  <c:v>450</c:v>
                </c:pt>
                <c:pt idx="533">
                  <c:v>458.6</c:v>
                </c:pt>
                <c:pt idx="534">
                  <c:v>458.6</c:v>
                </c:pt>
                <c:pt idx="535">
                  <c:v>458.6</c:v>
                </c:pt>
                <c:pt idx="536">
                  <c:v>458.6</c:v>
                </c:pt>
                <c:pt idx="537">
                  <c:v>458.6</c:v>
                </c:pt>
                <c:pt idx="538">
                  <c:v>458.6</c:v>
                </c:pt>
                <c:pt idx="539">
                  <c:v>458.6</c:v>
                </c:pt>
                <c:pt idx="540">
                  <c:v>458.6</c:v>
                </c:pt>
                <c:pt idx="541">
                  <c:v>458.6</c:v>
                </c:pt>
                <c:pt idx="542">
                  <c:v>458.6</c:v>
                </c:pt>
                <c:pt idx="543">
                  <c:v>458.6</c:v>
                </c:pt>
                <c:pt idx="544">
                  <c:v>458.6</c:v>
                </c:pt>
                <c:pt idx="545">
                  <c:v>458.6</c:v>
                </c:pt>
                <c:pt idx="546">
                  <c:v>502.22</c:v>
                </c:pt>
                <c:pt idx="547">
                  <c:v>1000</c:v>
                </c:pt>
                <c:pt idx="548">
                  <c:v>1000</c:v>
                </c:pt>
                <c:pt idx="549">
                  <c:v>1000</c:v>
                </c:pt>
                <c:pt idx="550">
                  <c:v>1000</c:v>
                </c:pt>
                <c:pt idx="551">
                  <c:v>1000</c:v>
                </c:pt>
                <c:pt idx="552">
                  <c:v>1000</c:v>
                </c:pt>
                <c:pt idx="553">
                  <c:v>1000</c:v>
                </c:pt>
                <c:pt idx="554">
                  <c:v>1000</c:v>
                </c:pt>
                <c:pt idx="555">
                  <c:v>1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057-FC40-8542-2D8F7542F5B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1083520"/>
        <c:axId val="-61050752"/>
      </c:scatterChart>
      <c:valAx>
        <c:axId val="-61083520"/>
        <c:scaling>
          <c:orientation val="minMax"/>
          <c:max val="220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Offered Generation Capacity (MW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1050752"/>
        <c:crosses val="autoZero"/>
        <c:crossBetween val="midCat"/>
        <c:majorUnit val="2000"/>
      </c:valAx>
      <c:valAx>
        <c:axId val="-61050752"/>
        <c:scaling>
          <c:orientation val="minMax"/>
          <c:max val="1000"/>
          <c:min val="-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10835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Hour 11</c:v>
          </c:tx>
          <c:spPr>
            <a:ln w="31750" cap="rnd">
              <a:noFill/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movingAvg"/>
            <c:period val="2"/>
            <c:dispRSqr val="0"/>
            <c:dispEq val="0"/>
          </c:trendline>
          <c:xVal>
            <c:numRef>
              <c:f>'Hour 11'!$A$2:$A$97</c:f>
              <c:numCache>
                <c:formatCode>General</c:formatCode>
                <c:ptCount val="96"/>
                <c:pt idx="0">
                  <c:v>10490.100000000009</c:v>
                </c:pt>
                <c:pt idx="1">
                  <c:v>10465.100000000009</c:v>
                </c:pt>
                <c:pt idx="2">
                  <c:v>10440.100000000009</c:v>
                </c:pt>
                <c:pt idx="3">
                  <c:v>10415.100000000009</c:v>
                </c:pt>
                <c:pt idx="4">
                  <c:v>10390.100000000009</c:v>
                </c:pt>
                <c:pt idx="5">
                  <c:v>10375.100000000009</c:v>
                </c:pt>
                <c:pt idx="6">
                  <c:v>10360.100000000009</c:v>
                </c:pt>
                <c:pt idx="7">
                  <c:v>10345.100000000009</c:v>
                </c:pt>
                <c:pt idx="8">
                  <c:v>10330.100000000009</c:v>
                </c:pt>
                <c:pt idx="9">
                  <c:v>10315.100000000009</c:v>
                </c:pt>
                <c:pt idx="10">
                  <c:v>10300.100000000009</c:v>
                </c:pt>
                <c:pt idx="11">
                  <c:v>10285.100000000009</c:v>
                </c:pt>
                <c:pt idx="12">
                  <c:v>10270.100000000009</c:v>
                </c:pt>
                <c:pt idx="13">
                  <c:v>10266.100000000009</c:v>
                </c:pt>
                <c:pt idx="14">
                  <c:v>10262.100000000009</c:v>
                </c:pt>
                <c:pt idx="15">
                  <c:v>10260.100000000009</c:v>
                </c:pt>
                <c:pt idx="16">
                  <c:v>10222.100000000009</c:v>
                </c:pt>
                <c:pt idx="17">
                  <c:v>10182.100000000009</c:v>
                </c:pt>
                <c:pt idx="18">
                  <c:v>10098.100000000009</c:v>
                </c:pt>
                <c:pt idx="19">
                  <c:v>9769.0000000000109</c:v>
                </c:pt>
                <c:pt idx="20">
                  <c:v>9685.1000000000113</c:v>
                </c:pt>
                <c:pt idx="21">
                  <c:v>9285.1000000000113</c:v>
                </c:pt>
                <c:pt idx="22">
                  <c:v>9221.4000000000106</c:v>
                </c:pt>
                <c:pt idx="23">
                  <c:v>9217.4000000000106</c:v>
                </c:pt>
                <c:pt idx="24">
                  <c:v>9207.2000000000098</c:v>
                </c:pt>
                <c:pt idx="25">
                  <c:v>9143.5000000000091</c:v>
                </c:pt>
                <c:pt idx="26">
                  <c:v>9139.5000000000091</c:v>
                </c:pt>
                <c:pt idx="27">
                  <c:v>9129.3000000000065</c:v>
                </c:pt>
                <c:pt idx="28">
                  <c:v>9120.5000000000091</c:v>
                </c:pt>
                <c:pt idx="29">
                  <c:v>9065.4000000000087</c:v>
                </c:pt>
                <c:pt idx="30">
                  <c:v>9062.200000000008</c:v>
                </c:pt>
                <c:pt idx="31">
                  <c:v>9007.700000000008</c:v>
                </c:pt>
                <c:pt idx="32">
                  <c:v>8944.0000000000073</c:v>
                </c:pt>
                <c:pt idx="33">
                  <c:v>8940.0000000000073</c:v>
                </c:pt>
                <c:pt idx="34">
                  <c:v>8929.8000000000065</c:v>
                </c:pt>
                <c:pt idx="35">
                  <c:v>8921.0000000000073</c:v>
                </c:pt>
                <c:pt idx="36">
                  <c:v>8865.9000000000069</c:v>
                </c:pt>
                <c:pt idx="37">
                  <c:v>8802.2000000000062</c:v>
                </c:pt>
                <c:pt idx="38">
                  <c:v>8798.2000000000062</c:v>
                </c:pt>
                <c:pt idx="39">
                  <c:v>8788.0000000000055</c:v>
                </c:pt>
                <c:pt idx="40">
                  <c:v>8779.2000000000062</c:v>
                </c:pt>
                <c:pt idx="41">
                  <c:v>8724.1000000000058</c:v>
                </c:pt>
                <c:pt idx="42">
                  <c:v>8675.4000000000051</c:v>
                </c:pt>
                <c:pt idx="43">
                  <c:v>8647.1000000000058</c:v>
                </c:pt>
                <c:pt idx="44">
                  <c:v>8625.8000000000065</c:v>
                </c:pt>
                <c:pt idx="45">
                  <c:v>8565.9000000000069</c:v>
                </c:pt>
                <c:pt idx="46">
                  <c:v>8530.8000000000065</c:v>
                </c:pt>
                <c:pt idx="47">
                  <c:v>8496.2000000000062</c:v>
                </c:pt>
                <c:pt idx="48">
                  <c:v>8432.5000000000055</c:v>
                </c:pt>
                <c:pt idx="49">
                  <c:v>8428.5000000000055</c:v>
                </c:pt>
                <c:pt idx="50">
                  <c:v>8418.3000000000047</c:v>
                </c:pt>
                <c:pt idx="51">
                  <c:v>8397.9000000000051</c:v>
                </c:pt>
                <c:pt idx="52">
                  <c:v>8349.2000000000044</c:v>
                </c:pt>
                <c:pt idx="53">
                  <c:v>8320.9000000000051</c:v>
                </c:pt>
                <c:pt idx="54">
                  <c:v>8299.6000000000058</c:v>
                </c:pt>
                <c:pt idx="55">
                  <c:v>8239.7000000000062</c:v>
                </c:pt>
                <c:pt idx="56">
                  <c:v>8204.6000000000058</c:v>
                </c:pt>
                <c:pt idx="57">
                  <c:v>8170.0000000000045</c:v>
                </c:pt>
                <c:pt idx="58">
                  <c:v>8161.2000000000025</c:v>
                </c:pt>
                <c:pt idx="59">
                  <c:v>8106.1000000000049</c:v>
                </c:pt>
                <c:pt idx="60">
                  <c:v>8057.4000000000005</c:v>
                </c:pt>
                <c:pt idx="61">
                  <c:v>8029.1000000000049</c:v>
                </c:pt>
                <c:pt idx="62">
                  <c:v>8008.7000000000025</c:v>
                </c:pt>
                <c:pt idx="63">
                  <c:v>7988.3000000000056</c:v>
                </c:pt>
                <c:pt idx="64">
                  <c:v>7928.400000000006</c:v>
                </c:pt>
                <c:pt idx="65">
                  <c:v>7893.3000000000056</c:v>
                </c:pt>
                <c:pt idx="66">
                  <c:v>7858.7000000000025</c:v>
                </c:pt>
                <c:pt idx="67">
                  <c:v>7810.0000000000045</c:v>
                </c:pt>
                <c:pt idx="68">
                  <c:v>7781.7000000000025</c:v>
                </c:pt>
                <c:pt idx="69">
                  <c:v>7721.8000000000056</c:v>
                </c:pt>
                <c:pt idx="70">
                  <c:v>7686.7000000000025</c:v>
                </c:pt>
                <c:pt idx="71">
                  <c:v>7652.1000000000049</c:v>
                </c:pt>
                <c:pt idx="72">
                  <c:v>7631.7000000000025</c:v>
                </c:pt>
                <c:pt idx="73">
                  <c:v>7583.0000000000045</c:v>
                </c:pt>
                <c:pt idx="74">
                  <c:v>7554.7000000000025</c:v>
                </c:pt>
                <c:pt idx="75">
                  <c:v>7545.9000000000005</c:v>
                </c:pt>
                <c:pt idx="76">
                  <c:v>7490.8000000000047</c:v>
                </c:pt>
                <c:pt idx="77">
                  <c:v>7469.5000000000045</c:v>
                </c:pt>
                <c:pt idx="78">
                  <c:v>7381.3000000000047</c:v>
                </c:pt>
                <c:pt idx="79">
                  <c:v>7321.4000000000005</c:v>
                </c:pt>
                <c:pt idx="80">
                  <c:v>7286.3000000000047</c:v>
                </c:pt>
                <c:pt idx="81">
                  <c:v>7251.7000000000025</c:v>
                </c:pt>
                <c:pt idx="82">
                  <c:v>7163.5000000000045</c:v>
                </c:pt>
                <c:pt idx="83">
                  <c:v>7142.2000000000025</c:v>
                </c:pt>
                <c:pt idx="84">
                  <c:v>7054.0000000000045</c:v>
                </c:pt>
                <c:pt idx="85">
                  <c:v>6965.8000000000047</c:v>
                </c:pt>
                <c:pt idx="86">
                  <c:v>6877.6000000000049</c:v>
                </c:pt>
                <c:pt idx="87">
                  <c:v>6856.3000000000047</c:v>
                </c:pt>
                <c:pt idx="88">
                  <c:v>6773.4000000000005</c:v>
                </c:pt>
                <c:pt idx="89">
                  <c:v>6743.3000000000047</c:v>
                </c:pt>
                <c:pt idx="90">
                  <c:v>6697.1000000000049</c:v>
                </c:pt>
                <c:pt idx="91">
                  <c:v>6676.7000000000025</c:v>
                </c:pt>
                <c:pt idx="92">
                  <c:v>6630.5000000000045</c:v>
                </c:pt>
                <c:pt idx="93">
                  <c:v>6584.3000000000056</c:v>
                </c:pt>
                <c:pt idx="94">
                  <c:v>6538.1000000000058</c:v>
                </c:pt>
                <c:pt idx="95">
                  <c:v>6491.900000000006</c:v>
                </c:pt>
              </c:numCache>
            </c:numRef>
          </c:xVal>
          <c:yVal>
            <c:numRef>
              <c:f>'Hour 11'!$B$2:$B$97</c:f>
              <c:numCache>
                <c:formatCode>General</c:formatCode>
                <c:ptCount val="96"/>
                <c:pt idx="0">
                  <c:v>0</c:v>
                </c:pt>
                <c:pt idx="1">
                  <c:v>5.05</c:v>
                </c:pt>
                <c:pt idx="2">
                  <c:v>5.05</c:v>
                </c:pt>
                <c:pt idx="3">
                  <c:v>5.05</c:v>
                </c:pt>
                <c:pt idx="4">
                  <c:v>5.0599999999999996</c:v>
                </c:pt>
                <c:pt idx="5">
                  <c:v>10.23</c:v>
                </c:pt>
                <c:pt idx="6">
                  <c:v>10.23</c:v>
                </c:pt>
                <c:pt idx="7">
                  <c:v>10.23</c:v>
                </c:pt>
                <c:pt idx="8">
                  <c:v>10.24</c:v>
                </c:pt>
                <c:pt idx="9">
                  <c:v>15.41</c:v>
                </c:pt>
                <c:pt idx="10">
                  <c:v>15.41</c:v>
                </c:pt>
                <c:pt idx="11">
                  <c:v>15.41</c:v>
                </c:pt>
                <c:pt idx="12">
                  <c:v>15.42</c:v>
                </c:pt>
                <c:pt idx="13">
                  <c:v>21</c:v>
                </c:pt>
                <c:pt idx="14">
                  <c:v>22</c:v>
                </c:pt>
                <c:pt idx="15">
                  <c:v>30</c:v>
                </c:pt>
                <c:pt idx="16">
                  <c:v>39.92</c:v>
                </c:pt>
                <c:pt idx="17">
                  <c:v>147.28</c:v>
                </c:pt>
                <c:pt idx="18">
                  <c:v>200</c:v>
                </c:pt>
                <c:pt idx="19">
                  <c:v>234.32</c:v>
                </c:pt>
                <c:pt idx="20">
                  <c:v>400</c:v>
                </c:pt>
                <c:pt idx="21">
                  <c:v>45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25</c:v>
                </c:pt>
                <c:pt idx="26">
                  <c:v>525</c:v>
                </c:pt>
                <c:pt idx="27">
                  <c:v>525</c:v>
                </c:pt>
                <c:pt idx="28">
                  <c:v>588.04999999999995</c:v>
                </c:pt>
                <c:pt idx="29">
                  <c:v>588.04999999999995</c:v>
                </c:pt>
                <c:pt idx="30">
                  <c:v>600</c:v>
                </c:pt>
                <c:pt idx="31">
                  <c:v>600</c:v>
                </c:pt>
                <c:pt idx="32">
                  <c:v>600</c:v>
                </c:pt>
                <c:pt idx="33">
                  <c:v>600</c:v>
                </c:pt>
                <c:pt idx="34">
                  <c:v>600</c:v>
                </c:pt>
                <c:pt idx="35">
                  <c:v>617.44999999999936</c:v>
                </c:pt>
                <c:pt idx="36">
                  <c:v>617.44999999999936</c:v>
                </c:pt>
                <c:pt idx="37">
                  <c:v>675</c:v>
                </c:pt>
                <c:pt idx="38">
                  <c:v>675</c:v>
                </c:pt>
                <c:pt idx="39">
                  <c:v>675</c:v>
                </c:pt>
                <c:pt idx="40">
                  <c:v>705.66</c:v>
                </c:pt>
                <c:pt idx="41">
                  <c:v>705.66</c:v>
                </c:pt>
                <c:pt idx="42">
                  <c:v>711.48</c:v>
                </c:pt>
                <c:pt idx="43">
                  <c:v>711.48</c:v>
                </c:pt>
                <c:pt idx="44">
                  <c:v>730</c:v>
                </c:pt>
                <c:pt idx="45">
                  <c:v>730</c:v>
                </c:pt>
                <c:pt idx="46">
                  <c:v>730</c:v>
                </c:pt>
                <c:pt idx="47">
                  <c:v>730</c:v>
                </c:pt>
                <c:pt idx="48">
                  <c:v>750</c:v>
                </c:pt>
                <c:pt idx="49">
                  <c:v>750</c:v>
                </c:pt>
                <c:pt idx="50">
                  <c:v>750</c:v>
                </c:pt>
                <c:pt idx="51">
                  <c:v>755</c:v>
                </c:pt>
                <c:pt idx="52">
                  <c:v>765.09</c:v>
                </c:pt>
                <c:pt idx="53">
                  <c:v>765.09</c:v>
                </c:pt>
                <c:pt idx="54">
                  <c:v>785</c:v>
                </c:pt>
                <c:pt idx="55">
                  <c:v>785</c:v>
                </c:pt>
                <c:pt idx="56">
                  <c:v>785</c:v>
                </c:pt>
                <c:pt idx="57">
                  <c:v>785</c:v>
                </c:pt>
                <c:pt idx="58">
                  <c:v>793.87</c:v>
                </c:pt>
                <c:pt idx="59">
                  <c:v>793.87</c:v>
                </c:pt>
                <c:pt idx="60">
                  <c:v>799.2</c:v>
                </c:pt>
                <c:pt idx="61">
                  <c:v>799.2</c:v>
                </c:pt>
                <c:pt idx="62">
                  <c:v>800</c:v>
                </c:pt>
                <c:pt idx="63">
                  <c:v>805</c:v>
                </c:pt>
                <c:pt idx="64">
                  <c:v>820</c:v>
                </c:pt>
                <c:pt idx="65">
                  <c:v>820</c:v>
                </c:pt>
                <c:pt idx="66">
                  <c:v>820</c:v>
                </c:pt>
                <c:pt idx="67">
                  <c:v>828.44</c:v>
                </c:pt>
                <c:pt idx="68">
                  <c:v>828.44</c:v>
                </c:pt>
                <c:pt idx="69">
                  <c:v>850</c:v>
                </c:pt>
                <c:pt idx="70">
                  <c:v>850</c:v>
                </c:pt>
                <c:pt idx="71">
                  <c:v>850</c:v>
                </c:pt>
                <c:pt idx="72">
                  <c:v>850</c:v>
                </c:pt>
                <c:pt idx="73">
                  <c:v>877.17</c:v>
                </c:pt>
                <c:pt idx="74">
                  <c:v>877.17</c:v>
                </c:pt>
                <c:pt idx="75">
                  <c:v>882.08</c:v>
                </c:pt>
                <c:pt idx="76">
                  <c:v>882.08</c:v>
                </c:pt>
                <c:pt idx="77">
                  <c:v>885</c:v>
                </c:pt>
                <c:pt idx="78">
                  <c:v>900</c:v>
                </c:pt>
                <c:pt idx="79">
                  <c:v>900</c:v>
                </c:pt>
                <c:pt idx="80">
                  <c:v>900</c:v>
                </c:pt>
                <c:pt idx="81">
                  <c:v>900</c:v>
                </c:pt>
                <c:pt idx="82">
                  <c:v>910</c:v>
                </c:pt>
                <c:pt idx="83">
                  <c:v>920</c:v>
                </c:pt>
                <c:pt idx="84">
                  <c:v>920</c:v>
                </c:pt>
                <c:pt idx="85">
                  <c:v>930</c:v>
                </c:pt>
                <c:pt idx="86">
                  <c:v>940</c:v>
                </c:pt>
                <c:pt idx="87">
                  <c:v>980</c:v>
                </c:pt>
                <c:pt idx="88">
                  <c:v>999</c:v>
                </c:pt>
                <c:pt idx="89">
                  <c:v>999</c:v>
                </c:pt>
                <c:pt idx="90">
                  <c:v>999</c:v>
                </c:pt>
                <c:pt idx="91">
                  <c:v>999</c:v>
                </c:pt>
                <c:pt idx="92">
                  <c:v>999.2</c:v>
                </c:pt>
                <c:pt idx="93">
                  <c:v>999.3</c:v>
                </c:pt>
                <c:pt idx="94">
                  <c:v>999.4</c:v>
                </c:pt>
                <c:pt idx="95">
                  <c:v>999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442-9949-93B3-084FB75FF61F}"/>
            </c:ext>
          </c:extLst>
        </c:ser>
        <c:ser>
          <c:idx val="1"/>
          <c:order val="1"/>
          <c:tx>
            <c:v>Hour 3</c:v>
          </c:tx>
          <c:spPr>
            <a:ln w="25400" cap="rnd">
              <a:noFill/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movingAvg"/>
            <c:period val="2"/>
            <c:dispRSqr val="0"/>
            <c:dispEq val="0"/>
          </c:trendline>
          <c:xVal>
            <c:numRef>
              <c:f>'Hour 3'!$A$2:$A$96</c:f>
              <c:numCache>
                <c:formatCode>General</c:formatCode>
                <c:ptCount val="95"/>
                <c:pt idx="0">
                  <c:v>7552.9000000000069</c:v>
                </c:pt>
                <c:pt idx="1">
                  <c:v>7542.9000000000069</c:v>
                </c:pt>
                <c:pt idx="2">
                  <c:v>7532.9000000000069</c:v>
                </c:pt>
                <c:pt idx="3">
                  <c:v>7522.9000000000069</c:v>
                </c:pt>
                <c:pt idx="4">
                  <c:v>7512.9000000000069</c:v>
                </c:pt>
                <c:pt idx="5">
                  <c:v>7502.9000000000069</c:v>
                </c:pt>
                <c:pt idx="6">
                  <c:v>7492.9000000000069</c:v>
                </c:pt>
                <c:pt idx="7">
                  <c:v>7482.9000000000069</c:v>
                </c:pt>
                <c:pt idx="8">
                  <c:v>7472.9000000000069</c:v>
                </c:pt>
                <c:pt idx="9">
                  <c:v>7462.9000000000069</c:v>
                </c:pt>
                <c:pt idx="10">
                  <c:v>7452.9000000000069</c:v>
                </c:pt>
                <c:pt idx="11">
                  <c:v>7442.9000000000069</c:v>
                </c:pt>
                <c:pt idx="12">
                  <c:v>7432.9000000000069</c:v>
                </c:pt>
                <c:pt idx="13">
                  <c:v>7428.9000000000069</c:v>
                </c:pt>
                <c:pt idx="14">
                  <c:v>7425.9000000000069</c:v>
                </c:pt>
                <c:pt idx="15">
                  <c:v>7424.9000000000069</c:v>
                </c:pt>
                <c:pt idx="16">
                  <c:v>7399.1000000000058</c:v>
                </c:pt>
                <c:pt idx="17">
                  <c:v>7219.5000000000064</c:v>
                </c:pt>
                <c:pt idx="18">
                  <c:v>7165.0000000000064</c:v>
                </c:pt>
                <c:pt idx="19">
                  <c:v>7145.0000000000064</c:v>
                </c:pt>
                <c:pt idx="20">
                  <c:v>6745.0000000000064</c:v>
                </c:pt>
                <c:pt idx="21">
                  <c:v>6695.6000000000058</c:v>
                </c:pt>
                <c:pt idx="22">
                  <c:v>6688.8000000000056</c:v>
                </c:pt>
                <c:pt idx="23">
                  <c:v>6644.5000000000064</c:v>
                </c:pt>
                <c:pt idx="24">
                  <c:v>6642.3000000000056</c:v>
                </c:pt>
                <c:pt idx="25">
                  <c:v>6633.5000000000064</c:v>
                </c:pt>
                <c:pt idx="26">
                  <c:v>6584.1000000000058</c:v>
                </c:pt>
                <c:pt idx="27">
                  <c:v>6577.3000000000056</c:v>
                </c:pt>
                <c:pt idx="28">
                  <c:v>6533.0000000000064</c:v>
                </c:pt>
                <c:pt idx="29">
                  <c:v>6530.8000000000056</c:v>
                </c:pt>
                <c:pt idx="30">
                  <c:v>6522.0000000000064</c:v>
                </c:pt>
                <c:pt idx="31">
                  <c:v>6520.0000000000064</c:v>
                </c:pt>
                <c:pt idx="32">
                  <c:v>6485.2000000000062</c:v>
                </c:pt>
                <c:pt idx="33">
                  <c:v>6435.8000000000056</c:v>
                </c:pt>
                <c:pt idx="34">
                  <c:v>6429.0000000000064</c:v>
                </c:pt>
                <c:pt idx="35">
                  <c:v>6384.7000000000062</c:v>
                </c:pt>
                <c:pt idx="36">
                  <c:v>6382.5000000000064</c:v>
                </c:pt>
                <c:pt idx="37">
                  <c:v>6373.7000000000062</c:v>
                </c:pt>
                <c:pt idx="38">
                  <c:v>6324.3000000000056</c:v>
                </c:pt>
                <c:pt idx="39">
                  <c:v>6317.5000000000064</c:v>
                </c:pt>
                <c:pt idx="40">
                  <c:v>6273.2000000000062</c:v>
                </c:pt>
                <c:pt idx="41">
                  <c:v>6271.0000000000064</c:v>
                </c:pt>
                <c:pt idx="42">
                  <c:v>6262.2000000000062</c:v>
                </c:pt>
                <c:pt idx="43">
                  <c:v>6246.1000000000058</c:v>
                </c:pt>
                <c:pt idx="44">
                  <c:v>6207.1000000000058</c:v>
                </c:pt>
                <c:pt idx="45">
                  <c:v>6183.5000000000045</c:v>
                </c:pt>
                <c:pt idx="46">
                  <c:v>6149.2000000000025</c:v>
                </c:pt>
                <c:pt idx="47">
                  <c:v>6127.9000000000005</c:v>
                </c:pt>
                <c:pt idx="48">
                  <c:v>6109.1000000000049</c:v>
                </c:pt>
                <c:pt idx="49">
                  <c:v>6093.0000000000045</c:v>
                </c:pt>
                <c:pt idx="50">
                  <c:v>6054.0000000000045</c:v>
                </c:pt>
                <c:pt idx="51">
                  <c:v>6030.4000000000005</c:v>
                </c:pt>
                <c:pt idx="52">
                  <c:v>5996.100000000004</c:v>
                </c:pt>
                <c:pt idx="53">
                  <c:v>5974.8000000000038</c:v>
                </c:pt>
                <c:pt idx="54">
                  <c:v>5956.0000000000036</c:v>
                </c:pt>
                <c:pt idx="55">
                  <c:v>5939.9000000000005</c:v>
                </c:pt>
                <c:pt idx="56">
                  <c:v>5900.9000000000005</c:v>
                </c:pt>
                <c:pt idx="57">
                  <c:v>5877.3000000000029</c:v>
                </c:pt>
                <c:pt idx="58">
                  <c:v>5843.0000000000027</c:v>
                </c:pt>
                <c:pt idx="59">
                  <c:v>5821.7000000000025</c:v>
                </c:pt>
                <c:pt idx="60">
                  <c:v>5802.9000000000005</c:v>
                </c:pt>
                <c:pt idx="61">
                  <c:v>5753.5000000000027</c:v>
                </c:pt>
                <c:pt idx="62">
                  <c:v>5746.7000000000025</c:v>
                </c:pt>
                <c:pt idx="63">
                  <c:v>5702.4000000000005</c:v>
                </c:pt>
                <c:pt idx="64">
                  <c:v>5700.2000000000025</c:v>
                </c:pt>
                <c:pt idx="65">
                  <c:v>5691.4000000000005</c:v>
                </c:pt>
                <c:pt idx="66">
                  <c:v>5678.800000000002</c:v>
                </c:pt>
                <c:pt idx="67">
                  <c:v>5639.800000000002</c:v>
                </c:pt>
                <c:pt idx="68">
                  <c:v>5616.2000000000016</c:v>
                </c:pt>
                <c:pt idx="69">
                  <c:v>5581.9000000000005</c:v>
                </c:pt>
                <c:pt idx="70">
                  <c:v>5560.6000000000013</c:v>
                </c:pt>
                <c:pt idx="71">
                  <c:v>5541.8000000000011</c:v>
                </c:pt>
                <c:pt idx="72">
                  <c:v>5529.2000000000007</c:v>
                </c:pt>
                <c:pt idx="73">
                  <c:v>5516.6</c:v>
                </c:pt>
                <c:pt idx="74">
                  <c:v>5504</c:v>
                </c:pt>
                <c:pt idx="75">
                  <c:v>5446.7</c:v>
                </c:pt>
                <c:pt idx="76">
                  <c:v>5407.7</c:v>
                </c:pt>
                <c:pt idx="77">
                  <c:v>5384.1</c:v>
                </c:pt>
                <c:pt idx="78">
                  <c:v>5349.8</c:v>
                </c:pt>
                <c:pt idx="79">
                  <c:v>5328.5</c:v>
                </c:pt>
                <c:pt idx="80">
                  <c:v>5309.699999999998</c:v>
                </c:pt>
                <c:pt idx="81">
                  <c:v>5297.0999999999976</c:v>
                </c:pt>
                <c:pt idx="82">
                  <c:v>5239.7999999999984</c:v>
                </c:pt>
                <c:pt idx="83">
                  <c:v>5223.6999999999971</c:v>
                </c:pt>
                <c:pt idx="84">
                  <c:v>5166.3999999999969</c:v>
                </c:pt>
                <c:pt idx="85">
                  <c:v>5109.0999999999967</c:v>
                </c:pt>
                <c:pt idx="86">
                  <c:v>5051.7999999999975</c:v>
                </c:pt>
                <c:pt idx="87">
                  <c:v>5035.6999999999971</c:v>
                </c:pt>
                <c:pt idx="88">
                  <c:v>4956.2999999999975</c:v>
                </c:pt>
                <c:pt idx="89">
                  <c:v>4936.5999999999967</c:v>
                </c:pt>
                <c:pt idx="90">
                  <c:v>4899.6999999999971</c:v>
                </c:pt>
                <c:pt idx="91">
                  <c:v>4862.7999999999984</c:v>
                </c:pt>
                <c:pt idx="92">
                  <c:v>4825.8999999999978</c:v>
                </c:pt>
                <c:pt idx="93">
                  <c:v>4789</c:v>
                </c:pt>
                <c:pt idx="94">
                  <c:v>4752.1000000000004</c:v>
                </c:pt>
              </c:numCache>
            </c:numRef>
          </c:xVal>
          <c:yVal>
            <c:numRef>
              <c:f>'Hour 11'!$B$2:$B$96</c:f>
              <c:numCache>
                <c:formatCode>General</c:formatCode>
                <c:ptCount val="95"/>
                <c:pt idx="0">
                  <c:v>0</c:v>
                </c:pt>
                <c:pt idx="1">
                  <c:v>5.05</c:v>
                </c:pt>
                <c:pt idx="2">
                  <c:v>5.05</c:v>
                </c:pt>
                <c:pt idx="3">
                  <c:v>5.05</c:v>
                </c:pt>
                <c:pt idx="4">
                  <c:v>5.0599999999999996</c:v>
                </c:pt>
                <c:pt idx="5">
                  <c:v>10.23</c:v>
                </c:pt>
                <c:pt idx="6">
                  <c:v>10.23</c:v>
                </c:pt>
                <c:pt idx="7">
                  <c:v>10.23</c:v>
                </c:pt>
                <c:pt idx="8">
                  <c:v>10.24</c:v>
                </c:pt>
                <c:pt idx="9">
                  <c:v>15.41</c:v>
                </c:pt>
                <c:pt idx="10">
                  <c:v>15.41</c:v>
                </c:pt>
                <c:pt idx="11">
                  <c:v>15.41</c:v>
                </c:pt>
                <c:pt idx="12">
                  <c:v>15.42</c:v>
                </c:pt>
                <c:pt idx="13">
                  <c:v>21</c:v>
                </c:pt>
                <c:pt idx="14">
                  <c:v>22</c:v>
                </c:pt>
                <c:pt idx="15">
                  <c:v>30</c:v>
                </c:pt>
                <c:pt idx="16">
                  <c:v>39.92</c:v>
                </c:pt>
                <c:pt idx="17">
                  <c:v>147.28</c:v>
                </c:pt>
                <c:pt idx="18">
                  <c:v>200</c:v>
                </c:pt>
                <c:pt idx="19">
                  <c:v>234.32</c:v>
                </c:pt>
                <c:pt idx="20">
                  <c:v>400</c:v>
                </c:pt>
                <c:pt idx="21">
                  <c:v>45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25</c:v>
                </c:pt>
                <c:pt idx="26">
                  <c:v>525</c:v>
                </c:pt>
                <c:pt idx="27">
                  <c:v>525</c:v>
                </c:pt>
                <c:pt idx="28">
                  <c:v>588.04999999999995</c:v>
                </c:pt>
                <c:pt idx="29">
                  <c:v>588.04999999999995</c:v>
                </c:pt>
                <c:pt idx="30">
                  <c:v>600</c:v>
                </c:pt>
                <c:pt idx="31">
                  <c:v>600</c:v>
                </c:pt>
                <c:pt idx="32">
                  <c:v>600</c:v>
                </c:pt>
                <c:pt idx="33">
                  <c:v>600</c:v>
                </c:pt>
                <c:pt idx="34">
                  <c:v>600</c:v>
                </c:pt>
                <c:pt idx="35">
                  <c:v>617.44999999999936</c:v>
                </c:pt>
                <c:pt idx="36">
                  <c:v>617.44999999999936</c:v>
                </c:pt>
                <c:pt idx="37">
                  <c:v>675</c:v>
                </c:pt>
                <c:pt idx="38">
                  <c:v>675</c:v>
                </c:pt>
                <c:pt idx="39">
                  <c:v>675</c:v>
                </c:pt>
                <c:pt idx="40">
                  <c:v>705.66</c:v>
                </c:pt>
                <c:pt idx="41">
                  <c:v>705.66</c:v>
                </c:pt>
                <c:pt idx="42">
                  <c:v>711.48</c:v>
                </c:pt>
                <c:pt idx="43">
                  <c:v>711.48</c:v>
                </c:pt>
                <c:pt idx="44">
                  <c:v>730</c:v>
                </c:pt>
                <c:pt idx="45">
                  <c:v>730</c:v>
                </c:pt>
                <c:pt idx="46">
                  <c:v>730</c:v>
                </c:pt>
                <c:pt idx="47">
                  <c:v>730</c:v>
                </c:pt>
                <c:pt idx="48">
                  <c:v>750</c:v>
                </c:pt>
                <c:pt idx="49">
                  <c:v>750</c:v>
                </c:pt>
                <c:pt idx="50">
                  <c:v>750</c:v>
                </c:pt>
                <c:pt idx="51">
                  <c:v>755</c:v>
                </c:pt>
                <c:pt idx="52">
                  <c:v>765.09</c:v>
                </c:pt>
                <c:pt idx="53">
                  <c:v>765.09</c:v>
                </c:pt>
                <c:pt idx="54">
                  <c:v>785</c:v>
                </c:pt>
                <c:pt idx="55">
                  <c:v>785</c:v>
                </c:pt>
                <c:pt idx="56">
                  <c:v>785</c:v>
                </c:pt>
                <c:pt idx="57">
                  <c:v>785</c:v>
                </c:pt>
                <c:pt idx="58">
                  <c:v>793.87</c:v>
                </c:pt>
                <c:pt idx="59">
                  <c:v>793.87</c:v>
                </c:pt>
                <c:pt idx="60">
                  <c:v>799.2</c:v>
                </c:pt>
                <c:pt idx="61">
                  <c:v>799.2</c:v>
                </c:pt>
                <c:pt idx="62">
                  <c:v>800</c:v>
                </c:pt>
                <c:pt idx="63">
                  <c:v>805</c:v>
                </c:pt>
                <c:pt idx="64">
                  <c:v>820</c:v>
                </c:pt>
                <c:pt idx="65">
                  <c:v>820</c:v>
                </c:pt>
                <c:pt idx="66">
                  <c:v>820</c:v>
                </c:pt>
                <c:pt idx="67">
                  <c:v>828.44</c:v>
                </c:pt>
                <c:pt idx="68">
                  <c:v>828.44</c:v>
                </c:pt>
                <c:pt idx="69">
                  <c:v>850</c:v>
                </c:pt>
                <c:pt idx="70">
                  <c:v>850</c:v>
                </c:pt>
                <c:pt idx="71">
                  <c:v>850</c:v>
                </c:pt>
                <c:pt idx="72">
                  <c:v>850</c:v>
                </c:pt>
                <c:pt idx="73">
                  <c:v>877.17</c:v>
                </c:pt>
                <c:pt idx="74">
                  <c:v>877.17</c:v>
                </c:pt>
                <c:pt idx="75">
                  <c:v>882.08</c:v>
                </c:pt>
                <c:pt idx="76">
                  <c:v>882.08</c:v>
                </c:pt>
                <c:pt idx="77">
                  <c:v>885</c:v>
                </c:pt>
                <c:pt idx="78">
                  <c:v>900</c:v>
                </c:pt>
                <c:pt idx="79">
                  <c:v>900</c:v>
                </c:pt>
                <c:pt idx="80">
                  <c:v>900</c:v>
                </c:pt>
                <c:pt idx="81">
                  <c:v>900</c:v>
                </c:pt>
                <c:pt idx="82">
                  <c:v>910</c:v>
                </c:pt>
                <c:pt idx="83">
                  <c:v>920</c:v>
                </c:pt>
                <c:pt idx="84">
                  <c:v>920</c:v>
                </c:pt>
                <c:pt idx="85">
                  <c:v>930</c:v>
                </c:pt>
                <c:pt idx="86">
                  <c:v>940</c:v>
                </c:pt>
                <c:pt idx="87">
                  <c:v>980</c:v>
                </c:pt>
                <c:pt idx="88">
                  <c:v>999</c:v>
                </c:pt>
                <c:pt idx="89">
                  <c:v>999</c:v>
                </c:pt>
                <c:pt idx="90">
                  <c:v>999</c:v>
                </c:pt>
                <c:pt idx="91">
                  <c:v>999</c:v>
                </c:pt>
                <c:pt idx="92">
                  <c:v>999.2</c:v>
                </c:pt>
                <c:pt idx="93">
                  <c:v>999.3</c:v>
                </c:pt>
                <c:pt idx="94">
                  <c:v>999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442-9949-93B3-084FB75FF6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6712192"/>
        <c:axId val="-62962832"/>
      </c:scatterChart>
      <c:valAx>
        <c:axId val="2667121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Demand</a:t>
                </a:r>
                <a:r>
                  <a:rPr lang="en-US" sz="1200" baseline="0"/>
                  <a:t> (MW)</a:t>
                </a:r>
                <a:endParaRPr lang="en-US" sz="12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62962832"/>
        <c:crosses val="autoZero"/>
        <c:crossBetween val="midCat"/>
      </c:valAx>
      <c:valAx>
        <c:axId val="-62962832"/>
        <c:scaling>
          <c:orientation val="minMax"/>
          <c:max val="1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667121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Hour 11</c:v>
          </c:tx>
          <c:spPr>
            <a:ln w="31750" cap="rnd">
              <a:noFill/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movingAvg"/>
            <c:period val="2"/>
            <c:dispRSqr val="0"/>
            <c:dispEq val="0"/>
          </c:trendline>
          <c:xVal>
            <c:numRef>
              <c:f>'Hour 11'!$A$2:$A$97</c:f>
              <c:numCache>
                <c:formatCode>General</c:formatCode>
                <c:ptCount val="96"/>
                <c:pt idx="0">
                  <c:v>10490.100000000009</c:v>
                </c:pt>
                <c:pt idx="1">
                  <c:v>10465.100000000009</c:v>
                </c:pt>
                <c:pt idx="2">
                  <c:v>10440.100000000009</c:v>
                </c:pt>
                <c:pt idx="3">
                  <c:v>10415.100000000009</c:v>
                </c:pt>
                <c:pt idx="4">
                  <c:v>10390.100000000009</c:v>
                </c:pt>
                <c:pt idx="5">
                  <c:v>10375.100000000009</c:v>
                </c:pt>
                <c:pt idx="6">
                  <c:v>10360.100000000009</c:v>
                </c:pt>
                <c:pt idx="7">
                  <c:v>10345.100000000009</c:v>
                </c:pt>
                <c:pt idx="8">
                  <c:v>10330.100000000009</c:v>
                </c:pt>
                <c:pt idx="9">
                  <c:v>10315.100000000009</c:v>
                </c:pt>
                <c:pt idx="10">
                  <c:v>10300.100000000009</c:v>
                </c:pt>
                <c:pt idx="11">
                  <c:v>10285.100000000009</c:v>
                </c:pt>
                <c:pt idx="12">
                  <c:v>10270.100000000009</c:v>
                </c:pt>
                <c:pt idx="13">
                  <c:v>10266.100000000009</c:v>
                </c:pt>
                <c:pt idx="14">
                  <c:v>10262.100000000009</c:v>
                </c:pt>
                <c:pt idx="15">
                  <c:v>10260.100000000009</c:v>
                </c:pt>
                <c:pt idx="16">
                  <c:v>10222.100000000009</c:v>
                </c:pt>
                <c:pt idx="17">
                  <c:v>10182.100000000009</c:v>
                </c:pt>
                <c:pt idx="18">
                  <c:v>10098.100000000009</c:v>
                </c:pt>
                <c:pt idx="19">
                  <c:v>9769.0000000000109</c:v>
                </c:pt>
                <c:pt idx="20">
                  <c:v>9685.1000000000113</c:v>
                </c:pt>
                <c:pt idx="21">
                  <c:v>9285.1000000000113</c:v>
                </c:pt>
                <c:pt idx="22">
                  <c:v>9221.4000000000106</c:v>
                </c:pt>
                <c:pt idx="23">
                  <c:v>9217.4000000000106</c:v>
                </c:pt>
                <c:pt idx="24">
                  <c:v>9207.2000000000098</c:v>
                </c:pt>
                <c:pt idx="25">
                  <c:v>9143.5000000000091</c:v>
                </c:pt>
                <c:pt idx="26">
                  <c:v>9139.5000000000091</c:v>
                </c:pt>
                <c:pt idx="27">
                  <c:v>9129.3000000000065</c:v>
                </c:pt>
                <c:pt idx="28">
                  <c:v>9120.5000000000091</c:v>
                </c:pt>
                <c:pt idx="29">
                  <c:v>9065.4000000000087</c:v>
                </c:pt>
                <c:pt idx="30">
                  <c:v>9062.200000000008</c:v>
                </c:pt>
                <c:pt idx="31">
                  <c:v>9007.700000000008</c:v>
                </c:pt>
                <c:pt idx="32">
                  <c:v>8944.0000000000073</c:v>
                </c:pt>
                <c:pt idx="33">
                  <c:v>8940.0000000000073</c:v>
                </c:pt>
                <c:pt idx="34">
                  <c:v>8929.8000000000065</c:v>
                </c:pt>
                <c:pt idx="35">
                  <c:v>8921.0000000000073</c:v>
                </c:pt>
                <c:pt idx="36">
                  <c:v>8865.9000000000069</c:v>
                </c:pt>
                <c:pt idx="37">
                  <c:v>8802.2000000000062</c:v>
                </c:pt>
                <c:pt idx="38">
                  <c:v>8798.2000000000062</c:v>
                </c:pt>
                <c:pt idx="39">
                  <c:v>8788.0000000000055</c:v>
                </c:pt>
                <c:pt idx="40">
                  <c:v>8779.2000000000062</c:v>
                </c:pt>
                <c:pt idx="41">
                  <c:v>8724.1000000000058</c:v>
                </c:pt>
                <c:pt idx="42">
                  <c:v>8675.4000000000051</c:v>
                </c:pt>
                <c:pt idx="43">
                  <c:v>8647.1000000000058</c:v>
                </c:pt>
                <c:pt idx="44">
                  <c:v>8625.8000000000065</c:v>
                </c:pt>
                <c:pt idx="45">
                  <c:v>8565.9000000000069</c:v>
                </c:pt>
                <c:pt idx="46">
                  <c:v>8530.8000000000065</c:v>
                </c:pt>
                <c:pt idx="47">
                  <c:v>8496.2000000000062</c:v>
                </c:pt>
                <c:pt idx="48">
                  <c:v>8432.5000000000055</c:v>
                </c:pt>
                <c:pt idx="49">
                  <c:v>8428.5000000000055</c:v>
                </c:pt>
                <c:pt idx="50">
                  <c:v>8418.3000000000047</c:v>
                </c:pt>
                <c:pt idx="51">
                  <c:v>8397.9000000000051</c:v>
                </c:pt>
                <c:pt idx="52">
                  <c:v>8349.2000000000044</c:v>
                </c:pt>
                <c:pt idx="53">
                  <c:v>8320.9000000000051</c:v>
                </c:pt>
                <c:pt idx="54">
                  <c:v>8299.6000000000058</c:v>
                </c:pt>
                <c:pt idx="55">
                  <c:v>8239.7000000000062</c:v>
                </c:pt>
                <c:pt idx="56">
                  <c:v>8204.6000000000058</c:v>
                </c:pt>
                <c:pt idx="57">
                  <c:v>8170.0000000000045</c:v>
                </c:pt>
                <c:pt idx="58">
                  <c:v>8161.2000000000025</c:v>
                </c:pt>
                <c:pt idx="59">
                  <c:v>8106.1000000000049</c:v>
                </c:pt>
                <c:pt idx="60">
                  <c:v>8057.4000000000005</c:v>
                </c:pt>
                <c:pt idx="61">
                  <c:v>8029.1000000000049</c:v>
                </c:pt>
                <c:pt idx="62">
                  <c:v>8008.7000000000025</c:v>
                </c:pt>
                <c:pt idx="63">
                  <c:v>7988.3000000000056</c:v>
                </c:pt>
                <c:pt idx="64">
                  <c:v>7928.400000000006</c:v>
                </c:pt>
                <c:pt idx="65">
                  <c:v>7893.3000000000056</c:v>
                </c:pt>
                <c:pt idx="66">
                  <c:v>7858.7000000000025</c:v>
                </c:pt>
                <c:pt idx="67">
                  <c:v>7810.0000000000045</c:v>
                </c:pt>
                <c:pt idx="68">
                  <c:v>7781.7000000000025</c:v>
                </c:pt>
                <c:pt idx="69">
                  <c:v>7721.8000000000056</c:v>
                </c:pt>
                <c:pt idx="70">
                  <c:v>7686.7000000000025</c:v>
                </c:pt>
                <c:pt idx="71">
                  <c:v>7652.1000000000049</c:v>
                </c:pt>
                <c:pt idx="72">
                  <c:v>7631.7000000000025</c:v>
                </c:pt>
                <c:pt idx="73">
                  <c:v>7583.0000000000045</c:v>
                </c:pt>
                <c:pt idx="74">
                  <c:v>7554.7000000000025</c:v>
                </c:pt>
                <c:pt idx="75">
                  <c:v>7545.9000000000005</c:v>
                </c:pt>
                <c:pt idx="76">
                  <c:v>7490.8000000000047</c:v>
                </c:pt>
                <c:pt idx="77">
                  <c:v>7469.5000000000045</c:v>
                </c:pt>
                <c:pt idx="78">
                  <c:v>7381.3000000000047</c:v>
                </c:pt>
                <c:pt idx="79">
                  <c:v>7321.4000000000005</c:v>
                </c:pt>
                <c:pt idx="80">
                  <c:v>7286.3000000000047</c:v>
                </c:pt>
                <c:pt idx="81">
                  <c:v>7251.7000000000025</c:v>
                </c:pt>
                <c:pt idx="82">
                  <c:v>7163.5000000000045</c:v>
                </c:pt>
                <c:pt idx="83">
                  <c:v>7142.2000000000025</c:v>
                </c:pt>
                <c:pt idx="84">
                  <c:v>7054.0000000000045</c:v>
                </c:pt>
                <c:pt idx="85">
                  <c:v>6965.8000000000047</c:v>
                </c:pt>
                <c:pt idx="86">
                  <c:v>6877.6000000000049</c:v>
                </c:pt>
                <c:pt idx="87">
                  <c:v>6856.3000000000047</c:v>
                </c:pt>
                <c:pt idx="88">
                  <c:v>6773.4000000000005</c:v>
                </c:pt>
                <c:pt idx="89">
                  <c:v>6743.3000000000047</c:v>
                </c:pt>
                <c:pt idx="90">
                  <c:v>6697.1000000000049</c:v>
                </c:pt>
                <c:pt idx="91">
                  <c:v>6676.7000000000025</c:v>
                </c:pt>
                <c:pt idx="92">
                  <c:v>6630.5000000000045</c:v>
                </c:pt>
                <c:pt idx="93">
                  <c:v>6584.3000000000056</c:v>
                </c:pt>
                <c:pt idx="94">
                  <c:v>6538.1000000000058</c:v>
                </c:pt>
                <c:pt idx="95">
                  <c:v>6491.900000000006</c:v>
                </c:pt>
              </c:numCache>
            </c:numRef>
          </c:xVal>
          <c:yVal>
            <c:numRef>
              <c:f>'Hour 11'!$B$2:$B$97</c:f>
              <c:numCache>
                <c:formatCode>General</c:formatCode>
                <c:ptCount val="96"/>
                <c:pt idx="0">
                  <c:v>0</c:v>
                </c:pt>
                <c:pt idx="1">
                  <c:v>5.05</c:v>
                </c:pt>
                <c:pt idx="2">
                  <c:v>5.05</c:v>
                </c:pt>
                <c:pt idx="3">
                  <c:v>5.05</c:v>
                </c:pt>
                <c:pt idx="4">
                  <c:v>5.0599999999999996</c:v>
                </c:pt>
                <c:pt idx="5">
                  <c:v>10.23</c:v>
                </c:pt>
                <c:pt idx="6">
                  <c:v>10.23</c:v>
                </c:pt>
                <c:pt idx="7">
                  <c:v>10.23</c:v>
                </c:pt>
                <c:pt idx="8">
                  <c:v>10.24</c:v>
                </c:pt>
                <c:pt idx="9">
                  <c:v>15.41</c:v>
                </c:pt>
                <c:pt idx="10">
                  <c:v>15.41</c:v>
                </c:pt>
                <c:pt idx="11">
                  <c:v>15.41</c:v>
                </c:pt>
                <c:pt idx="12">
                  <c:v>15.42</c:v>
                </c:pt>
                <c:pt idx="13">
                  <c:v>21</c:v>
                </c:pt>
                <c:pt idx="14">
                  <c:v>22</c:v>
                </c:pt>
                <c:pt idx="15">
                  <c:v>30</c:v>
                </c:pt>
                <c:pt idx="16">
                  <c:v>39.92</c:v>
                </c:pt>
                <c:pt idx="17">
                  <c:v>147.28</c:v>
                </c:pt>
                <c:pt idx="18">
                  <c:v>200</c:v>
                </c:pt>
                <c:pt idx="19">
                  <c:v>234.32</c:v>
                </c:pt>
                <c:pt idx="20">
                  <c:v>400</c:v>
                </c:pt>
                <c:pt idx="21">
                  <c:v>45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25</c:v>
                </c:pt>
                <c:pt idx="26">
                  <c:v>525</c:v>
                </c:pt>
                <c:pt idx="27">
                  <c:v>525</c:v>
                </c:pt>
                <c:pt idx="28">
                  <c:v>588.04999999999995</c:v>
                </c:pt>
                <c:pt idx="29">
                  <c:v>588.04999999999995</c:v>
                </c:pt>
                <c:pt idx="30">
                  <c:v>600</c:v>
                </c:pt>
                <c:pt idx="31">
                  <c:v>600</c:v>
                </c:pt>
                <c:pt idx="32">
                  <c:v>600</c:v>
                </c:pt>
                <c:pt idx="33">
                  <c:v>600</c:v>
                </c:pt>
                <c:pt idx="34">
                  <c:v>600</c:v>
                </c:pt>
                <c:pt idx="35">
                  <c:v>617.44999999999936</c:v>
                </c:pt>
                <c:pt idx="36">
                  <c:v>617.44999999999936</c:v>
                </c:pt>
                <c:pt idx="37">
                  <c:v>675</c:v>
                </c:pt>
                <c:pt idx="38">
                  <c:v>675</c:v>
                </c:pt>
                <c:pt idx="39">
                  <c:v>675</c:v>
                </c:pt>
                <c:pt idx="40">
                  <c:v>705.66</c:v>
                </c:pt>
                <c:pt idx="41">
                  <c:v>705.66</c:v>
                </c:pt>
                <c:pt idx="42">
                  <c:v>711.48</c:v>
                </c:pt>
                <c:pt idx="43">
                  <c:v>711.48</c:v>
                </c:pt>
                <c:pt idx="44">
                  <c:v>730</c:v>
                </c:pt>
                <c:pt idx="45">
                  <c:v>730</c:v>
                </c:pt>
                <c:pt idx="46">
                  <c:v>730</c:v>
                </c:pt>
                <c:pt idx="47">
                  <c:v>730</c:v>
                </c:pt>
                <c:pt idx="48">
                  <c:v>750</c:v>
                </c:pt>
                <c:pt idx="49">
                  <c:v>750</c:v>
                </c:pt>
                <c:pt idx="50">
                  <c:v>750</c:v>
                </c:pt>
                <c:pt idx="51">
                  <c:v>755</c:v>
                </c:pt>
                <c:pt idx="52">
                  <c:v>765.09</c:v>
                </c:pt>
                <c:pt idx="53">
                  <c:v>765.09</c:v>
                </c:pt>
                <c:pt idx="54">
                  <c:v>785</c:v>
                </c:pt>
                <c:pt idx="55">
                  <c:v>785</c:v>
                </c:pt>
                <c:pt idx="56">
                  <c:v>785</c:v>
                </c:pt>
                <c:pt idx="57">
                  <c:v>785</c:v>
                </c:pt>
                <c:pt idx="58">
                  <c:v>793.87</c:v>
                </c:pt>
                <c:pt idx="59">
                  <c:v>793.87</c:v>
                </c:pt>
                <c:pt idx="60">
                  <c:v>799.2</c:v>
                </c:pt>
                <c:pt idx="61">
                  <c:v>799.2</c:v>
                </c:pt>
                <c:pt idx="62">
                  <c:v>800</c:v>
                </c:pt>
                <c:pt idx="63">
                  <c:v>805</c:v>
                </c:pt>
                <c:pt idx="64">
                  <c:v>820</c:v>
                </c:pt>
                <c:pt idx="65">
                  <c:v>820</c:v>
                </c:pt>
                <c:pt idx="66">
                  <c:v>820</c:v>
                </c:pt>
                <c:pt idx="67">
                  <c:v>828.44</c:v>
                </c:pt>
                <c:pt idx="68">
                  <c:v>828.44</c:v>
                </c:pt>
                <c:pt idx="69">
                  <c:v>850</c:v>
                </c:pt>
                <c:pt idx="70">
                  <c:v>850</c:v>
                </c:pt>
                <c:pt idx="71">
                  <c:v>850</c:v>
                </c:pt>
                <c:pt idx="72">
                  <c:v>850</c:v>
                </c:pt>
                <c:pt idx="73">
                  <c:v>877.17</c:v>
                </c:pt>
                <c:pt idx="74">
                  <c:v>877.17</c:v>
                </c:pt>
                <c:pt idx="75">
                  <c:v>882.08</c:v>
                </c:pt>
                <c:pt idx="76">
                  <c:v>882.08</c:v>
                </c:pt>
                <c:pt idx="77">
                  <c:v>885</c:v>
                </c:pt>
                <c:pt idx="78">
                  <c:v>900</c:v>
                </c:pt>
                <c:pt idx="79">
                  <c:v>900</c:v>
                </c:pt>
                <c:pt idx="80">
                  <c:v>900</c:v>
                </c:pt>
                <c:pt idx="81">
                  <c:v>900</c:v>
                </c:pt>
                <c:pt idx="82">
                  <c:v>910</c:v>
                </c:pt>
                <c:pt idx="83">
                  <c:v>920</c:v>
                </c:pt>
                <c:pt idx="84">
                  <c:v>920</c:v>
                </c:pt>
                <c:pt idx="85">
                  <c:v>930</c:v>
                </c:pt>
                <c:pt idx="86">
                  <c:v>940</c:v>
                </c:pt>
                <c:pt idx="87">
                  <c:v>980</c:v>
                </c:pt>
                <c:pt idx="88">
                  <c:v>999</c:v>
                </c:pt>
                <c:pt idx="89">
                  <c:v>999</c:v>
                </c:pt>
                <c:pt idx="90">
                  <c:v>999</c:v>
                </c:pt>
                <c:pt idx="91">
                  <c:v>999</c:v>
                </c:pt>
                <c:pt idx="92">
                  <c:v>999.2</c:v>
                </c:pt>
                <c:pt idx="93">
                  <c:v>999.3</c:v>
                </c:pt>
                <c:pt idx="94">
                  <c:v>999.4</c:v>
                </c:pt>
                <c:pt idx="95">
                  <c:v>999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23F-B942-BCE9-A982A5BAED60}"/>
            </c:ext>
          </c:extLst>
        </c:ser>
        <c:ser>
          <c:idx val="1"/>
          <c:order val="1"/>
          <c:tx>
            <c:v>Hour 3</c:v>
          </c:tx>
          <c:spPr>
            <a:ln w="25400" cap="rnd">
              <a:noFill/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movingAvg"/>
            <c:period val="2"/>
            <c:dispRSqr val="0"/>
            <c:dispEq val="0"/>
          </c:trendline>
          <c:xVal>
            <c:numRef>
              <c:f>'Hour 3'!$A$2:$A$96</c:f>
              <c:numCache>
                <c:formatCode>General</c:formatCode>
                <c:ptCount val="95"/>
                <c:pt idx="0">
                  <c:v>7552.9000000000069</c:v>
                </c:pt>
                <c:pt idx="1">
                  <c:v>7542.9000000000069</c:v>
                </c:pt>
                <c:pt idx="2">
                  <c:v>7532.9000000000069</c:v>
                </c:pt>
                <c:pt idx="3">
                  <c:v>7522.9000000000069</c:v>
                </c:pt>
                <c:pt idx="4">
                  <c:v>7512.9000000000069</c:v>
                </c:pt>
                <c:pt idx="5">
                  <c:v>7502.9000000000069</c:v>
                </c:pt>
                <c:pt idx="6">
                  <c:v>7492.9000000000069</c:v>
                </c:pt>
                <c:pt idx="7">
                  <c:v>7482.9000000000069</c:v>
                </c:pt>
                <c:pt idx="8">
                  <c:v>7472.9000000000069</c:v>
                </c:pt>
                <c:pt idx="9">
                  <c:v>7462.9000000000069</c:v>
                </c:pt>
                <c:pt idx="10">
                  <c:v>7452.9000000000069</c:v>
                </c:pt>
                <c:pt idx="11">
                  <c:v>7442.9000000000069</c:v>
                </c:pt>
                <c:pt idx="12">
                  <c:v>7432.9000000000069</c:v>
                </c:pt>
                <c:pt idx="13">
                  <c:v>7428.9000000000069</c:v>
                </c:pt>
                <c:pt idx="14">
                  <c:v>7425.9000000000069</c:v>
                </c:pt>
                <c:pt idx="15">
                  <c:v>7424.9000000000069</c:v>
                </c:pt>
                <c:pt idx="16">
                  <c:v>7399.1000000000058</c:v>
                </c:pt>
                <c:pt idx="17">
                  <c:v>7219.5000000000064</c:v>
                </c:pt>
                <c:pt idx="18">
                  <c:v>7165.0000000000064</c:v>
                </c:pt>
                <c:pt idx="19">
                  <c:v>7145.0000000000064</c:v>
                </c:pt>
                <c:pt idx="20">
                  <c:v>6745.0000000000064</c:v>
                </c:pt>
                <c:pt idx="21">
                  <c:v>6695.6000000000058</c:v>
                </c:pt>
                <c:pt idx="22">
                  <c:v>6688.8000000000056</c:v>
                </c:pt>
                <c:pt idx="23">
                  <c:v>6644.5000000000064</c:v>
                </c:pt>
                <c:pt idx="24">
                  <c:v>6642.3000000000056</c:v>
                </c:pt>
                <c:pt idx="25">
                  <c:v>6633.5000000000064</c:v>
                </c:pt>
                <c:pt idx="26">
                  <c:v>6584.1000000000058</c:v>
                </c:pt>
                <c:pt idx="27">
                  <c:v>6577.3000000000056</c:v>
                </c:pt>
                <c:pt idx="28">
                  <c:v>6533.0000000000064</c:v>
                </c:pt>
                <c:pt idx="29">
                  <c:v>6530.8000000000056</c:v>
                </c:pt>
                <c:pt idx="30">
                  <c:v>6522.0000000000064</c:v>
                </c:pt>
                <c:pt idx="31">
                  <c:v>6520.0000000000064</c:v>
                </c:pt>
                <c:pt idx="32">
                  <c:v>6485.2000000000062</c:v>
                </c:pt>
                <c:pt idx="33">
                  <c:v>6435.8000000000056</c:v>
                </c:pt>
                <c:pt idx="34">
                  <c:v>6429.0000000000064</c:v>
                </c:pt>
                <c:pt idx="35">
                  <c:v>6384.7000000000062</c:v>
                </c:pt>
                <c:pt idx="36">
                  <c:v>6382.5000000000064</c:v>
                </c:pt>
                <c:pt idx="37">
                  <c:v>6373.7000000000062</c:v>
                </c:pt>
                <c:pt idx="38">
                  <c:v>6324.3000000000056</c:v>
                </c:pt>
                <c:pt idx="39">
                  <c:v>6317.5000000000064</c:v>
                </c:pt>
                <c:pt idx="40">
                  <c:v>6273.2000000000062</c:v>
                </c:pt>
                <c:pt idx="41">
                  <c:v>6271.0000000000064</c:v>
                </c:pt>
                <c:pt idx="42">
                  <c:v>6262.2000000000062</c:v>
                </c:pt>
                <c:pt idx="43">
                  <c:v>6246.1000000000058</c:v>
                </c:pt>
                <c:pt idx="44">
                  <c:v>6207.1000000000058</c:v>
                </c:pt>
                <c:pt idx="45">
                  <c:v>6183.5000000000045</c:v>
                </c:pt>
                <c:pt idx="46">
                  <c:v>6149.2000000000025</c:v>
                </c:pt>
                <c:pt idx="47">
                  <c:v>6127.9000000000005</c:v>
                </c:pt>
                <c:pt idx="48">
                  <c:v>6109.1000000000049</c:v>
                </c:pt>
                <c:pt idx="49">
                  <c:v>6093.0000000000045</c:v>
                </c:pt>
                <c:pt idx="50">
                  <c:v>6054.0000000000045</c:v>
                </c:pt>
                <c:pt idx="51">
                  <c:v>6030.4000000000005</c:v>
                </c:pt>
                <c:pt idx="52">
                  <c:v>5996.100000000004</c:v>
                </c:pt>
                <c:pt idx="53">
                  <c:v>5974.8000000000038</c:v>
                </c:pt>
                <c:pt idx="54">
                  <c:v>5956.0000000000036</c:v>
                </c:pt>
                <c:pt idx="55">
                  <c:v>5939.9000000000005</c:v>
                </c:pt>
                <c:pt idx="56">
                  <c:v>5900.9000000000005</c:v>
                </c:pt>
                <c:pt idx="57">
                  <c:v>5877.3000000000029</c:v>
                </c:pt>
                <c:pt idx="58">
                  <c:v>5843.0000000000027</c:v>
                </c:pt>
                <c:pt idx="59">
                  <c:v>5821.7000000000025</c:v>
                </c:pt>
                <c:pt idx="60">
                  <c:v>5802.9000000000005</c:v>
                </c:pt>
                <c:pt idx="61">
                  <c:v>5753.5000000000027</c:v>
                </c:pt>
                <c:pt idx="62">
                  <c:v>5746.7000000000025</c:v>
                </c:pt>
                <c:pt idx="63">
                  <c:v>5702.4000000000005</c:v>
                </c:pt>
                <c:pt idx="64">
                  <c:v>5700.2000000000025</c:v>
                </c:pt>
                <c:pt idx="65">
                  <c:v>5691.4000000000005</c:v>
                </c:pt>
                <c:pt idx="66">
                  <c:v>5678.800000000002</c:v>
                </c:pt>
                <c:pt idx="67">
                  <c:v>5639.800000000002</c:v>
                </c:pt>
                <c:pt idx="68">
                  <c:v>5616.2000000000016</c:v>
                </c:pt>
                <c:pt idx="69">
                  <c:v>5581.9000000000005</c:v>
                </c:pt>
                <c:pt idx="70">
                  <c:v>5560.6000000000013</c:v>
                </c:pt>
                <c:pt idx="71">
                  <c:v>5541.8000000000011</c:v>
                </c:pt>
                <c:pt idx="72">
                  <c:v>5529.2000000000007</c:v>
                </c:pt>
                <c:pt idx="73">
                  <c:v>5516.6</c:v>
                </c:pt>
                <c:pt idx="74">
                  <c:v>5504</c:v>
                </c:pt>
                <c:pt idx="75">
                  <c:v>5446.7</c:v>
                </c:pt>
                <c:pt idx="76">
                  <c:v>5407.7</c:v>
                </c:pt>
                <c:pt idx="77">
                  <c:v>5384.1</c:v>
                </c:pt>
                <c:pt idx="78">
                  <c:v>5349.8</c:v>
                </c:pt>
                <c:pt idx="79">
                  <c:v>5328.5</c:v>
                </c:pt>
                <c:pt idx="80">
                  <c:v>5309.699999999998</c:v>
                </c:pt>
                <c:pt idx="81">
                  <c:v>5297.0999999999976</c:v>
                </c:pt>
                <c:pt idx="82">
                  <c:v>5239.7999999999984</c:v>
                </c:pt>
                <c:pt idx="83">
                  <c:v>5223.6999999999971</c:v>
                </c:pt>
                <c:pt idx="84">
                  <c:v>5166.3999999999969</c:v>
                </c:pt>
                <c:pt idx="85">
                  <c:v>5109.0999999999967</c:v>
                </c:pt>
                <c:pt idx="86">
                  <c:v>5051.7999999999975</c:v>
                </c:pt>
                <c:pt idx="87">
                  <c:v>5035.6999999999971</c:v>
                </c:pt>
                <c:pt idx="88">
                  <c:v>4956.2999999999975</c:v>
                </c:pt>
                <c:pt idx="89">
                  <c:v>4936.5999999999967</c:v>
                </c:pt>
                <c:pt idx="90">
                  <c:v>4899.6999999999971</c:v>
                </c:pt>
                <c:pt idx="91">
                  <c:v>4862.7999999999984</c:v>
                </c:pt>
                <c:pt idx="92">
                  <c:v>4825.8999999999978</c:v>
                </c:pt>
                <c:pt idx="93">
                  <c:v>4789</c:v>
                </c:pt>
                <c:pt idx="94">
                  <c:v>4752.1000000000004</c:v>
                </c:pt>
              </c:numCache>
            </c:numRef>
          </c:xVal>
          <c:yVal>
            <c:numRef>
              <c:f>'Hour 11'!$B$2:$B$96</c:f>
              <c:numCache>
                <c:formatCode>General</c:formatCode>
                <c:ptCount val="95"/>
                <c:pt idx="0">
                  <c:v>0</c:v>
                </c:pt>
                <c:pt idx="1">
                  <c:v>5.05</c:v>
                </c:pt>
                <c:pt idx="2">
                  <c:v>5.05</c:v>
                </c:pt>
                <c:pt idx="3">
                  <c:v>5.05</c:v>
                </c:pt>
                <c:pt idx="4">
                  <c:v>5.0599999999999996</c:v>
                </c:pt>
                <c:pt idx="5">
                  <c:v>10.23</c:v>
                </c:pt>
                <c:pt idx="6">
                  <c:v>10.23</c:v>
                </c:pt>
                <c:pt idx="7">
                  <c:v>10.23</c:v>
                </c:pt>
                <c:pt idx="8">
                  <c:v>10.24</c:v>
                </c:pt>
                <c:pt idx="9">
                  <c:v>15.41</c:v>
                </c:pt>
                <c:pt idx="10">
                  <c:v>15.41</c:v>
                </c:pt>
                <c:pt idx="11">
                  <c:v>15.41</c:v>
                </c:pt>
                <c:pt idx="12">
                  <c:v>15.42</c:v>
                </c:pt>
                <c:pt idx="13">
                  <c:v>21</c:v>
                </c:pt>
                <c:pt idx="14">
                  <c:v>22</c:v>
                </c:pt>
                <c:pt idx="15">
                  <c:v>30</c:v>
                </c:pt>
                <c:pt idx="16">
                  <c:v>39.92</c:v>
                </c:pt>
                <c:pt idx="17">
                  <c:v>147.28</c:v>
                </c:pt>
                <c:pt idx="18">
                  <c:v>200</c:v>
                </c:pt>
                <c:pt idx="19">
                  <c:v>234.32</c:v>
                </c:pt>
                <c:pt idx="20">
                  <c:v>400</c:v>
                </c:pt>
                <c:pt idx="21">
                  <c:v>45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25</c:v>
                </c:pt>
                <c:pt idx="26">
                  <c:v>525</c:v>
                </c:pt>
                <c:pt idx="27">
                  <c:v>525</c:v>
                </c:pt>
                <c:pt idx="28">
                  <c:v>588.04999999999995</c:v>
                </c:pt>
                <c:pt idx="29">
                  <c:v>588.04999999999995</c:v>
                </c:pt>
                <c:pt idx="30">
                  <c:v>600</c:v>
                </c:pt>
                <c:pt idx="31">
                  <c:v>600</c:v>
                </c:pt>
                <c:pt idx="32">
                  <c:v>600</c:v>
                </c:pt>
                <c:pt idx="33">
                  <c:v>600</c:v>
                </c:pt>
                <c:pt idx="34">
                  <c:v>600</c:v>
                </c:pt>
                <c:pt idx="35">
                  <c:v>617.44999999999936</c:v>
                </c:pt>
                <c:pt idx="36">
                  <c:v>617.44999999999936</c:v>
                </c:pt>
                <c:pt idx="37">
                  <c:v>675</c:v>
                </c:pt>
                <c:pt idx="38">
                  <c:v>675</c:v>
                </c:pt>
                <c:pt idx="39">
                  <c:v>675</c:v>
                </c:pt>
                <c:pt idx="40">
                  <c:v>705.66</c:v>
                </c:pt>
                <c:pt idx="41">
                  <c:v>705.66</c:v>
                </c:pt>
                <c:pt idx="42">
                  <c:v>711.48</c:v>
                </c:pt>
                <c:pt idx="43">
                  <c:v>711.48</c:v>
                </c:pt>
                <c:pt idx="44">
                  <c:v>730</c:v>
                </c:pt>
                <c:pt idx="45">
                  <c:v>730</c:v>
                </c:pt>
                <c:pt idx="46">
                  <c:v>730</c:v>
                </c:pt>
                <c:pt idx="47">
                  <c:v>730</c:v>
                </c:pt>
                <c:pt idx="48">
                  <c:v>750</c:v>
                </c:pt>
                <c:pt idx="49">
                  <c:v>750</c:v>
                </c:pt>
                <c:pt idx="50">
                  <c:v>750</c:v>
                </c:pt>
                <c:pt idx="51">
                  <c:v>755</c:v>
                </c:pt>
                <c:pt idx="52">
                  <c:v>765.09</c:v>
                </c:pt>
                <c:pt idx="53">
                  <c:v>765.09</c:v>
                </c:pt>
                <c:pt idx="54">
                  <c:v>785</c:v>
                </c:pt>
                <c:pt idx="55">
                  <c:v>785</c:v>
                </c:pt>
                <c:pt idx="56">
                  <c:v>785</c:v>
                </c:pt>
                <c:pt idx="57">
                  <c:v>785</c:v>
                </c:pt>
                <c:pt idx="58">
                  <c:v>793.87</c:v>
                </c:pt>
                <c:pt idx="59">
                  <c:v>793.87</c:v>
                </c:pt>
                <c:pt idx="60">
                  <c:v>799.2</c:v>
                </c:pt>
                <c:pt idx="61">
                  <c:v>799.2</c:v>
                </c:pt>
                <c:pt idx="62">
                  <c:v>800</c:v>
                </c:pt>
                <c:pt idx="63">
                  <c:v>805</c:v>
                </c:pt>
                <c:pt idx="64">
                  <c:v>820</c:v>
                </c:pt>
                <c:pt idx="65">
                  <c:v>820</c:v>
                </c:pt>
                <c:pt idx="66">
                  <c:v>820</c:v>
                </c:pt>
                <c:pt idx="67">
                  <c:v>828.44</c:v>
                </c:pt>
                <c:pt idx="68">
                  <c:v>828.44</c:v>
                </c:pt>
                <c:pt idx="69">
                  <c:v>850</c:v>
                </c:pt>
                <c:pt idx="70">
                  <c:v>850</c:v>
                </c:pt>
                <c:pt idx="71">
                  <c:v>850</c:v>
                </c:pt>
                <c:pt idx="72">
                  <c:v>850</c:v>
                </c:pt>
                <c:pt idx="73">
                  <c:v>877.17</c:v>
                </c:pt>
                <c:pt idx="74">
                  <c:v>877.17</c:v>
                </c:pt>
                <c:pt idx="75">
                  <c:v>882.08</c:v>
                </c:pt>
                <c:pt idx="76">
                  <c:v>882.08</c:v>
                </c:pt>
                <c:pt idx="77">
                  <c:v>885</c:v>
                </c:pt>
                <c:pt idx="78">
                  <c:v>900</c:v>
                </c:pt>
                <c:pt idx="79">
                  <c:v>900</c:v>
                </c:pt>
                <c:pt idx="80">
                  <c:v>900</c:v>
                </c:pt>
                <c:pt idx="81">
                  <c:v>900</c:v>
                </c:pt>
                <c:pt idx="82">
                  <c:v>910</c:v>
                </c:pt>
                <c:pt idx="83">
                  <c:v>920</c:v>
                </c:pt>
                <c:pt idx="84">
                  <c:v>920</c:v>
                </c:pt>
                <c:pt idx="85">
                  <c:v>930</c:v>
                </c:pt>
                <c:pt idx="86">
                  <c:v>940</c:v>
                </c:pt>
                <c:pt idx="87">
                  <c:v>980</c:v>
                </c:pt>
                <c:pt idx="88">
                  <c:v>999</c:v>
                </c:pt>
                <c:pt idx="89">
                  <c:v>999</c:v>
                </c:pt>
                <c:pt idx="90">
                  <c:v>999</c:v>
                </c:pt>
                <c:pt idx="91">
                  <c:v>999</c:v>
                </c:pt>
                <c:pt idx="92">
                  <c:v>999.2</c:v>
                </c:pt>
                <c:pt idx="93">
                  <c:v>999.3</c:v>
                </c:pt>
                <c:pt idx="94">
                  <c:v>999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23F-B942-BCE9-A982A5BAED60}"/>
            </c:ext>
          </c:extLst>
        </c:ser>
        <c:ser>
          <c:idx val="2"/>
          <c:order val="2"/>
          <c:tx>
            <c:v>Offer</c:v>
          </c:tx>
          <c:spPr>
            <a:ln w="25400" cap="rnd">
              <a:noFill/>
              <a:round/>
            </a:ln>
            <a:effectLst/>
          </c:spPr>
          <c:marker>
            <c:symbol val="none"/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movingAvg"/>
            <c:period val="2"/>
            <c:dispRSqr val="0"/>
            <c:dispEq val="0"/>
          </c:trendline>
          <c:xVal>
            <c:numRef>
              <c:f>Sheet1!$B$2:$B$557</c:f>
              <c:numCache>
                <c:formatCode>General</c:formatCode>
                <c:ptCount val="556"/>
                <c:pt idx="0">
                  <c:v>3</c:v>
                </c:pt>
                <c:pt idx="1">
                  <c:v>10</c:v>
                </c:pt>
                <c:pt idx="2">
                  <c:v>22</c:v>
                </c:pt>
                <c:pt idx="3">
                  <c:v>33</c:v>
                </c:pt>
                <c:pt idx="4">
                  <c:v>40</c:v>
                </c:pt>
                <c:pt idx="5">
                  <c:v>70</c:v>
                </c:pt>
                <c:pt idx="6">
                  <c:v>71</c:v>
                </c:pt>
                <c:pt idx="7">
                  <c:v>78</c:v>
                </c:pt>
                <c:pt idx="8">
                  <c:v>79</c:v>
                </c:pt>
                <c:pt idx="9">
                  <c:v>92</c:v>
                </c:pt>
                <c:pt idx="10">
                  <c:v>121.9</c:v>
                </c:pt>
                <c:pt idx="11">
                  <c:v>126.9</c:v>
                </c:pt>
                <c:pt idx="12">
                  <c:v>128.9</c:v>
                </c:pt>
                <c:pt idx="13">
                  <c:v>147.9</c:v>
                </c:pt>
                <c:pt idx="14">
                  <c:v>166.9</c:v>
                </c:pt>
                <c:pt idx="15">
                  <c:v>192.9</c:v>
                </c:pt>
                <c:pt idx="16">
                  <c:v>204.9</c:v>
                </c:pt>
                <c:pt idx="17">
                  <c:v>239.9</c:v>
                </c:pt>
                <c:pt idx="18">
                  <c:v>243.9</c:v>
                </c:pt>
                <c:pt idx="19">
                  <c:v>257.89999999999998</c:v>
                </c:pt>
                <c:pt idx="20">
                  <c:v>271.39999999999998</c:v>
                </c:pt>
                <c:pt idx="21">
                  <c:v>280.39999999999998</c:v>
                </c:pt>
                <c:pt idx="22">
                  <c:v>369.4</c:v>
                </c:pt>
                <c:pt idx="23">
                  <c:v>384.4</c:v>
                </c:pt>
                <c:pt idx="24">
                  <c:v>399.4</c:v>
                </c:pt>
                <c:pt idx="25">
                  <c:v>400.4</c:v>
                </c:pt>
                <c:pt idx="26">
                  <c:v>401.4</c:v>
                </c:pt>
                <c:pt idx="27">
                  <c:v>426.4</c:v>
                </c:pt>
                <c:pt idx="28">
                  <c:v>431.4</c:v>
                </c:pt>
                <c:pt idx="29">
                  <c:v>434.4</c:v>
                </c:pt>
                <c:pt idx="30">
                  <c:v>444.4</c:v>
                </c:pt>
                <c:pt idx="31">
                  <c:v>449.4</c:v>
                </c:pt>
                <c:pt idx="32">
                  <c:v>456.4</c:v>
                </c:pt>
                <c:pt idx="33">
                  <c:v>566.4</c:v>
                </c:pt>
                <c:pt idx="34">
                  <c:v>586.4</c:v>
                </c:pt>
                <c:pt idx="35">
                  <c:v>630.4</c:v>
                </c:pt>
                <c:pt idx="36">
                  <c:v>651.4</c:v>
                </c:pt>
                <c:pt idx="37">
                  <c:v>761.4</c:v>
                </c:pt>
                <c:pt idx="38">
                  <c:v>775.2</c:v>
                </c:pt>
                <c:pt idx="39">
                  <c:v>777.2</c:v>
                </c:pt>
                <c:pt idx="40">
                  <c:v>780.2</c:v>
                </c:pt>
                <c:pt idx="41">
                  <c:v>781.2</c:v>
                </c:pt>
                <c:pt idx="42">
                  <c:v>782.6</c:v>
                </c:pt>
                <c:pt idx="43">
                  <c:v>826.6</c:v>
                </c:pt>
                <c:pt idx="44">
                  <c:v>1016.6</c:v>
                </c:pt>
                <c:pt idx="45">
                  <c:v>1321.6</c:v>
                </c:pt>
                <c:pt idx="46">
                  <c:v>1466.6</c:v>
                </c:pt>
                <c:pt idx="47">
                  <c:v>1611.6</c:v>
                </c:pt>
                <c:pt idx="48">
                  <c:v>1624.6</c:v>
                </c:pt>
                <c:pt idx="49">
                  <c:v>1654.6</c:v>
                </c:pt>
                <c:pt idx="50">
                  <c:v>1686.6</c:v>
                </c:pt>
                <c:pt idx="51">
                  <c:v>1826.6</c:v>
                </c:pt>
                <c:pt idx="52">
                  <c:v>1936.6</c:v>
                </c:pt>
                <c:pt idx="53">
                  <c:v>1966.6</c:v>
                </c:pt>
                <c:pt idx="54">
                  <c:v>1991.6</c:v>
                </c:pt>
                <c:pt idx="55">
                  <c:v>2021.6</c:v>
                </c:pt>
                <c:pt idx="56">
                  <c:v>2056.6</c:v>
                </c:pt>
                <c:pt idx="57">
                  <c:v>2471.6</c:v>
                </c:pt>
                <c:pt idx="58">
                  <c:v>2509.6</c:v>
                </c:pt>
                <c:pt idx="59">
                  <c:v>2546.6</c:v>
                </c:pt>
                <c:pt idx="60">
                  <c:v>2706.6</c:v>
                </c:pt>
                <c:pt idx="61">
                  <c:v>2856.6</c:v>
                </c:pt>
                <c:pt idx="62">
                  <c:v>2867.6</c:v>
                </c:pt>
                <c:pt idx="63">
                  <c:v>2907.6</c:v>
                </c:pt>
                <c:pt idx="64">
                  <c:v>2922.6</c:v>
                </c:pt>
                <c:pt idx="65">
                  <c:v>3062.6</c:v>
                </c:pt>
                <c:pt idx="66">
                  <c:v>3091.6</c:v>
                </c:pt>
                <c:pt idx="67">
                  <c:v>3129.6</c:v>
                </c:pt>
                <c:pt idx="68">
                  <c:v>3139.6</c:v>
                </c:pt>
                <c:pt idx="69">
                  <c:v>3149.2</c:v>
                </c:pt>
                <c:pt idx="70">
                  <c:v>3299.2</c:v>
                </c:pt>
                <c:pt idx="71">
                  <c:v>3313.2</c:v>
                </c:pt>
                <c:pt idx="72">
                  <c:v>3323.2</c:v>
                </c:pt>
                <c:pt idx="73">
                  <c:v>3424.2</c:v>
                </c:pt>
                <c:pt idx="74">
                  <c:v>3450.2</c:v>
                </c:pt>
                <c:pt idx="75">
                  <c:v>3461.2</c:v>
                </c:pt>
                <c:pt idx="76">
                  <c:v>3471.2</c:v>
                </c:pt>
                <c:pt idx="77">
                  <c:v>3480.8</c:v>
                </c:pt>
                <c:pt idx="78">
                  <c:v>3509.8</c:v>
                </c:pt>
                <c:pt idx="79">
                  <c:v>3520.8</c:v>
                </c:pt>
                <c:pt idx="80">
                  <c:v>3530.8</c:v>
                </c:pt>
                <c:pt idx="81">
                  <c:v>3690.8</c:v>
                </c:pt>
                <c:pt idx="82">
                  <c:v>3720.8</c:v>
                </c:pt>
                <c:pt idx="83">
                  <c:v>3840.8</c:v>
                </c:pt>
                <c:pt idx="84">
                  <c:v>3875.8</c:v>
                </c:pt>
                <c:pt idx="85">
                  <c:v>3901.8</c:v>
                </c:pt>
                <c:pt idx="86">
                  <c:v>4066.8</c:v>
                </c:pt>
                <c:pt idx="87">
                  <c:v>4075.8</c:v>
                </c:pt>
                <c:pt idx="88">
                  <c:v>4086.8</c:v>
                </c:pt>
                <c:pt idx="89">
                  <c:v>4096.8</c:v>
                </c:pt>
                <c:pt idx="90">
                  <c:v>4106.3999999999996</c:v>
                </c:pt>
                <c:pt idx="91">
                  <c:v>4277.3999999999996</c:v>
                </c:pt>
                <c:pt idx="92">
                  <c:v>4627.3999999999996</c:v>
                </c:pt>
                <c:pt idx="93">
                  <c:v>4636.3999999999996</c:v>
                </c:pt>
                <c:pt idx="94">
                  <c:v>4645.3999999999996</c:v>
                </c:pt>
                <c:pt idx="95">
                  <c:v>4672.3999999999996</c:v>
                </c:pt>
                <c:pt idx="96">
                  <c:v>4683.3999999999996</c:v>
                </c:pt>
                <c:pt idx="97">
                  <c:v>4892.3999999999996</c:v>
                </c:pt>
                <c:pt idx="98">
                  <c:v>4900.3999999999996</c:v>
                </c:pt>
                <c:pt idx="99">
                  <c:v>4911.3999999999996</c:v>
                </c:pt>
                <c:pt idx="100">
                  <c:v>4920.3999999999996</c:v>
                </c:pt>
                <c:pt idx="101">
                  <c:v>4930</c:v>
                </c:pt>
                <c:pt idx="102">
                  <c:v>4961</c:v>
                </c:pt>
                <c:pt idx="103">
                  <c:v>4981</c:v>
                </c:pt>
                <c:pt idx="104">
                  <c:v>4991</c:v>
                </c:pt>
                <c:pt idx="105">
                  <c:v>4999</c:v>
                </c:pt>
                <c:pt idx="106">
                  <c:v>5007</c:v>
                </c:pt>
                <c:pt idx="107">
                  <c:v>5447</c:v>
                </c:pt>
                <c:pt idx="108">
                  <c:v>5458</c:v>
                </c:pt>
                <c:pt idx="109">
                  <c:v>5498</c:v>
                </c:pt>
                <c:pt idx="110">
                  <c:v>5506</c:v>
                </c:pt>
                <c:pt idx="111">
                  <c:v>5514</c:v>
                </c:pt>
                <c:pt idx="112">
                  <c:v>5554</c:v>
                </c:pt>
                <c:pt idx="113">
                  <c:v>5558.6</c:v>
                </c:pt>
                <c:pt idx="114">
                  <c:v>5563.6</c:v>
                </c:pt>
                <c:pt idx="115">
                  <c:v>5583.6</c:v>
                </c:pt>
                <c:pt idx="116">
                  <c:v>5623.6</c:v>
                </c:pt>
                <c:pt idx="117">
                  <c:v>5631.6</c:v>
                </c:pt>
                <c:pt idx="118">
                  <c:v>5639.6</c:v>
                </c:pt>
                <c:pt idx="119">
                  <c:v>5739.6</c:v>
                </c:pt>
                <c:pt idx="120">
                  <c:v>5853.6</c:v>
                </c:pt>
                <c:pt idx="121">
                  <c:v>5970.6</c:v>
                </c:pt>
                <c:pt idx="122">
                  <c:v>5990.6</c:v>
                </c:pt>
                <c:pt idx="123">
                  <c:v>6210.6</c:v>
                </c:pt>
                <c:pt idx="124">
                  <c:v>6240.6</c:v>
                </c:pt>
                <c:pt idx="125">
                  <c:v>6259.6</c:v>
                </c:pt>
                <c:pt idx="126">
                  <c:v>6267.6</c:v>
                </c:pt>
                <c:pt idx="127">
                  <c:v>6275.6</c:v>
                </c:pt>
                <c:pt idx="128">
                  <c:v>6539.6</c:v>
                </c:pt>
                <c:pt idx="129">
                  <c:v>6802.6</c:v>
                </c:pt>
                <c:pt idx="130">
                  <c:v>6849.6</c:v>
                </c:pt>
                <c:pt idx="131">
                  <c:v>6896.6</c:v>
                </c:pt>
                <c:pt idx="132">
                  <c:v>6944.5</c:v>
                </c:pt>
                <c:pt idx="133">
                  <c:v>6992.4</c:v>
                </c:pt>
                <c:pt idx="134">
                  <c:v>7041.5</c:v>
                </c:pt>
                <c:pt idx="135">
                  <c:v>7081.5</c:v>
                </c:pt>
                <c:pt idx="136">
                  <c:v>7089.5</c:v>
                </c:pt>
                <c:pt idx="137">
                  <c:v>7097.5</c:v>
                </c:pt>
                <c:pt idx="138">
                  <c:v>7242.5</c:v>
                </c:pt>
                <c:pt idx="139">
                  <c:v>7287.5</c:v>
                </c:pt>
                <c:pt idx="140">
                  <c:v>7332.5</c:v>
                </c:pt>
                <c:pt idx="141">
                  <c:v>7369.5</c:v>
                </c:pt>
                <c:pt idx="142">
                  <c:v>7377.5</c:v>
                </c:pt>
                <c:pt idx="143">
                  <c:v>7397.5</c:v>
                </c:pt>
                <c:pt idx="144">
                  <c:v>7417.5</c:v>
                </c:pt>
                <c:pt idx="145">
                  <c:v>7442.5</c:v>
                </c:pt>
                <c:pt idx="146">
                  <c:v>7472.5</c:v>
                </c:pt>
                <c:pt idx="147">
                  <c:v>7522.5</c:v>
                </c:pt>
                <c:pt idx="148">
                  <c:v>7544.5</c:v>
                </c:pt>
                <c:pt idx="149">
                  <c:v>7610.5</c:v>
                </c:pt>
                <c:pt idx="150">
                  <c:v>7621.5</c:v>
                </c:pt>
                <c:pt idx="151">
                  <c:v>7641.5</c:v>
                </c:pt>
                <c:pt idx="152">
                  <c:v>7666.5</c:v>
                </c:pt>
                <c:pt idx="153">
                  <c:v>8090.5</c:v>
                </c:pt>
                <c:pt idx="154">
                  <c:v>8113.5</c:v>
                </c:pt>
                <c:pt idx="155">
                  <c:v>8160.5</c:v>
                </c:pt>
                <c:pt idx="156">
                  <c:v>8182.5</c:v>
                </c:pt>
                <c:pt idx="157">
                  <c:v>8195.5</c:v>
                </c:pt>
                <c:pt idx="158">
                  <c:v>8215.5</c:v>
                </c:pt>
                <c:pt idx="159">
                  <c:v>8242.5</c:v>
                </c:pt>
                <c:pt idx="160">
                  <c:v>8454.5</c:v>
                </c:pt>
                <c:pt idx="161">
                  <c:v>8493.5</c:v>
                </c:pt>
                <c:pt idx="162">
                  <c:v>8532.5</c:v>
                </c:pt>
                <c:pt idx="163">
                  <c:v>8592.5</c:v>
                </c:pt>
                <c:pt idx="164">
                  <c:v>8690.7000000000007</c:v>
                </c:pt>
                <c:pt idx="165">
                  <c:v>8766.7000000000007</c:v>
                </c:pt>
                <c:pt idx="166">
                  <c:v>8772.7000000000007</c:v>
                </c:pt>
                <c:pt idx="167">
                  <c:v>8775.7000000000007</c:v>
                </c:pt>
                <c:pt idx="168">
                  <c:v>8778.7000000000007</c:v>
                </c:pt>
                <c:pt idx="169">
                  <c:v>8783.7000000000007</c:v>
                </c:pt>
                <c:pt idx="170">
                  <c:v>8788.7000000000007</c:v>
                </c:pt>
                <c:pt idx="171">
                  <c:v>8794.3000000000011</c:v>
                </c:pt>
                <c:pt idx="172">
                  <c:v>8799.9000000000015</c:v>
                </c:pt>
                <c:pt idx="173">
                  <c:v>8804.7000000000007</c:v>
                </c:pt>
                <c:pt idx="174">
                  <c:v>8809.5</c:v>
                </c:pt>
                <c:pt idx="175">
                  <c:v>8926.5</c:v>
                </c:pt>
                <c:pt idx="176">
                  <c:v>8936.5</c:v>
                </c:pt>
                <c:pt idx="177">
                  <c:v>9086.5</c:v>
                </c:pt>
                <c:pt idx="178">
                  <c:v>9126.5</c:v>
                </c:pt>
                <c:pt idx="179">
                  <c:v>9367.5</c:v>
                </c:pt>
                <c:pt idx="180">
                  <c:v>9392.5</c:v>
                </c:pt>
                <c:pt idx="181">
                  <c:v>9413.5</c:v>
                </c:pt>
                <c:pt idx="182">
                  <c:v>9460.4</c:v>
                </c:pt>
                <c:pt idx="183">
                  <c:v>9610.4</c:v>
                </c:pt>
                <c:pt idx="184">
                  <c:v>9719.6</c:v>
                </c:pt>
                <c:pt idx="185">
                  <c:v>9769.6</c:v>
                </c:pt>
                <c:pt idx="186">
                  <c:v>9791.6</c:v>
                </c:pt>
                <c:pt idx="187">
                  <c:v>9814.6</c:v>
                </c:pt>
                <c:pt idx="188">
                  <c:v>9836.6</c:v>
                </c:pt>
                <c:pt idx="189">
                  <c:v>9843.6</c:v>
                </c:pt>
                <c:pt idx="190">
                  <c:v>9845.6</c:v>
                </c:pt>
                <c:pt idx="191">
                  <c:v>9849.3000000000011</c:v>
                </c:pt>
                <c:pt idx="192">
                  <c:v>9871.3000000000011</c:v>
                </c:pt>
                <c:pt idx="193">
                  <c:v>9998.3000000000011</c:v>
                </c:pt>
                <c:pt idx="194">
                  <c:v>10005.299999999999</c:v>
                </c:pt>
                <c:pt idx="195">
                  <c:v>10055.299999999999</c:v>
                </c:pt>
                <c:pt idx="196">
                  <c:v>10185.299999999999</c:v>
                </c:pt>
                <c:pt idx="197">
                  <c:v>10207.299999999999</c:v>
                </c:pt>
                <c:pt idx="198">
                  <c:v>10252.299999999999</c:v>
                </c:pt>
                <c:pt idx="199">
                  <c:v>10379.299999999999</c:v>
                </c:pt>
                <c:pt idx="200">
                  <c:v>10449.299999999999</c:v>
                </c:pt>
                <c:pt idx="201">
                  <c:v>10459.299999999999</c:v>
                </c:pt>
                <c:pt idx="202">
                  <c:v>10463.299999999999</c:v>
                </c:pt>
                <c:pt idx="203">
                  <c:v>10513.3</c:v>
                </c:pt>
                <c:pt idx="204">
                  <c:v>10528</c:v>
                </c:pt>
                <c:pt idx="205">
                  <c:v>10654</c:v>
                </c:pt>
                <c:pt idx="206">
                  <c:v>10746</c:v>
                </c:pt>
                <c:pt idx="207">
                  <c:v>10788</c:v>
                </c:pt>
                <c:pt idx="208">
                  <c:v>10808</c:v>
                </c:pt>
                <c:pt idx="209">
                  <c:v>10848</c:v>
                </c:pt>
                <c:pt idx="210">
                  <c:v>10856.4</c:v>
                </c:pt>
                <c:pt idx="211">
                  <c:v>10859.9</c:v>
                </c:pt>
                <c:pt idx="212">
                  <c:v>10866.9</c:v>
                </c:pt>
                <c:pt idx="213">
                  <c:v>10886.9</c:v>
                </c:pt>
                <c:pt idx="214">
                  <c:v>11236.9</c:v>
                </c:pt>
                <c:pt idx="215">
                  <c:v>11366.9</c:v>
                </c:pt>
                <c:pt idx="216">
                  <c:v>11426.9</c:v>
                </c:pt>
                <c:pt idx="217">
                  <c:v>11447.9</c:v>
                </c:pt>
                <c:pt idx="218">
                  <c:v>11517.9</c:v>
                </c:pt>
                <c:pt idx="219">
                  <c:v>11527.9</c:v>
                </c:pt>
                <c:pt idx="220">
                  <c:v>11577.9</c:v>
                </c:pt>
                <c:pt idx="221">
                  <c:v>11590.9</c:v>
                </c:pt>
                <c:pt idx="222">
                  <c:v>11611.9</c:v>
                </c:pt>
                <c:pt idx="223">
                  <c:v>11703.9</c:v>
                </c:pt>
                <c:pt idx="224">
                  <c:v>11713.9</c:v>
                </c:pt>
                <c:pt idx="225">
                  <c:v>11720.9</c:v>
                </c:pt>
                <c:pt idx="226">
                  <c:v>11770.9</c:v>
                </c:pt>
                <c:pt idx="227">
                  <c:v>11791.9</c:v>
                </c:pt>
                <c:pt idx="228">
                  <c:v>11801.9</c:v>
                </c:pt>
                <c:pt idx="229">
                  <c:v>11855.7</c:v>
                </c:pt>
                <c:pt idx="230">
                  <c:v>11985.7</c:v>
                </c:pt>
                <c:pt idx="231">
                  <c:v>12085.7</c:v>
                </c:pt>
                <c:pt idx="232">
                  <c:v>12092.7</c:v>
                </c:pt>
                <c:pt idx="233">
                  <c:v>12097.7</c:v>
                </c:pt>
                <c:pt idx="234">
                  <c:v>12116.7</c:v>
                </c:pt>
                <c:pt idx="235">
                  <c:v>12177.7</c:v>
                </c:pt>
                <c:pt idx="236">
                  <c:v>12210.7</c:v>
                </c:pt>
                <c:pt idx="237">
                  <c:v>12370.7</c:v>
                </c:pt>
                <c:pt idx="238">
                  <c:v>12431.7</c:v>
                </c:pt>
                <c:pt idx="239">
                  <c:v>12432.7</c:v>
                </c:pt>
                <c:pt idx="240">
                  <c:v>12445.7</c:v>
                </c:pt>
                <c:pt idx="241">
                  <c:v>12466.7</c:v>
                </c:pt>
                <c:pt idx="242">
                  <c:v>12467.7</c:v>
                </c:pt>
                <c:pt idx="243">
                  <c:v>12475.7</c:v>
                </c:pt>
                <c:pt idx="244">
                  <c:v>12536.7</c:v>
                </c:pt>
                <c:pt idx="245">
                  <c:v>12537.7</c:v>
                </c:pt>
                <c:pt idx="246">
                  <c:v>12553.7</c:v>
                </c:pt>
                <c:pt idx="247">
                  <c:v>12554.7</c:v>
                </c:pt>
                <c:pt idx="248">
                  <c:v>12570.7</c:v>
                </c:pt>
                <c:pt idx="249">
                  <c:v>12589.7</c:v>
                </c:pt>
                <c:pt idx="250">
                  <c:v>12661.7</c:v>
                </c:pt>
                <c:pt idx="251">
                  <c:v>12707.2</c:v>
                </c:pt>
                <c:pt idx="252">
                  <c:v>12734.2</c:v>
                </c:pt>
                <c:pt idx="253">
                  <c:v>12744.2</c:v>
                </c:pt>
                <c:pt idx="254">
                  <c:v>12761.2</c:v>
                </c:pt>
                <c:pt idx="255">
                  <c:v>12788.2</c:v>
                </c:pt>
                <c:pt idx="256">
                  <c:v>12833.2</c:v>
                </c:pt>
                <c:pt idx="257">
                  <c:v>12841.2</c:v>
                </c:pt>
                <c:pt idx="258">
                  <c:v>12846.2</c:v>
                </c:pt>
                <c:pt idx="259">
                  <c:v>12976.2</c:v>
                </c:pt>
                <c:pt idx="260">
                  <c:v>12981.2</c:v>
                </c:pt>
                <c:pt idx="261">
                  <c:v>12982.8</c:v>
                </c:pt>
                <c:pt idx="262">
                  <c:v>13052.8</c:v>
                </c:pt>
                <c:pt idx="263">
                  <c:v>13074.8</c:v>
                </c:pt>
                <c:pt idx="264">
                  <c:v>13084.8</c:v>
                </c:pt>
                <c:pt idx="265">
                  <c:v>13154.8</c:v>
                </c:pt>
                <c:pt idx="266">
                  <c:v>13164.8</c:v>
                </c:pt>
                <c:pt idx="267">
                  <c:v>13256.8</c:v>
                </c:pt>
                <c:pt idx="268">
                  <c:v>13272.8</c:v>
                </c:pt>
                <c:pt idx="269">
                  <c:v>13277.8</c:v>
                </c:pt>
                <c:pt idx="270">
                  <c:v>13292.8</c:v>
                </c:pt>
                <c:pt idx="271">
                  <c:v>13302.8</c:v>
                </c:pt>
                <c:pt idx="272">
                  <c:v>13319.8</c:v>
                </c:pt>
                <c:pt idx="273">
                  <c:v>13324.8</c:v>
                </c:pt>
                <c:pt idx="274">
                  <c:v>13379.8</c:v>
                </c:pt>
                <c:pt idx="275">
                  <c:v>13389.8</c:v>
                </c:pt>
                <c:pt idx="276">
                  <c:v>13419.8</c:v>
                </c:pt>
                <c:pt idx="277">
                  <c:v>13469.8</c:v>
                </c:pt>
                <c:pt idx="278">
                  <c:v>13474.8</c:v>
                </c:pt>
                <c:pt idx="279">
                  <c:v>13551.8</c:v>
                </c:pt>
                <c:pt idx="280">
                  <c:v>13579.8</c:v>
                </c:pt>
                <c:pt idx="281">
                  <c:v>13729.8</c:v>
                </c:pt>
                <c:pt idx="282">
                  <c:v>13739.8</c:v>
                </c:pt>
                <c:pt idx="283">
                  <c:v>13749.8</c:v>
                </c:pt>
                <c:pt idx="284">
                  <c:v>13759.8</c:v>
                </c:pt>
                <c:pt idx="285">
                  <c:v>13959.8</c:v>
                </c:pt>
                <c:pt idx="286">
                  <c:v>14039.8</c:v>
                </c:pt>
                <c:pt idx="287">
                  <c:v>14043.8</c:v>
                </c:pt>
                <c:pt idx="288">
                  <c:v>14120.8</c:v>
                </c:pt>
                <c:pt idx="289">
                  <c:v>14130.8</c:v>
                </c:pt>
                <c:pt idx="290">
                  <c:v>14175.8</c:v>
                </c:pt>
                <c:pt idx="291">
                  <c:v>14240.8</c:v>
                </c:pt>
                <c:pt idx="292">
                  <c:v>14247.3</c:v>
                </c:pt>
                <c:pt idx="293">
                  <c:v>14263.3</c:v>
                </c:pt>
                <c:pt idx="294">
                  <c:v>14343.3</c:v>
                </c:pt>
                <c:pt idx="295">
                  <c:v>14359.3</c:v>
                </c:pt>
                <c:pt idx="296">
                  <c:v>14369.3</c:v>
                </c:pt>
                <c:pt idx="297">
                  <c:v>14445.3</c:v>
                </c:pt>
                <c:pt idx="298">
                  <c:v>14490.3</c:v>
                </c:pt>
                <c:pt idx="299">
                  <c:v>14535.3</c:v>
                </c:pt>
                <c:pt idx="300">
                  <c:v>14735.3</c:v>
                </c:pt>
                <c:pt idx="301">
                  <c:v>14745.3</c:v>
                </c:pt>
                <c:pt idx="302">
                  <c:v>14750.3</c:v>
                </c:pt>
                <c:pt idx="303">
                  <c:v>14757.3</c:v>
                </c:pt>
                <c:pt idx="304">
                  <c:v>14762.3</c:v>
                </c:pt>
                <c:pt idx="305">
                  <c:v>14862.3</c:v>
                </c:pt>
                <c:pt idx="306">
                  <c:v>14865.3</c:v>
                </c:pt>
                <c:pt idx="307">
                  <c:v>14910.3</c:v>
                </c:pt>
                <c:pt idx="308">
                  <c:v>14935.3</c:v>
                </c:pt>
                <c:pt idx="309">
                  <c:v>14945.3</c:v>
                </c:pt>
                <c:pt idx="310">
                  <c:v>14955.3</c:v>
                </c:pt>
                <c:pt idx="311">
                  <c:v>15039.2</c:v>
                </c:pt>
                <c:pt idx="312">
                  <c:v>15098.6</c:v>
                </c:pt>
                <c:pt idx="313">
                  <c:v>15108.6</c:v>
                </c:pt>
                <c:pt idx="314">
                  <c:v>15111.6</c:v>
                </c:pt>
                <c:pt idx="315">
                  <c:v>15121.6</c:v>
                </c:pt>
                <c:pt idx="316">
                  <c:v>15121.6</c:v>
                </c:pt>
                <c:pt idx="317">
                  <c:v>15131.6</c:v>
                </c:pt>
                <c:pt idx="318">
                  <c:v>15301.6</c:v>
                </c:pt>
                <c:pt idx="319">
                  <c:v>15352.6</c:v>
                </c:pt>
                <c:pt idx="320">
                  <c:v>15362.6</c:v>
                </c:pt>
                <c:pt idx="321">
                  <c:v>15422.6</c:v>
                </c:pt>
                <c:pt idx="322">
                  <c:v>15452.6</c:v>
                </c:pt>
                <c:pt idx="323">
                  <c:v>15457.6</c:v>
                </c:pt>
                <c:pt idx="324">
                  <c:v>15537.6</c:v>
                </c:pt>
                <c:pt idx="325">
                  <c:v>15627.6</c:v>
                </c:pt>
                <c:pt idx="326">
                  <c:v>15717.6</c:v>
                </c:pt>
                <c:pt idx="327">
                  <c:v>15722.6</c:v>
                </c:pt>
                <c:pt idx="328">
                  <c:v>15727.6</c:v>
                </c:pt>
                <c:pt idx="329">
                  <c:v>15732.6</c:v>
                </c:pt>
                <c:pt idx="330">
                  <c:v>15782.6</c:v>
                </c:pt>
                <c:pt idx="331">
                  <c:v>15785.6</c:v>
                </c:pt>
                <c:pt idx="332">
                  <c:v>15790.6</c:v>
                </c:pt>
                <c:pt idx="333">
                  <c:v>15880.6</c:v>
                </c:pt>
                <c:pt idx="334">
                  <c:v>15920.6</c:v>
                </c:pt>
                <c:pt idx="335">
                  <c:v>15925.6</c:v>
                </c:pt>
                <c:pt idx="336">
                  <c:v>15932.6</c:v>
                </c:pt>
                <c:pt idx="337">
                  <c:v>15937.6</c:v>
                </c:pt>
                <c:pt idx="338">
                  <c:v>15997.6</c:v>
                </c:pt>
                <c:pt idx="339">
                  <c:v>16057.6</c:v>
                </c:pt>
                <c:pt idx="340">
                  <c:v>16127.6</c:v>
                </c:pt>
                <c:pt idx="341">
                  <c:v>16132.6</c:v>
                </c:pt>
                <c:pt idx="342">
                  <c:v>16262.6</c:v>
                </c:pt>
                <c:pt idx="343">
                  <c:v>16266.6</c:v>
                </c:pt>
                <c:pt idx="344">
                  <c:v>16271.6</c:v>
                </c:pt>
                <c:pt idx="345">
                  <c:v>16321.6</c:v>
                </c:pt>
                <c:pt idx="346">
                  <c:v>16371.6</c:v>
                </c:pt>
                <c:pt idx="347">
                  <c:v>16441.599999999999</c:v>
                </c:pt>
                <c:pt idx="348">
                  <c:v>16446.599999999999</c:v>
                </c:pt>
                <c:pt idx="349">
                  <c:v>16496.599999999999</c:v>
                </c:pt>
                <c:pt idx="350">
                  <c:v>16588.599999999999</c:v>
                </c:pt>
                <c:pt idx="351">
                  <c:v>16638.599999999999</c:v>
                </c:pt>
                <c:pt idx="352">
                  <c:v>16763.599999999999</c:v>
                </c:pt>
                <c:pt idx="353">
                  <c:v>16920.400000000001</c:v>
                </c:pt>
                <c:pt idx="354">
                  <c:v>16925.400000000001</c:v>
                </c:pt>
                <c:pt idx="355">
                  <c:v>17050.400000000001</c:v>
                </c:pt>
                <c:pt idx="356">
                  <c:v>17125.400000000001</c:v>
                </c:pt>
                <c:pt idx="357">
                  <c:v>17225.400000000001</c:v>
                </c:pt>
                <c:pt idx="358">
                  <c:v>17250.400000000001</c:v>
                </c:pt>
                <c:pt idx="359">
                  <c:v>17300.400000000001</c:v>
                </c:pt>
                <c:pt idx="360">
                  <c:v>17305.400000000001</c:v>
                </c:pt>
                <c:pt idx="361">
                  <c:v>17339.2</c:v>
                </c:pt>
                <c:pt idx="362">
                  <c:v>17439.2</c:v>
                </c:pt>
                <c:pt idx="363">
                  <c:v>17449.2</c:v>
                </c:pt>
                <c:pt idx="364">
                  <c:v>17459.2</c:v>
                </c:pt>
                <c:pt idx="365">
                  <c:v>17464.2</c:v>
                </c:pt>
                <c:pt idx="366">
                  <c:v>17514.2</c:v>
                </c:pt>
                <c:pt idx="367">
                  <c:v>17519.2</c:v>
                </c:pt>
                <c:pt idx="368">
                  <c:v>17626.2</c:v>
                </c:pt>
                <c:pt idx="369">
                  <c:v>17676.2</c:v>
                </c:pt>
                <c:pt idx="370">
                  <c:v>17677.2</c:v>
                </c:pt>
                <c:pt idx="371">
                  <c:v>17687.2</c:v>
                </c:pt>
                <c:pt idx="372">
                  <c:v>17752.2</c:v>
                </c:pt>
                <c:pt idx="373">
                  <c:v>17807.2</c:v>
                </c:pt>
                <c:pt idx="374">
                  <c:v>17812.2</c:v>
                </c:pt>
                <c:pt idx="375">
                  <c:v>17822.8</c:v>
                </c:pt>
                <c:pt idx="376">
                  <c:v>17827.8</c:v>
                </c:pt>
                <c:pt idx="377">
                  <c:v>17912.8</c:v>
                </c:pt>
                <c:pt idx="378">
                  <c:v>17927.8</c:v>
                </c:pt>
                <c:pt idx="379">
                  <c:v>17942.8</c:v>
                </c:pt>
                <c:pt idx="380">
                  <c:v>17972.8</c:v>
                </c:pt>
                <c:pt idx="381">
                  <c:v>17976.8</c:v>
                </c:pt>
                <c:pt idx="382">
                  <c:v>17981.8</c:v>
                </c:pt>
                <c:pt idx="383">
                  <c:v>18036.8</c:v>
                </c:pt>
                <c:pt idx="384">
                  <c:v>18046.8</c:v>
                </c:pt>
                <c:pt idx="385">
                  <c:v>18056.8</c:v>
                </c:pt>
                <c:pt idx="386">
                  <c:v>18060.8</c:v>
                </c:pt>
                <c:pt idx="387">
                  <c:v>18070.8</c:v>
                </c:pt>
                <c:pt idx="388">
                  <c:v>18093.8</c:v>
                </c:pt>
                <c:pt idx="389">
                  <c:v>18193.8</c:v>
                </c:pt>
                <c:pt idx="390">
                  <c:v>18350.5</c:v>
                </c:pt>
                <c:pt idx="391">
                  <c:v>18500.5</c:v>
                </c:pt>
                <c:pt idx="392">
                  <c:v>18510.5</c:v>
                </c:pt>
                <c:pt idx="393">
                  <c:v>18520.5</c:v>
                </c:pt>
                <c:pt idx="394">
                  <c:v>18560.5</c:v>
                </c:pt>
                <c:pt idx="395">
                  <c:v>18569.5</c:v>
                </c:pt>
                <c:pt idx="396">
                  <c:v>18578.5</c:v>
                </c:pt>
                <c:pt idx="397">
                  <c:v>18688.5</c:v>
                </c:pt>
                <c:pt idx="398">
                  <c:v>18711.5</c:v>
                </c:pt>
                <c:pt idx="399">
                  <c:v>18721.5</c:v>
                </c:pt>
                <c:pt idx="400">
                  <c:v>18873.900000000001</c:v>
                </c:pt>
                <c:pt idx="401">
                  <c:v>18875.8</c:v>
                </c:pt>
                <c:pt idx="402">
                  <c:v>18878.8</c:v>
                </c:pt>
                <c:pt idx="403">
                  <c:v>18903.8</c:v>
                </c:pt>
                <c:pt idx="404">
                  <c:v>19065.3</c:v>
                </c:pt>
                <c:pt idx="405">
                  <c:v>19070.3</c:v>
                </c:pt>
                <c:pt idx="406">
                  <c:v>19075.3</c:v>
                </c:pt>
                <c:pt idx="407">
                  <c:v>19078.3</c:v>
                </c:pt>
                <c:pt idx="408">
                  <c:v>19083.3</c:v>
                </c:pt>
                <c:pt idx="409">
                  <c:v>19088.3</c:v>
                </c:pt>
                <c:pt idx="410">
                  <c:v>19089.3</c:v>
                </c:pt>
                <c:pt idx="411">
                  <c:v>19094.3</c:v>
                </c:pt>
                <c:pt idx="412">
                  <c:v>19099.3</c:v>
                </c:pt>
                <c:pt idx="413">
                  <c:v>19104.3</c:v>
                </c:pt>
                <c:pt idx="414">
                  <c:v>19109.3</c:v>
                </c:pt>
                <c:pt idx="415">
                  <c:v>19123.099999999999</c:v>
                </c:pt>
                <c:pt idx="416">
                  <c:v>19128.099999999999</c:v>
                </c:pt>
                <c:pt idx="417">
                  <c:v>19148.099999999999</c:v>
                </c:pt>
                <c:pt idx="418">
                  <c:v>19153.099999999999</c:v>
                </c:pt>
                <c:pt idx="419">
                  <c:v>19185.3</c:v>
                </c:pt>
                <c:pt idx="420">
                  <c:v>19190.3</c:v>
                </c:pt>
                <c:pt idx="421">
                  <c:v>19200.3</c:v>
                </c:pt>
                <c:pt idx="422">
                  <c:v>19205.3</c:v>
                </c:pt>
                <c:pt idx="423">
                  <c:v>19210.3</c:v>
                </c:pt>
                <c:pt idx="424">
                  <c:v>19228.8</c:v>
                </c:pt>
                <c:pt idx="425">
                  <c:v>19236.5</c:v>
                </c:pt>
                <c:pt idx="426">
                  <c:v>19241.5</c:v>
                </c:pt>
                <c:pt idx="427">
                  <c:v>19265.5</c:v>
                </c:pt>
                <c:pt idx="428">
                  <c:v>19267.5</c:v>
                </c:pt>
                <c:pt idx="429">
                  <c:v>19271.599999999999</c:v>
                </c:pt>
                <c:pt idx="430">
                  <c:v>19276.599999999999</c:v>
                </c:pt>
                <c:pt idx="431">
                  <c:v>19281.599999999999</c:v>
                </c:pt>
                <c:pt idx="432">
                  <c:v>19286.599999999999</c:v>
                </c:pt>
                <c:pt idx="433">
                  <c:v>19293.400000000001</c:v>
                </c:pt>
                <c:pt idx="434">
                  <c:v>19300.3</c:v>
                </c:pt>
                <c:pt idx="435">
                  <c:v>19308.900000000001</c:v>
                </c:pt>
                <c:pt idx="436">
                  <c:v>19329</c:v>
                </c:pt>
                <c:pt idx="437">
                  <c:v>19349.3</c:v>
                </c:pt>
                <c:pt idx="438">
                  <c:v>19373.3</c:v>
                </c:pt>
                <c:pt idx="439">
                  <c:v>19383.3</c:v>
                </c:pt>
                <c:pt idx="440">
                  <c:v>19393.3</c:v>
                </c:pt>
                <c:pt idx="441">
                  <c:v>19399.3</c:v>
                </c:pt>
                <c:pt idx="442">
                  <c:v>19412.3</c:v>
                </c:pt>
                <c:pt idx="443">
                  <c:v>19422.3</c:v>
                </c:pt>
                <c:pt idx="444">
                  <c:v>19471.5</c:v>
                </c:pt>
                <c:pt idx="445">
                  <c:v>19520.7</c:v>
                </c:pt>
                <c:pt idx="446">
                  <c:v>19569.900000000001</c:v>
                </c:pt>
                <c:pt idx="447">
                  <c:v>19611.900000000001</c:v>
                </c:pt>
                <c:pt idx="448">
                  <c:v>19629.900000000001</c:v>
                </c:pt>
                <c:pt idx="449">
                  <c:v>19646.900000000001</c:v>
                </c:pt>
                <c:pt idx="450">
                  <c:v>19652.3</c:v>
                </c:pt>
                <c:pt idx="451">
                  <c:v>19657.3</c:v>
                </c:pt>
                <c:pt idx="452">
                  <c:v>19664.3</c:v>
                </c:pt>
                <c:pt idx="453">
                  <c:v>19670.3</c:v>
                </c:pt>
                <c:pt idx="454">
                  <c:v>19719.5</c:v>
                </c:pt>
                <c:pt idx="455">
                  <c:v>19768.7</c:v>
                </c:pt>
                <c:pt idx="456">
                  <c:v>19817.900000000001</c:v>
                </c:pt>
                <c:pt idx="457">
                  <c:v>19867.099999999999</c:v>
                </c:pt>
                <c:pt idx="458">
                  <c:v>19873.099999999999</c:v>
                </c:pt>
                <c:pt idx="459">
                  <c:v>19878.099999999999</c:v>
                </c:pt>
                <c:pt idx="460">
                  <c:v>19893.099999999999</c:v>
                </c:pt>
                <c:pt idx="461">
                  <c:v>19894.900000000001</c:v>
                </c:pt>
                <c:pt idx="462">
                  <c:v>19896.900000000001</c:v>
                </c:pt>
                <c:pt idx="463">
                  <c:v>19898.5</c:v>
                </c:pt>
                <c:pt idx="464">
                  <c:v>19898.599999999999</c:v>
                </c:pt>
                <c:pt idx="465">
                  <c:v>19904.099999999999</c:v>
                </c:pt>
                <c:pt idx="466">
                  <c:v>19907.099999999999</c:v>
                </c:pt>
                <c:pt idx="467">
                  <c:v>19919.900000000001</c:v>
                </c:pt>
                <c:pt idx="468">
                  <c:v>19923.900000000001</c:v>
                </c:pt>
                <c:pt idx="469">
                  <c:v>19977.2</c:v>
                </c:pt>
                <c:pt idx="470">
                  <c:v>19978.599999999999</c:v>
                </c:pt>
                <c:pt idx="471">
                  <c:v>19989.3</c:v>
                </c:pt>
                <c:pt idx="472">
                  <c:v>20028.099999999999</c:v>
                </c:pt>
                <c:pt idx="473">
                  <c:v>20066.5</c:v>
                </c:pt>
                <c:pt idx="474">
                  <c:v>20087.2</c:v>
                </c:pt>
                <c:pt idx="475">
                  <c:v>20127.5</c:v>
                </c:pt>
                <c:pt idx="476">
                  <c:v>20146.5</c:v>
                </c:pt>
                <c:pt idx="477">
                  <c:v>20195.099999999999</c:v>
                </c:pt>
                <c:pt idx="478">
                  <c:v>20243.7</c:v>
                </c:pt>
                <c:pt idx="479">
                  <c:v>20292.3</c:v>
                </c:pt>
                <c:pt idx="480">
                  <c:v>20310.3</c:v>
                </c:pt>
                <c:pt idx="481">
                  <c:v>20328.3</c:v>
                </c:pt>
                <c:pt idx="482">
                  <c:v>20333.899999999991</c:v>
                </c:pt>
                <c:pt idx="483">
                  <c:v>20342.099999999991</c:v>
                </c:pt>
                <c:pt idx="484">
                  <c:v>20350.099999999991</c:v>
                </c:pt>
                <c:pt idx="485">
                  <c:v>20362.099999999991</c:v>
                </c:pt>
                <c:pt idx="486">
                  <c:v>20384</c:v>
                </c:pt>
                <c:pt idx="487">
                  <c:v>20400.5</c:v>
                </c:pt>
                <c:pt idx="488">
                  <c:v>20402.400000000001</c:v>
                </c:pt>
                <c:pt idx="489">
                  <c:v>20404.400000000001</c:v>
                </c:pt>
                <c:pt idx="490">
                  <c:v>20406.400000000001</c:v>
                </c:pt>
                <c:pt idx="491">
                  <c:v>20408.2</c:v>
                </c:pt>
                <c:pt idx="492">
                  <c:v>20428.2</c:v>
                </c:pt>
                <c:pt idx="493">
                  <c:v>20431.7</c:v>
                </c:pt>
                <c:pt idx="494">
                  <c:v>20443.7</c:v>
                </c:pt>
                <c:pt idx="495">
                  <c:v>20493.7</c:v>
                </c:pt>
                <c:pt idx="496">
                  <c:v>20507</c:v>
                </c:pt>
                <c:pt idx="497">
                  <c:v>20550.400000000001</c:v>
                </c:pt>
                <c:pt idx="498">
                  <c:v>20593.8</c:v>
                </c:pt>
                <c:pt idx="499">
                  <c:v>20637.2</c:v>
                </c:pt>
                <c:pt idx="500">
                  <c:v>20680.599999999999</c:v>
                </c:pt>
                <c:pt idx="501">
                  <c:v>20699.8</c:v>
                </c:pt>
                <c:pt idx="502">
                  <c:v>20736.8</c:v>
                </c:pt>
                <c:pt idx="503">
                  <c:v>20780.8</c:v>
                </c:pt>
                <c:pt idx="504">
                  <c:v>20827.8</c:v>
                </c:pt>
                <c:pt idx="505">
                  <c:v>20871.8</c:v>
                </c:pt>
                <c:pt idx="506">
                  <c:v>20896.8</c:v>
                </c:pt>
                <c:pt idx="507">
                  <c:v>20900.8</c:v>
                </c:pt>
                <c:pt idx="508">
                  <c:v>20911.8</c:v>
                </c:pt>
                <c:pt idx="509">
                  <c:v>20948.8</c:v>
                </c:pt>
                <c:pt idx="510">
                  <c:v>20985.8</c:v>
                </c:pt>
                <c:pt idx="511">
                  <c:v>21025.8</c:v>
                </c:pt>
                <c:pt idx="512">
                  <c:v>21045.4</c:v>
                </c:pt>
                <c:pt idx="513">
                  <c:v>21053.4</c:v>
                </c:pt>
                <c:pt idx="514">
                  <c:v>21062.400000000001</c:v>
                </c:pt>
                <c:pt idx="515">
                  <c:v>21071.4</c:v>
                </c:pt>
                <c:pt idx="516">
                  <c:v>21088.400000000001</c:v>
                </c:pt>
                <c:pt idx="517">
                  <c:v>21113.4</c:v>
                </c:pt>
                <c:pt idx="518">
                  <c:v>21138.400000000001</c:v>
                </c:pt>
                <c:pt idx="519">
                  <c:v>21151.4</c:v>
                </c:pt>
                <c:pt idx="520">
                  <c:v>21178.400000000001</c:v>
                </c:pt>
                <c:pt idx="521">
                  <c:v>21191.4</c:v>
                </c:pt>
                <c:pt idx="522">
                  <c:v>21197.4</c:v>
                </c:pt>
                <c:pt idx="523">
                  <c:v>21212.400000000001</c:v>
                </c:pt>
                <c:pt idx="524">
                  <c:v>21220.400000000001</c:v>
                </c:pt>
                <c:pt idx="525">
                  <c:v>21260.9</c:v>
                </c:pt>
                <c:pt idx="526">
                  <c:v>21261.4</c:v>
                </c:pt>
                <c:pt idx="527">
                  <c:v>21267.4</c:v>
                </c:pt>
                <c:pt idx="528">
                  <c:v>21269</c:v>
                </c:pt>
                <c:pt idx="529">
                  <c:v>21283.1</c:v>
                </c:pt>
                <c:pt idx="530">
                  <c:v>21287.1</c:v>
                </c:pt>
                <c:pt idx="531">
                  <c:v>21288.1</c:v>
                </c:pt>
                <c:pt idx="532">
                  <c:v>21292.1</c:v>
                </c:pt>
                <c:pt idx="533">
                  <c:v>21298.2</c:v>
                </c:pt>
                <c:pt idx="534">
                  <c:v>21302.1</c:v>
                </c:pt>
                <c:pt idx="535">
                  <c:v>21306.7</c:v>
                </c:pt>
                <c:pt idx="536">
                  <c:v>21340.9</c:v>
                </c:pt>
                <c:pt idx="537">
                  <c:v>21366.6</c:v>
                </c:pt>
                <c:pt idx="538">
                  <c:v>21371.1</c:v>
                </c:pt>
                <c:pt idx="539">
                  <c:v>21372.6</c:v>
                </c:pt>
                <c:pt idx="540">
                  <c:v>21400</c:v>
                </c:pt>
                <c:pt idx="541">
                  <c:v>21402.799999999999</c:v>
                </c:pt>
                <c:pt idx="542">
                  <c:v>21417.599999999999</c:v>
                </c:pt>
                <c:pt idx="543">
                  <c:v>21420.2</c:v>
                </c:pt>
                <c:pt idx="544">
                  <c:v>21421.200000000001</c:v>
                </c:pt>
                <c:pt idx="545">
                  <c:v>21432.2</c:v>
                </c:pt>
                <c:pt idx="546">
                  <c:v>21459.200000000001</c:v>
                </c:pt>
                <c:pt idx="547">
                  <c:v>21459.7</c:v>
                </c:pt>
                <c:pt idx="548">
                  <c:v>21461.8</c:v>
                </c:pt>
                <c:pt idx="549">
                  <c:v>21462.7</c:v>
                </c:pt>
                <c:pt idx="550">
                  <c:v>21463.3</c:v>
                </c:pt>
                <c:pt idx="551">
                  <c:v>21464.3</c:v>
                </c:pt>
                <c:pt idx="552">
                  <c:v>21465.3</c:v>
                </c:pt>
                <c:pt idx="553">
                  <c:v>21466.799999999999</c:v>
                </c:pt>
                <c:pt idx="554">
                  <c:v>21467.8</c:v>
                </c:pt>
                <c:pt idx="555">
                  <c:v>21468.5</c:v>
                </c:pt>
              </c:numCache>
            </c:numRef>
          </c:xVal>
          <c:yVal>
            <c:numRef>
              <c:f>Sheet1!$A$2:$A$557</c:f>
              <c:numCache>
                <c:formatCode>General</c:formatCode>
                <c:ptCount val="556"/>
                <c:pt idx="0">
                  <c:v>-150</c:v>
                </c:pt>
                <c:pt idx="1">
                  <c:v>-150</c:v>
                </c:pt>
                <c:pt idx="2">
                  <c:v>-150</c:v>
                </c:pt>
                <c:pt idx="3">
                  <c:v>-150</c:v>
                </c:pt>
                <c:pt idx="4">
                  <c:v>-150</c:v>
                </c:pt>
                <c:pt idx="5">
                  <c:v>-150</c:v>
                </c:pt>
                <c:pt idx="6">
                  <c:v>-150</c:v>
                </c:pt>
                <c:pt idx="7">
                  <c:v>-150</c:v>
                </c:pt>
                <c:pt idx="8">
                  <c:v>-150</c:v>
                </c:pt>
                <c:pt idx="9">
                  <c:v>-150</c:v>
                </c:pt>
                <c:pt idx="10">
                  <c:v>-150</c:v>
                </c:pt>
                <c:pt idx="11">
                  <c:v>-150</c:v>
                </c:pt>
                <c:pt idx="12">
                  <c:v>-150</c:v>
                </c:pt>
                <c:pt idx="13">
                  <c:v>-150</c:v>
                </c:pt>
                <c:pt idx="14">
                  <c:v>-150</c:v>
                </c:pt>
                <c:pt idx="15">
                  <c:v>-150</c:v>
                </c:pt>
                <c:pt idx="16">
                  <c:v>-150</c:v>
                </c:pt>
                <c:pt idx="17">
                  <c:v>-150</c:v>
                </c:pt>
                <c:pt idx="18">
                  <c:v>-150</c:v>
                </c:pt>
                <c:pt idx="19">
                  <c:v>-150</c:v>
                </c:pt>
                <c:pt idx="20">
                  <c:v>-50</c:v>
                </c:pt>
                <c:pt idx="21">
                  <c:v>-50</c:v>
                </c:pt>
                <c:pt idx="22">
                  <c:v>-50</c:v>
                </c:pt>
                <c:pt idx="23">
                  <c:v>-5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.01</c:v>
                </c:pt>
                <c:pt idx="38">
                  <c:v>2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.75</c:v>
                </c:pt>
                <c:pt idx="43">
                  <c:v>5</c:v>
                </c:pt>
                <c:pt idx="44">
                  <c:v>5.88</c:v>
                </c:pt>
                <c:pt idx="45">
                  <c:v>6.48</c:v>
                </c:pt>
                <c:pt idx="46">
                  <c:v>9.09</c:v>
                </c:pt>
                <c:pt idx="47">
                  <c:v>9.09</c:v>
                </c:pt>
                <c:pt idx="48">
                  <c:v>10</c:v>
                </c:pt>
                <c:pt idx="49">
                  <c:v>10</c:v>
                </c:pt>
                <c:pt idx="50">
                  <c:v>10</c:v>
                </c:pt>
                <c:pt idx="51">
                  <c:v>10.91</c:v>
                </c:pt>
                <c:pt idx="52">
                  <c:v>11</c:v>
                </c:pt>
                <c:pt idx="53">
                  <c:v>11.77</c:v>
                </c:pt>
                <c:pt idx="54">
                  <c:v>12</c:v>
                </c:pt>
                <c:pt idx="55">
                  <c:v>12.09</c:v>
                </c:pt>
                <c:pt idx="56">
                  <c:v>13</c:v>
                </c:pt>
                <c:pt idx="57">
                  <c:v>13.12</c:v>
                </c:pt>
                <c:pt idx="58">
                  <c:v>14.3</c:v>
                </c:pt>
                <c:pt idx="59">
                  <c:v>14.82</c:v>
                </c:pt>
                <c:pt idx="60">
                  <c:v>16.16</c:v>
                </c:pt>
                <c:pt idx="61">
                  <c:v>16.2</c:v>
                </c:pt>
                <c:pt idx="62">
                  <c:v>16.829999999999998</c:v>
                </c:pt>
                <c:pt idx="63">
                  <c:v>16.850000000000001</c:v>
                </c:pt>
                <c:pt idx="64">
                  <c:v>17.079999999999998</c:v>
                </c:pt>
                <c:pt idx="65">
                  <c:v>17.12</c:v>
                </c:pt>
                <c:pt idx="66">
                  <c:v>17.39</c:v>
                </c:pt>
                <c:pt idx="67">
                  <c:v>17.43</c:v>
                </c:pt>
                <c:pt idx="68">
                  <c:v>17.47</c:v>
                </c:pt>
                <c:pt idx="69">
                  <c:v>17.88</c:v>
                </c:pt>
                <c:pt idx="70">
                  <c:v>17.940000000000001</c:v>
                </c:pt>
                <c:pt idx="71">
                  <c:v>17.96</c:v>
                </c:pt>
                <c:pt idx="72">
                  <c:v>18.14</c:v>
                </c:pt>
                <c:pt idx="73">
                  <c:v>18.62</c:v>
                </c:pt>
                <c:pt idx="74">
                  <c:v>18.63</c:v>
                </c:pt>
                <c:pt idx="75">
                  <c:v>18.690000000000001</c:v>
                </c:pt>
                <c:pt idx="76">
                  <c:v>18.86</c:v>
                </c:pt>
                <c:pt idx="77">
                  <c:v>19.22</c:v>
                </c:pt>
                <c:pt idx="78">
                  <c:v>19.45</c:v>
                </c:pt>
                <c:pt idx="79">
                  <c:v>19.47</c:v>
                </c:pt>
                <c:pt idx="80">
                  <c:v>19.649999999999999</c:v>
                </c:pt>
                <c:pt idx="81">
                  <c:v>19.7</c:v>
                </c:pt>
                <c:pt idx="82">
                  <c:v>19.86</c:v>
                </c:pt>
                <c:pt idx="83">
                  <c:v>19.93</c:v>
                </c:pt>
                <c:pt idx="84">
                  <c:v>20</c:v>
                </c:pt>
                <c:pt idx="85">
                  <c:v>20.13</c:v>
                </c:pt>
                <c:pt idx="86">
                  <c:v>20.3</c:v>
                </c:pt>
                <c:pt idx="87">
                  <c:v>20.309999999999999</c:v>
                </c:pt>
                <c:pt idx="88">
                  <c:v>20.34</c:v>
                </c:pt>
                <c:pt idx="89">
                  <c:v>20.53</c:v>
                </c:pt>
                <c:pt idx="90">
                  <c:v>20.55</c:v>
                </c:pt>
                <c:pt idx="91">
                  <c:v>20.58</c:v>
                </c:pt>
                <c:pt idx="92">
                  <c:v>20.65</c:v>
                </c:pt>
                <c:pt idx="93">
                  <c:v>20.92</c:v>
                </c:pt>
                <c:pt idx="94">
                  <c:v>20.94</c:v>
                </c:pt>
                <c:pt idx="95">
                  <c:v>21.13</c:v>
                </c:pt>
                <c:pt idx="96">
                  <c:v>21.33</c:v>
                </c:pt>
                <c:pt idx="97">
                  <c:v>21.37</c:v>
                </c:pt>
                <c:pt idx="98">
                  <c:v>21.52</c:v>
                </c:pt>
                <c:pt idx="99">
                  <c:v>21.54</c:v>
                </c:pt>
                <c:pt idx="100">
                  <c:v>21.57</c:v>
                </c:pt>
                <c:pt idx="101">
                  <c:v>21.89</c:v>
                </c:pt>
                <c:pt idx="102">
                  <c:v>22.06</c:v>
                </c:pt>
                <c:pt idx="103">
                  <c:v>22.08</c:v>
                </c:pt>
                <c:pt idx="104">
                  <c:v>22.1</c:v>
                </c:pt>
                <c:pt idx="105">
                  <c:v>22.14</c:v>
                </c:pt>
                <c:pt idx="106">
                  <c:v>22.17</c:v>
                </c:pt>
                <c:pt idx="107">
                  <c:v>22.48</c:v>
                </c:pt>
                <c:pt idx="108">
                  <c:v>22.48</c:v>
                </c:pt>
                <c:pt idx="109">
                  <c:v>22.69</c:v>
                </c:pt>
                <c:pt idx="110">
                  <c:v>22.78</c:v>
                </c:pt>
                <c:pt idx="111">
                  <c:v>22.8</c:v>
                </c:pt>
                <c:pt idx="112">
                  <c:v>23.04</c:v>
                </c:pt>
                <c:pt idx="113">
                  <c:v>23.05</c:v>
                </c:pt>
                <c:pt idx="114">
                  <c:v>23.07</c:v>
                </c:pt>
                <c:pt idx="115">
                  <c:v>23.08</c:v>
                </c:pt>
                <c:pt idx="116">
                  <c:v>23.4</c:v>
                </c:pt>
                <c:pt idx="117">
                  <c:v>23.48</c:v>
                </c:pt>
                <c:pt idx="118">
                  <c:v>23.48</c:v>
                </c:pt>
                <c:pt idx="119">
                  <c:v>23.61</c:v>
                </c:pt>
                <c:pt idx="120">
                  <c:v>23.86</c:v>
                </c:pt>
                <c:pt idx="121">
                  <c:v>23.96</c:v>
                </c:pt>
                <c:pt idx="122">
                  <c:v>24</c:v>
                </c:pt>
                <c:pt idx="123">
                  <c:v>24</c:v>
                </c:pt>
                <c:pt idx="124">
                  <c:v>24.06</c:v>
                </c:pt>
                <c:pt idx="125">
                  <c:v>24.08</c:v>
                </c:pt>
                <c:pt idx="126">
                  <c:v>24.22</c:v>
                </c:pt>
                <c:pt idx="127">
                  <c:v>24.24</c:v>
                </c:pt>
                <c:pt idx="128">
                  <c:v>24.45</c:v>
                </c:pt>
                <c:pt idx="129">
                  <c:v>24.64</c:v>
                </c:pt>
                <c:pt idx="130">
                  <c:v>24.84</c:v>
                </c:pt>
                <c:pt idx="131">
                  <c:v>24.84</c:v>
                </c:pt>
                <c:pt idx="132">
                  <c:v>24.84</c:v>
                </c:pt>
                <c:pt idx="133">
                  <c:v>24.84</c:v>
                </c:pt>
                <c:pt idx="134">
                  <c:v>24.84</c:v>
                </c:pt>
                <c:pt idx="135">
                  <c:v>25</c:v>
                </c:pt>
                <c:pt idx="136">
                  <c:v>25.03</c:v>
                </c:pt>
                <c:pt idx="137">
                  <c:v>25.09</c:v>
                </c:pt>
                <c:pt idx="138">
                  <c:v>25.09</c:v>
                </c:pt>
                <c:pt idx="139">
                  <c:v>25.15</c:v>
                </c:pt>
                <c:pt idx="140">
                  <c:v>25.16</c:v>
                </c:pt>
                <c:pt idx="141">
                  <c:v>25.75</c:v>
                </c:pt>
                <c:pt idx="142">
                  <c:v>25.94</c:v>
                </c:pt>
                <c:pt idx="143">
                  <c:v>26</c:v>
                </c:pt>
                <c:pt idx="144">
                  <c:v>26.1</c:v>
                </c:pt>
                <c:pt idx="145">
                  <c:v>26.12</c:v>
                </c:pt>
                <c:pt idx="146">
                  <c:v>26.36</c:v>
                </c:pt>
                <c:pt idx="147">
                  <c:v>26.48</c:v>
                </c:pt>
                <c:pt idx="148">
                  <c:v>26.55</c:v>
                </c:pt>
                <c:pt idx="149">
                  <c:v>26.73</c:v>
                </c:pt>
                <c:pt idx="150">
                  <c:v>26.74</c:v>
                </c:pt>
                <c:pt idx="151">
                  <c:v>26.77</c:v>
                </c:pt>
                <c:pt idx="152">
                  <c:v>27.04</c:v>
                </c:pt>
                <c:pt idx="153">
                  <c:v>27.13</c:v>
                </c:pt>
                <c:pt idx="154">
                  <c:v>27.13</c:v>
                </c:pt>
                <c:pt idx="155">
                  <c:v>27.39</c:v>
                </c:pt>
                <c:pt idx="156">
                  <c:v>27.71</c:v>
                </c:pt>
                <c:pt idx="157">
                  <c:v>27.79</c:v>
                </c:pt>
                <c:pt idx="158">
                  <c:v>28</c:v>
                </c:pt>
                <c:pt idx="159">
                  <c:v>28.05</c:v>
                </c:pt>
                <c:pt idx="160">
                  <c:v>28.05</c:v>
                </c:pt>
                <c:pt idx="161">
                  <c:v>28.22</c:v>
                </c:pt>
                <c:pt idx="162">
                  <c:v>28.22</c:v>
                </c:pt>
                <c:pt idx="163">
                  <c:v>28.37</c:v>
                </c:pt>
                <c:pt idx="164">
                  <c:v>28.4</c:v>
                </c:pt>
                <c:pt idx="165">
                  <c:v>28.46</c:v>
                </c:pt>
                <c:pt idx="166">
                  <c:v>28.6</c:v>
                </c:pt>
                <c:pt idx="167">
                  <c:v>28.64</c:v>
                </c:pt>
                <c:pt idx="168">
                  <c:v>28.64</c:v>
                </c:pt>
                <c:pt idx="169">
                  <c:v>28.72</c:v>
                </c:pt>
                <c:pt idx="170">
                  <c:v>28.72</c:v>
                </c:pt>
                <c:pt idx="171">
                  <c:v>28.82</c:v>
                </c:pt>
                <c:pt idx="172">
                  <c:v>28.82</c:v>
                </c:pt>
                <c:pt idx="173">
                  <c:v>28.93</c:v>
                </c:pt>
                <c:pt idx="174">
                  <c:v>28.93</c:v>
                </c:pt>
                <c:pt idx="175">
                  <c:v>28.96</c:v>
                </c:pt>
                <c:pt idx="176">
                  <c:v>29</c:v>
                </c:pt>
                <c:pt idx="177">
                  <c:v>29.29</c:v>
                </c:pt>
                <c:pt idx="178">
                  <c:v>29.63</c:v>
                </c:pt>
                <c:pt idx="179">
                  <c:v>29.94</c:v>
                </c:pt>
                <c:pt idx="180">
                  <c:v>30</c:v>
                </c:pt>
                <c:pt idx="181">
                  <c:v>30.68</c:v>
                </c:pt>
                <c:pt idx="182">
                  <c:v>30.84</c:v>
                </c:pt>
                <c:pt idx="183">
                  <c:v>30.97</c:v>
                </c:pt>
                <c:pt idx="184">
                  <c:v>31.08</c:v>
                </c:pt>
                <c:pt idx="185">
                  <c:v>31.21</c:v>
                </c:pt>
                <c:pt idx="186">
                  <c:v>31.28</c:v>
                </c:pt>
                <c:pt idx="187">
                  <c:v>31.86</c:v>
                </c:pt>
                <c:pt idx="188">
                  <c:v>32</c:v>
                </c:pt>
                <c:pt idx="189">
                  <c:v>32.229999999999997</c:v>
                </c:pt>
                <c:pt idx="190">
                  <c:v>32.229999999999997</c:v>
                </c:pt>
                <c:pt idx="191">
                  <c:v>32.229999999999997</c:v>
                </c:pt>
                <c:pt idx="192">
                  <c:v>32.44</c:v>
                </c:pt>
                <c:pt idx="193">
                  <c:v>32.590000000000003</c:v>
                </c:pt>
                <c:pt idx="194">
                  <c:v>32.65</c:v>
                </c:pt>
                <c:pt idx="195">
                  <c:v>32.79</c:v>
                </c:pt>
                <c:pt idx="196">
                  <c:v>33</c:v>
                </c:pt>
                <c:pt idx="197">
                  <c:v>33.020000000000003</c:v>
                </c:pt>
                <c:pt idx="198">
                  <c:v>33.44</c:v>
                </c:pt>
                <c:pt idx="199">
                  <c:v>33.700000000000003</c:v>
                </c:pt>
                <c:pt idx="200">
                  <c:v>34</c:v>
                </c:pt>
                <c:pt idx="201">
                  <c:v>34</c:v>
                </c:pt>
                <c:pt idx="202">
                  <c:v>34.19</c:v>
                </c:pt>
                <c:pt idx="203">
                  <c:v>34.369999999999997</c:v>
                </c:pt>
                <c:pt idx="204">
                  <c:v>34.39</c:v>
                </c:pt>
                <c:pt idx="205">
                  <c:v>34.799999999999997</c:v>
                </c:pt>
                <c:pt idx="206">
                  <c:v>35</c:v>
                </c:pt>
                <c:pt idx="207">
                  <c:v>35.32</c:v>
                </c:pt>
                <c:pt idx="208">
                  <c:v>35.4</c:v>
                </c:pt>
                <c:pt idx="209">
                  <c:v>35.53</c:v>
                </c:pt>
                <c:pt idx="210">
                  <c:v>37.18</c:v>
                </c:pt>
                <c:pt idx="211">
                  <c:v>37.25</c:v>
                </c:pt>
                <c:pt idx="212">
                  <c:v>37.51</c:v>
                </c:pt>
                <c:pt idx="213">
                  <c:v>37.61</c:v>
                </c:pt>
                <c:pt idx="214">
                  <c:v>37.65</c:v>
                </c:pt>
                <c:pt idx="215">
                  <c:v>38</c:v>
                </c:pt>
                <c:pt idx="216">
                  <c:v>38.04</c:v>
                </c:pt>
                <c:pt idx="217">
                  <c:v>38.880000000000003</c:v>
                </c:pt>
                <c:pt idx="218">
                  <c:v>39</c:v>
                </c:pt>
                <c:pt idx="219">
                  <c:v>39</c:v>
                </c:pt>
                <c:pt idx="220">
                  <c:v>39.049999999999997</c:v>
                </c:pt>
                <c:pt idx="221">
                  <c:v>39.4</c:v>
                </c:pt>
                <c:pt idx="222">
                  <c:v>39.909999999999997</c:v>
                </c:pt>
                <c:pt idx="223">
                  <c:v>40</c:v>
                </c:pt>
                <c:pt idx="224">
                  <c:v>40.049999999999997</c:v>
                </c:pt>
                <c:pt idx="225">
                  <c:v>40.46</c:v>
                </c:pt>
                <c:pt idx="226">
                  <c:v>40.729999999999997</c:v>
                </c:pt>
                <c:pt idx="227">
                  <c:v>40.96</c:v>
                </c:pt>
                <c:pt idx="228">
                  <c:v>41.05</c:v>
                </c:pt>
                <c:pt idx="229">
                  <c:v>41.2</c:v>
                </c:pt>
                <c:pt idx="230">
                  <c:v>41.42</c:v>
                </c:pt>
                <c:pt idx="231">
                  <c:v>41.45</c:v>
                </c:pt>
                <c:pt idx="232">
                  <c:v>41.53</c:v>
                </c:pt>
                <c:pt idx="233">
                  <c:v>41.69</c:v>
                </c:pt>
                <c:pt idx="234">
                  <c:v>41.86</c:v>
                </c:pt>
                <c:pt idx="235">
                  <c:v>42.02</c:v>
                </c:pt>
                <c:pt idx="236">
                  <c:v>42.23</c:v>
                </c:pt>
                <c:pt idx="237">
                  <c:v>42.31</c:v>
                </c:pt>
                <c:pt idx="238">
                  <c:v>42.63</c:v>
                </c:pt>
                <c:pt idx="239">
                  <c:v>42.84</c:v>
                </c:pt>
                <c:pt idx="240">
                  <c:v>42.85</c:v>
                </c:pt>
                <c:pt idx="241">
                  <c:v>43.04</c:v>
                </c:pt>
                <c:pt idx="242">
                  <c:v>43.04</c:v>
                </c:pt>
                <c:pt idx="243">
                  <c:v>43.05</c:v>
                </c:pt>
                <c:pt idx="244">
                  <c:v>43.23</c:v>
                </c:pt>
                <c:pt idx="245">
                  <c:v>43.39</c:v>
                </c:pt>
                <c:pt idx="246">
                  <c:v>43.4</c:v>
                </c:pt>
                <c:pt idx="247">
                  <c:v>43.44</c:v>
                </c:pt>
                <c:pt idx="248">
                  <c:v>43.54</c:v>
                </c:pt>
                <c:pt idx="249">
                  <c:v>43.94</c:v>
                </c:pt>
                <c:pt idx="250">
                  <c:v>43.94</c:v>
                </c:pt>
                <c:pt idx="251">
                  <c:v>43.98</c:v>
                </c:pt>
                <c:pt idx="252">
                  <c:v>44</c:v>
                </c:pt>
                <c:pt idx="253">
                  <c:v>44</c:v>
                </c:pt>
                <c:pt idx="254">
                  <c:v>44.11</c:v>
                </c:pt>
                <c:pt idx="255">
                  <c:v>44.22</c:v>
                </c:pt>
                <c:pt idx="256">
                  <c:v>44.37</c:v>
                </c:pt>
                <c:pt idx="257">
                  <c:v>44.38</c:v>
                </c:pt>
                <c:pt idx="258">
                  <c:v>44.7</c:v>
                </c:pt>
                <c:pt idx="259">
                  <c:v>45</c:v>
                </c:pt>
                <c:pt idx="260">
                  <c:v>45.2</c:v>
                </c:pt>
                <c:pt idx="261">
                  <c:v>45.36</c:v>
                </c:pt>
                <c:pt idx="262">
                  <c:v>46</c:v>
                </c:pt>
                <c:pt idx="263">
                  <c:v>46.03</c:v>
                </c:pt>
                <c:pt idx="264">
                  <c:v>46.05</c:v>
                </c:pt>
                <c:pt idx="265">
                  <c:v>46.21</c:v>
                </c:pt>
                <c:pt idx="266">
                  <c:v>46.73</c:v>
                </c:pt>
                <c:pt idx="267">
                  <c:v>47</c:v>
                </c:pt>
                <c:pt idx="268">
                  <c:v>47.42</c:v>
                </c:pt>
                <c:pt idx="269">
                  <c:v>48.2</c:v>
                </c:pt>
                <c:pt idx="270">
                  <c:v>49</c:v>
                </c:pt>
                <c:pt idx="271">
                  <c:v>49.05</c:v>
                </c:pt>
                <c:pt idx="272">
                  <c:v>49.32</c:v>
                </c:pt>
                <c:pt idx="273">
                  <c:v>50.2</c:v>
                </c:pt>
                <c:pt idx="274">
                  <c:v>50.5</c:v>
                </c:pt>
                <c:pt idx="275">
                  <c:v>50.73</c:v>
                </c:pt>
                <c:pt idx="276">
                  <c:v>51</c:v>
                </c:pt>
                <c:pt idx="277">
                  <c:v>52</c:v>
                </c:pt>
                <c:pt idx="278">
                  <c:v>52.2</c:v>
                </c:pt>
                <c:pt idx="279">
                  <c:v>52.99</c:v>
                </c:pt>
                <c:pt idx="280">
                  <c:v>53</c:v>
                </c:pt>
                <c:pt idx="281">
                  <c:v>53</c:v>
                </c:pt>
                <c:pt idx="282">
                  <c:v>53.05</c:v>
                </c:pt>
                <c:pt idx="283">
                  <c:v>54</c:v>
                </c:pt>
                <c:pt idx="284">
                  <c:v>54</c:v>
                </c:pt>
                <c:pt idx="285">
                  <c:v>54.07</c:v>
                </c:pt>
                <c:pt idx="286">
                  <c:v>54.14</c:v>
                </c:pt>
                <c:pt idx="287">
                  <c:v>54.2</c:v>
                </c:pt>
                <c:pt idx="288">
                  <c:v>54.58</c:v>
                </c:pt>
                <c:pt idx="289">
                  <c:v>54.73</c:v>
                </c:pt>
                <c:pt idx="290">
                  <c:v>54.88</c:v>
                </c:pt>
                <c:pt idx="291">
                  <c:v>55</c:v>
                </c:pt>
                <c:pt idx="292">
                  <c:v>55</c:v>
                </c:pt>
                <c:pt idx="293">
                  <c:v>55.07</c:v>
                </c:pt>
                <c:pt idx="294">
                  <c:v>55.08</c:v>
                </c:pt>
                <c:pt idx="295">
                  <c:v>55.55</c:v>
                </c:pt>
                <c:pt idx="296">
                  <c:v>56</c:v>
                </c:pt>
                <c:pt idx="297">
                  <c:v>56.17</c:v>
                </c:pt>
                <c:pt idx="298">
                  <c:v>56.31</c:v>
                </c:pt>
                <c:pt idx="299">
                  <c:v>57.74</c:v>
                </c:pt>
                <c:pt idx="300">
                  <c:v>57.94</c:v>
                </c:pt>
                <c:pt idx="301">
                  <c:v>58.73</c:v>
                </c:pt>
                <c:pt idx="302">
                  <c:v>59.28</c:v>
                </c:pt>
                <c:pt idx="303">
                  <c:v>60.2</c:v>
                </c:pt>
                <c:pt idx="304">
                  <c:v>60.74</c:v>
                </c:pt>
                <c:pt idx="305">
                  <c:v>60.84</c:v>
                </c:pt>
                <c:pt idx="306">
                  <c:v>61.96</c:v>
                </c:pt>
                <c:pt idx="307">
                  <c:v>62.01</c:v>
                </c:pt>
                <c:pt idx="308">
                  <c:v>62.02</c:v>
                </c:pt>
                <c:pt idx="309">
                  <c:v>62.03</c:v>
                </c:pt>
                <c:pt idx="310">
                  <c:v>62.04</c:v>
                </c:pt>
                <c:pt idx="311">
                  <c:v>62.31</c:v>
                </c:pt>
                <c:pt idx="312">
                  <c:v>62.32</c:v>
                </c:pt>
                <c:pt idx="313">
                  <c:v>62.73</c:v>
                </c:pt>
                <c:pt idx="314">
                  <c:v>62.86</c:v>
                </c:pt>
                <c:pt idx="315">
                  <c:v>63.05</c:v>
                </c:pt>
                <c:pt idx="316">
                  <c:v>64.55</c:v>
                </c:pt>
                <c:pt idx="317">
                  <c:v>65</c:v>
                </c:pt>
                <c:pt idx="318">
                  <c:v>65.05</c:v>
                </c:pt>
                <c:pt idx="319">
                  <c:v>65.290000000000006</c:v>
                </c:pt>
                <c:pt idx="320">
                  <c:v>66.73</c:v>
                </c:pt>
                <c:pt idx="321">
                  <c:v>67.319999999999993</c:v>
                </c:pt>
                <c:pt idx="322">
                  <c:v>67.53</c:v>
                </c:pt>
                <c:pt idx="323">
                  <c:v>68</c:v>
                </c:pt>
                <c:pt idx="324">
                  <c:v>69.12</c:v>
                </c:pt>
                <c:pt idx="325">
                  <c:v>69.19</c:v>
                </c:pt>
                <c:pt idx="326">
                  <c:v>69.42</c:v>
                </c:pt>
                <c:pt idx="327">
                  <c:v>69.66</c:v>
                </c:pt>
                <c:pt idx="328">
                  <c:v>70</c:v>
                </c:pt>
                <c:pt idx="329">
                  <c:v>70.95</c:v>
                </c:pt>
                <c:pt idx="330">
                  <c:v>71.069999999999993</c:v>
                </c:pt>
                <c:pt idx="331">
                  <c:v>71.48</c:v>
                </c:pt>
                <c:pt idx="332">
                  <c:v>71.599999999999994</c:v>
                </c:pt>
                <c:pt idx="333">
                  <c:v>71.95</c:v>
                </c:pt>
                <c:pt idx="334">
                  <c:v>72.42</c:v>
                </c:pt>
                <c:pt idx="335">
                  <c:v>72.930000000000007</c:v>
                </c:pt>
                <c:pt idx="336">
                  <c:v>73</c:v>
                </c:pt>
                <c:pt idx="337">
                  <c:v>73.540000000000006</c:v>
                </c:pt>
                <c:pt idx="338">
                  <c:v>73.92</c:v>
                </c:pt>
                <c:pt idx="339">
                  <c:v>74.05</c:v>
                </c:pt>
                <c:pt idx="340">
                  <c:v>74.55</c:v>
                </c:pt>
                <c:pt idx="341">
                  <c:v>74.92</c:v>
                </c:pt>
                <c:pt idx="342">
                  <c:v>75</c:v>
                </c:pt>
                <c:pt idx="343">
                  <c:v>75</c:v>
                </c:pt>
                <c:pt idx="344">
                  <c:v>75.47</c:v>
                </c:pt>
                <c:pt idx="345">
                  <c:v>75.569999999999993</c:v>
                </c:pt>
                <c:pt idx="346">
                  <c:v>75.599999999999994</c:v>
                </c:pt>
                <c:pt idx="347">
                  <c:v>76</c:v>
                </c:pt>
                <c:pt idx="348">
                  <c:v>76.900000000000006</c:v>
                </c:pt>
                <c:pt idx="349">
                  <c:v>77</c:v>
                </c:pt>
                <c:pt idx="350">
                  <c:v>77</c:v>
                </c:pt>
                <c:pt idx="351">
                  <c:v>77.069999999999993</c:v>
                </c:pt>
                <c:pt idx="352">
                  <c:v>77.22</c:v>
                </c:pt>
                <c:pt idx="353">
                  <c:v>77.25</c:v>
                </c:pt>
                <c:pt idx="354">
                  <c:v>77.41</c:v>
                </c:pt>
                <c:pt idx="355">
                  <c:v>77.73</c:v>
                </c:pt>
                <c:pt idx="356">
                  <c:v>77.94</c:v>
                </c:pt>
                <c:pt idx="357">
                  <c:v>78.11</c:v>
                </c:pt>
                <c:pt idx="358">
                  <c:v>78.19</c:v>
                </c:pt>
                <c:pt idx="359">
                  <c:v>78.400000000000006</c:v>
                </c:pt>
                <c:pt idx="360">
                  <c:v>78.89</c:v>
                </c:pt>
                <c:pt idx="361">
                  <c:v>78.900000000000006</c:v>
                </c:pt>
                <c:pt idx="362">
                  <c:v>78.92</c:v>
                </c:pt>
                <c:pt idx="363">
                  <c:v>79.239999999999995</c:v>
                </c:pt>
                <c:pt idx="364">
                  <c:v>79.239999999999995</c:v>
                </c:pt>
                <c:pt idx="365">
                  <c:v>79.349999999999994</c:v>
                </c:pt>
                <c:pt idx="366">
                  <c:v>79.81</c:v>
                </c:pt>
                <c:pt idx="367">
                  <c:v>79.81</c:v>
                </c:pt>
                <c:pt idx="368">
                  <c:v>79.98</c:v>
                </c:pt>
                <c:pt idx="369">
                  <c:v>80.03</c:v>
                </c:pt>
                <c:pt idx="370">
                  <c:v>80.069999999999993</c:v>
                </c:pt>
                <c:pt idx="371">
                  <c:v>80.489999999999995</c:v>
                </c:pt>
                <c:pt idx="372">
                  <c:v>80.650000000000006</c:v>
                </c:pt>
                <c:pt idx="373">
                  <c:v>80.8</c:v>
                </c:pt>
                <c:pt idx="374">
                  <c:v>80.87</c:v>
                </c:pt>
                <c:pt idx="375">
                  <c:v>80.900000000000006</c:v>
                </c:pt>
                <c:pt idx="376">
                  <c:v>81.290000000000006</c:v>
                </c:pt>
                <c:pt idx="377">
                  <c:v>81.7</c:v>
                </c:pt>
                <c:pt idx="378">
                  <c:v>81.8</c:v>
                </c:pt>
                <c:pt idx="379">
                  <c:v>81.8</c:v>
                </c:pt>
                <c:pt idx="380">
                  <c:v>82.57</c:v>
                </c:pt>
                <c:pt idx="381">
                  <c:v>82.84</c:v>
                </c:pt>
                <c:pt idx="382">
                  <c:v>82.86</c:v>
                </c:pt>
                <c:pt idx="383">
                  <c:v>84.01</c:v>
                </c:pt>
                <c:pt idx="384">
                  <c:v>84.35</c:v>
                </c:pt>
                <c:pt idx="385">
                  <c:v>84.35</c:v>
                </c:pt>
                <c:pt idx="386">
                  <c:v>84.44</c:v>
                </c:pt>
                <c:pt idx="387">
                  <c:v>84.65</c:v>
                </c:pt>
                <c:pt idx="388">
                  <c:v>85</c:v>
                </c:pt>
                <c:pt idx="389">
                  <c:v>85.169999999999973</c:v>
                </c:pt>
                <c:pt idx="390">
                  <c:v>85.22</c:v>
                </c:pt>
                <c:pt idx="391">
                  <c:v>85.83</c:v>
                </c:pt>
                <c:pt idx="392">
                  <c:v>86.39</c:v>
                </c:pt>
                <c:pt idx="393">
                  <c:v>86.39</c:v>
                </c:pt>
                <c:pt idx="394">
                  <c:v>86.72</c:v>
                </c:pt>
                <c:pt idx="395">
                  <c:v>88.33</c:v>
                </c:pt>
                <c:pt idx="396">
                  <c:v>88.33</c:v>
                </c:pt>
                <c:pt idx="397">
                  <c:v>90.169999999999973</c:v>
                </c:pt>
                <c:pt idx="398">
                  <c:v>91</c:v>
                </c:pt>
                <c:pt idx="399">
                  <c:v>91.13</c:v>
                </c:pt>
                <c:pt idx="400">
                  <c:v>91.68</c:v>
                </c:pt>
                <c:pt idx="401">
                  <c:v>92.23</c:v>
                </c:pt>
                <c:pt idx="402">
                  <c:v>93</c:v>
                </c:pt>
                <c:pt idx="403">
                  <c:v>93.25</c:v>
                </c:pt>
                <c:pt idx="404">
                  <c:v>93.63</c:v>
                </c:pt>
                <c:pt idx="405">
                  <c:v>94.85</c:v>
                </c:pt>
                <c:pt idx="406">
                  <c:v>95.8</c:v>
                </c:pt>
                <c:pt idx="407">
                  <c:v>96.43</c:v>
                </c:pt>
                <c:pt idx="408">
                  <c:v>97.19</c:v>
                </c:pt>
                <c:pt idx="409">
                  <c:v>97.76</c:v>
                </c:pt>
                <c:pt idx="410">
                  <c:v>98.51</c:v>
                </c:pt>
                <c:pt idx="411">
                  <c:v>99.53</c:v>
                </c:pt>
                <c:pt idx="412">
                  <c:v>99.73</c:v>
                </c:pt>
                <c:pt idx="413">
                  <c:v>101.69</c:v>
                </c:pt>
                <c:pt idx="414">
                  <c:v>101.88</c:v>
                </c:pt>
                <c:pt idx="415">
                  <c:v>103.15</c:v>
                </c:pt>
                <c:pt idx="416">
                  <c:v>103.66</c:v>
                </c:pt>
                <c:pt idx="417">
                  <c:v>104.17</c:v>
                </c:pt>
                <c:pt idx="418">
                  <c:v>104.22</c:v>
                </c:pt>
                <c:pt idx="419">
                  <c:v>104.48</c:v>
                </c:pt>
                <c:pt idx="420">
                  <c:v>105.62</c:v>
                </c:pt>
                <c:pt idx="421">
                  <c:v>105.92</c:v>
                </c:pt>
                <c:pt idx="422">
                  <c:v>106.56</c:v>
                </c:pt>
                <c:pt idx="423">
                  <c:v>107.59</c:v>
                </c:pt>
                <c:pt idx="424">
                  <c:v>107.62</c:v>
                </c:pt>
                <c:pt idx="425">
                  <c:v>108.3</c:v>
                </c:pt>
                <c:pt idx="426">
                  <c:v>108.9</c:v>
                </c:pt>
                <c:pt idx="427">
                  <c:v>109</c:v>
                </c:pt>
                <c:pt idx="428">
                  <c:v>110</c:v>
                </c:pt>
                <c:pt idx="429">
                  <c:v>115</c:v>
                </c:pt>
                <c:pt idx="430">
                  <c:v>115.71</c:v>
                </c:pt>
                <c:pt idx="431">
                  <c:v>115.71</c:v>
                </c:pt>
                <c:pt idx="432">
                  <c:v>115.71</c:v>
                </c:pt>
                <c:pt idx="433">
                  <c:v>115.84</c:v>
                </c:pt>
                <c:pt idx="434">
                  <c:v>115.84</c:v>
                </c:pt>
                <c:pt idx="435">
                  <c:v>115.87</c:v>
                </c:pt>
                <c:pt idx="436">
                  <c:v>121.12</c:v>
                </c:pt>
                <c:pt idx="437">
                  <c:v>121.29</c:v>
                </c:pt>
                <c:pt idx="438">
                  <c:v>122</c:v>
                </c:pt>
                <c:pt idx="439">
                  <c:v>122.53</c:v>
                </c:pt>
                <c:pt idx="440">
                  <c:v>123.57</c:v>
                </c:pt>
                <c:pt idx="441">
                  <c:v>123.69</c:v>
                </c:pt>
                <c:pt idx="442">
                  <c:v>123.94</c:v>
                </c:pt>
                <c:pt idx="443">
                  <c:v>125.53</c:v>
                </c:pt>
                <c:pt idx="444">
                  <c:v>127.09</c:v>
                </c:pt>
                <c:pt idx="445">
                  <c:v>127.09</c:v>
                </c:pt>
                <c:pt idx="446">
                  <c:v>127.09</c:v>
                </c:pt>
                <c:pt idx="447">
                  <c:v>127.74</c:v>
                </c:pt>
                <c:pt idx="448">
                  <c:v>130.91999999999999</c:v>
                </c:pt>
                <c:pt idx="449">
                  <c:v>130.91999999999999</c:v>
                </c:pt>
                <c:pt idx="450">
                  <c:v>132.13999999999999</c:v>
                </c:pt>
                <c:pt idx="451">
                  <c:v>132.30000000000001</c:v>
                </c:pt>
                <c:pt idx="452">
                  <c:v>132.61000000000001</c:v>
                </c:pt>
                <c:pt idx="453">
                  <c:v>133.05000000000001</c:v>
                </c:pt>
                <c:pt idx="454">
                  <c:v>134.86000000000001</c:v>
                </c:pt>
                <c:pt idx="455">
                  <c:v>134.86000000000001</c:v>
                </c:pt>
                <c:pt idx="456">
                  <c:v>134.86000000000001</c:v>
                </c:pt>
                <c:pt idx="457">
                  <c:v>134.86000000000001</c:v>
                </c:pt>
                <c:pt idx="458">
                  <c:v>135.16</c:v>
                </c:pt>
                <c:pt idx="459">
                  <c:v>135.30000000000001</c:v>
                </c:pt>
                <c:pt idx="460">
                  <c:v>140</c:v>
                </c:pt>
                <c:pt idx="461">
                  <c:v>140.35</c:v>
                </c:pt>
                <c:pt idx="462">
                  <c:v>143</c:v>
                </c:pt>
                <c:pt idx="463">
                  <c:v>144.99</c:v>
                </c:pt>
                <c:pt idx="464">
                  <c:v>150</c:v>
                </c:pt>
                <c:pt idx="465">
                  <c:v>150</c:v>
                </c:pt>
                <c:pt idx="466">
                  <c:v>150</c:v>
                </c:pt>
                <c:pt idx="467">
                  <c:v>150</c:v>
                </c:pt>
                <c:pt idx="468">
                  <c:v>150</c:v>
                </c:pt>
                <c:pt idx="469">
                  <c:v>151.86000000000001</c:v>
                </c:pt>
                <c:pt idx="470">
                  <c:v>152.31</c:v>
                </c:pt>
                <c:pt idx="471">
                  <c:v>152.94999999999999</c:v>
                </c:pt>
                <c:pt idx="472">
                  <c:v>153.5</c:v>
                </c:pt>
                <c:pt idx="473">
                  <c:v>153.5</c:v>
                </c:pt>
                <c:pt idx="474">
                  <c:v>157.35</c:v>
                </c:pt>
                <c:pt idx="475">
                  <c:v>158.5</c:v>
                </c:pt>
                <c:pt idx="476">
                  <c:v>160.38999999999999</c:v>
                </c:pt>
                <c:pt idx="477">
                  <c:v>162.44999999999999</c:v>
                </c:pt>
                <c:pt idx="478">
                  <c:v>162.44999999999999</c:v>
                </c:pt>
                <c:pt idx="479">
                  <c:v>162.44999999999999</c:v>
                </c:pt>
                <c:pt idx="480">
                  <c:v>162.57</c:v>
                </c:pt>
                <c:pt idx="481">
                  <c:v>164.66</c:v>
                </c:pt>
                <c:pt idx="482">
                  <c:v>168.73</c:v>
                </c:pt>
                <c:pt idx="483">
                  <c:v>168.73</c:v>
                </c:pt>
                <c:pt idx="484">
                  <c:v>175</c:v>
                </c:pt>
                <c:pt idx="485">
                  <c:v>175</c:v>
                </c:pt>
                <c:pt idx="486">
                  <c:v>175.78</c:v>
                </c:pt>
                <c:pt idx="487">
                  <c:v>181.17</c:v>
                </c:pt>
                <c:pt idx="488">
                  <c:v>183.68</c:v>
                </c:pt>
                <c:pt idx="489">
                  <c:v>185.3</c:v>
                </c:pt>
                <c:pt idx="490">
                  <c:v>185.3</c:v>
                </c:pt>
                <c:pt idx="491">
                  <c:v>186.21</c:v>
                </c:pt>
                <c:pt idx="492">
                  <c:v>193.94</c:v>
                </c:pt>
                <c:pt idx="493">
                  <c:v>200</c:v>
                </c:pt>
                <c:pt idx="494">
                  <c:v>200</c:v>
                </c:pt>
                <c:pt idx="495">
                  <c:v>200</c:v>
                </c:pt>
                <c:pt idx="496">
                  <c:v>200</c:v>
                </c:pt>
                <c:pt idx="497">
                  <c:v>202.85</c:v>
                </c:pt>
                <c:pt idx="498">
                  <c:v>202.85</c:v>
                </c:pt>
                <c:pt idx="499">
                  <c:v>202.85</c:v>
                </c:pt>
                <c:pt idx="500">
                  <c:v>202.85</c:v>
                </c:pt>
                <c:pt idx="501">
                  <c:v>213.52</c:v>
                </c:pt>
                <c:pt idx="502">
                  <c:v>215</c:v>
                </c:pt>
                <c:pt idx="503">
                  <c:v>220</c:v>
                </c:pt>
                <c:pt idx="504">
                  <c:v>239</c:v>
                </c:pt>
                <c:pt idx="505">
                  <c:v>240</c:v>
                </c:pt>
                <c:pt idx="506">
                  <c:v>243</c:v>
                </c:pt>
                <c:pt idx="507">
                  <c:v>250</c:v>
                </c:pt>
                <c:pt idx="508">
                  <c:v>250</c:v>
                </c:pt>
                <c:pt idx="509">
                  <c:v>260</c:v>
                </c:pt>
                <c:pt idx="510">
                  <c:v>280</c:v>
                </c:pt>
                <c:pt idx="511">
                  <c:v>280</c:v>
                </c:pt>
                <c:pt idx="512">
                  <c:v>296.37</c:v>
                </c:pt>
                <c:pt idx="513">
                  <c:v>310</c:v>
                </c:pt>
                <c:pt idx="514">
                  <c:v>310</c:v>
                </c:pt>
                <c:pt idx="515">
                  <c:v>310</c:v>
                </c:pt>
                <c:pt idx="516">
                  <c:v>310</c:v>
                </c:pt>
                <c:pt idx="517">
                  <c:v>328.5</c:v>
                </c:pt>
                <c:pt idx="518">
                  <c:v>329.63</c:v>
                </c:pt>
                <c:pt idx="519">
                  <c:v>335.75</c:v>
                </c:pt>
                <c:pt idx="520">
                  <c:v>361.05</c:v>
                </c:pt>
                <c:pt idx="521">
                  <c:v>368</c:v>
                </c:pt>
                <c:pt idx="522">
                  <c:v>389.75</c:v>
                </c:pt>
                <c:pt idx="523">
                  <c:v>410.6</c:v>
                </c:pt>
                <c:pt idx="524">
                  <c:v>410.6</c:v>
                </c:pt>
                <c:pt idx="525">
                  <c:v>425</c:v>
                </c:pt>
                <c:pt idx="526">
                  <c:v>430</c:v>
                </c:pt>
                <c:pt idx="527">
                  <c:v>434</c:v>
                </c:pt>
                <c:pt idx="528">
                  <c:v>435</c:v>
                </c:pt>
                <c:pt idx="529">
                  <c:v>435</c:v>
                </c:pt>
                <c:pt idx="530">
                  <c:v>450</c:v>
                </c:pt>
                <c:pt idx="531">
                  <c:v>450</c:v>
                </c:pt>
                <c:pt idx="532">
                  <c:v>450</c:v>
                </c:pt>
                <c:pt idx="533">
                  <c:v>458.6</c:v>
                </c:pt>
                <c:pt idx="534">
                  <c:v>458.6</c:v>
                </c:pt>
                <c:pt idx="535">
                  <c:v>458.6</c:v>
                </c:pt>
                <c:pt idx="536">
                  <c:v>458.6</c:v>
                </c:pt>
                <c:pt idx="537">
                  <c:v>458.6</c:v>
                </c:pt>
                <c:pt idx="538">
                  <c:v>458.6</c:v>
                </c:pt>
                <c:pt idx="539">
                  <c:v>458.6</c:v>
                </c:pt>
                <c:pt idx="540">
                  <c:v>458.6</c:v>
                </c:pt>
                <c:pt idx="541">
                  <c:v>458.6</c:v>
                </c:pt>
                <c:pt idx="542">
                  <c:v>458.6</c:v>
                </c:pt>
                <c:pt idx="543">
                  <c:v>458.6</c:v>
                </c:pt>
                <c:pt idx="544">
                  <c:v>458.6</c:v>
                </c:pt>
                <c:pt idx="545">
                  <c:v>458.6</c:v>
                </c:pt>
                <c:pt idx="546">
                  <c:v>502.22</c:v>
                </c:pt>
                <c:pt idx="547">
                  <c:v>1000</c:v>
                </c:pt>
                <c:pt idx="548">
                  <c:v>1000</c:v>
                </c:pt>
                <c:pt idx="549">
                  <c:v>1000</c:v>
                </c:pt>
                <c:pt idx="550">
                  <c:v>1000</c:v>
                </c:pt>
                <c:pt idx="551">
                  <c:v>1000</c:v>
                </c:pt>
                <c:pt idx="552">
                  <c:v>1000</c:v>
                </c:pt>
                <c:pt idx="553">
                  <c:v>1000</c:v>
                </c:pt>
                <c:pt idx="554">
                  <c:v>1000</c:v>
                </c:pt>
                <c:pt idx="555">
                  <c:v>10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23F-B942-BCE9-A982A5BAED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7156832"/>
        <c:axId val="327214016"/>
      </c:scatterChart>
      <c:valAx>
        <c:axId val="327156832"/>
        <c:scaling>
          <c:orientation val="minMax"/>
          <c:max val="22000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Demand</a:t>
                </a:r>
                <a:r>
                  <a:rPr lang="en-US" sz="1200" baseline="0"/>
                  <a:t> (MW)</a:t>
                </a:r>
                <a:endParaRPr lang="en-US" sz="12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7214016"/>
        <c:crosses val="autoZero"/>
        <c:crossBetween val="midCat"/>
        <c:majorUnit val="2000"/>
      </c:valAx>
      <c:valAx>
        <c:axId val="327214016"/>
        <c:scaling>
          <c:orientation val="minMax"/>
          <c:max val="1000"/>
          <c:min val="-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271568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4253987482334"/>
          <c:y val="8.9769599238310096E-3"/>
          <c:w val="0.83476310653476005"/>
          <c:h val="0.83697849231084998"/>
        </c:manualLayout>
      </c:layout>
      <c:scatterChart>
        <c:scatterStyle val="lineMarker"/>
        <c:varyColors val="0"/>
        <c:ser>
          <c:idx val="0"/>
          <c:order val="0"/>
          <c:tx>
            <c:v>Price Duration</c:v>
          </c:tx>
          <c:spPr>
            <a:ln w="31750">
              <a:noFill/>
            </a:ln>
          </c:spPr>
          <c:marker>
            <c:symbol val="square"/>
            <c:size val="2"/>
            <c:spPr>
              <a:ln>
                <a:solidFill>
                  <a:schemeClr val="tx1"/>
                </a:solidFill>
              </a:ln>
            </c:spPr>
          </c:marker>
          <c:trendline>
            <c:spPr>
              <a:ln w="25400">
                <a:solidFill>
                  <a:schemeClr val="tx1"/>
                </a:solidFill>
              </a:ln>
            </c:spPr>
            <c:trendlineType val="movingAvg"/>
            <c:period val="2"/>
            <c:dispRSqr val="0"/>
            <c:dispEq val="0"/>
          </c:trendline>
          <c:xVal>
            <c:numRef>
              <c:f>'Day Ahead LMPs'!$C$1:$C$8761</c:f>
              <c:numCache>
                <c:formatCode>0%</c:formatCode>
                <c:ptCount val="8761"/>
                <c:pt idx="0">
                  <c:v>1.1415525114155201E-4</c:v>
                </c:pt>
                <c:pt idx="1">
                  <c:v>2.2831050228310499E-4</c:v>
                </c:pt>
                <c:pt idx="2">
                  <c:v>3.4246575342465699E-4</c:v>
                </c:pt>
                <c:pt idx="3">
                  <c:v>4.5662100456620998E-4</c:v>
                </c:pt>
                <c:pt idx="4">
                  <c:v>5.7077625570776198E-4</c:v>
                </c:pt>
                <c:pt idx="5">
                  <c:v>6.8493150684931497E-4</c:v>
                </c:pt>
                <c:pt idx="6">
                  <c:v>7.9908675799086697E-4</c:v>
                </c:pt>
                <c:pt idx="7">
                  <c:v>9.1324200913241995E-4</c:v>
                </c:pt>
                <c:pt idx="8">
                  <c:v>1.0273972602739699E-3</c:v>
                </c:pt>
                <c:pt idx="9">
                  <c:v>1.1415525114155201E-3</c:v>
                </c:pt>
                <c:pt idx="10">
                  <c:v>1.25570776255708E-3</c:v>
                </c:pt>
                <c:pt idx="11">
                  <c:v>1.3698630136986299E-3</c:v>
                </c:pt>
                <c:pt idx="12">
                  <c:v>1.4840182648401801E-3</c:v>
                </c:pt>
                <c:pt idx="13">
                  <c:v>1.59817351598173E-3</c:v>
                </c:pt>
                <c:pt idx="14">
                  <c:v>1.71232876712329E-3</c:v>
                </c:pt>
                <c:pt idx="15">
                  <c:v>1.8264840182648399E-3</c:v>
                </c:pt>
                <c:pt idx="16">
                  <c:v>1.9406392694063901E-3</c:v>
                </c:pt>
                <c:pt idx="17">
                  <c:v>2.0547945205479398E-3</c:v>
                </c:pt>
                <c:pt idx="18">
                  <c:v>2.1689497716894999E-3</c:v>
                </c:pt>
                <c:pt idx="19">
                  <c:v>2.2831050228310501E-3</c:v>
                </c:pt>
                <c:pt idx="20">
                  <c:v>2.3972602739725998E-3</c:v>
                </c:pt>
                <c:pt idx="21">
                  <c:v>2.51141552511415E-3</c:v>
                </c:pt>
                <c:pt idx="22">
                  <c:v>2.6255707762557101E-3</c:v>
                </c:pt>
                <c:pt idx="23">
                  <c:v>2.7397260273972599E-3</c:v>
                </c:pt>
                <c:pt idx="24">
                  <c:v>2.85388127853881E-3</c:v>
                </c:pt>
                <c:pt idx="25">
                  <c:v>2.9680365296803602E-3</c:v>
                </c:pt>
                <c:pt idx="26">
                  <c:v>3.0821917808219199E-3</c:v>
                </c:pt>
                <c:pt idx="27">
                  <c:v>3.1963470319634701E-3</c:v>
                </c:pt>
                <c:pt idx="28">
                  <c:v>3.3105022831050198E-3</c:v>
                </c:pt>
                <c:pt idx="29">
                  <c:v>3.4246575342465699E-3</c:v>
                </c:pt>
                <c:pt idx="30">
                  <c:v>3.5388127853881301E-3</c:v>
                </c:pt>
                <c:pt idx="31">
                  <c:v>3.6529680365296798E-3</c:v>
                </c:pt>
                <c:pt idx="32">
                  <c:v>3.76712328767123E-3</c:v>
                </c:pt>
                <c:pt idx="33">
                  <c:v>3.8812785388127801E-3</c:v>
                </c:pt>
                <c:pt idx="34">
                  <c:v>3.9954337899543403E-3</c:v>
                </c:pt>
                <c:pt idx="35">
                  <c:v>4.10958904109589E-3</c:v>
                </c:pt>
                <c:pt idx="36">
                  <c:v>4.2237442922374397E-3</c:v>
                </c:pt>
                <c:pt idx="37">
                  <c:v>4.3378995433789903E-3</c:v>
                </c:pt>
                <c:pt idx="38">
                  <c:v>4.4520547945205496E-3</c:v>
                </c:pt>
                <c:pt idx="39">
                  <c:v>4.5662100456621002E-3</c:v>
                </c:pt>
                <c:pt idx="40">
                  <c:v>4.6803652968036499E-3</c:v>
                </c:pt>
                <c:pt idx="41">
                  <c:v>4.7945205479451997E-3</c:v>
                </c:pt>
                <c:pt idx="42">
                  <c:v>4.9086757990867598E-3</c:v>
                </c:pt>
                <c:pt idx="43">
                  <c:v>5.0228310502283104E-3</c:v>
                </c:pt>
                <c:pt idx="44">
                  <c:v>5.1369863013698601E-3</c:v>
                </c:pt>
                <c:pt idx="45">
                  <c:v>5.2511415525114099E-3</c:v>
                </c:pt>
                <c:pt idx="46">
                  <c:v>5.36529680365297E-3</c:v>
                </c:pt>
                <c:pt idx="47">
                  <c:v>5.4794520547945197E-3</c:v>
                </c:pt>
                <c:pt idx="48">
                  <c:v>5.5936073059360703E-3</c:v>
                </c:pt>
                <c:pt idx="49">
                  <c:v>5.70776255707762E-3</c:v>
                </c:pt>
                <c:pt idx="50">
                  <c:v>5.8219178082191802E-3</c:v>
                </c:pt>
                <c:pt idx="51">
                  <c:v>5.9360730593607299E-3</c:v>
                </c:pt>
                <c:pt idx="52">
                  <c:v>6.0502283105022796E-3</c:v>
                </c:pt>
                <c:pt idx="53">
                  <c:v>6.1643835616438302E-3</c:v>
                </c:pt>
                <c:pt idx="54">
                  <c:v>6.2785388127853904E-3</c:v>
                </c:pt>
                <c:pt idx="55">
                  <c:v>6.3926940639269401E-3</c:v>
                </c:pt>
                <c:pt idx="56">
                  <c:v>6.5068493150684898E-3</c:v>
                </c:pt>
                <c:pt idx="57">
                  <c:v>6.6210045662100396E-3</c:v>
                </c:pt>
                <c:pt idx="58">
                  <c:v>6.7351598173515997E-3</c:v>
                </c:pt>
                <c:pt idx="59">
                  <c:v>6.8493150684931503E-3</c:v>
                </c:pt>
                <c:pt idx="60">
                  <c:v>6.9634703196347E-3</c:v>
                </c:pt>
                <c:pt idx="61">
                  <c:v>7.0776255707762498E-3</c:v>
                </c:pt>
                <c:pt idx="62">
                  <c:v>7.1917808219178099E-3</c:v>
                </c:pt>
                <c:pt idx="63">
                  <c:v>7.3059360730593596E-3</c:v>
                </c:pt>
                <c:pt idx="64">
                  <c:v>7.4200913242009102E-3</c:v>
                </c:pt>
                <c:pt idx="65">
                  <c:v>7.53424657534246E-3</c:v>
                </c:pt>
                <c:pt idx="66">
                  <c:v>7.6484018264840201E-3</c:v>
                </c:pt>
                <c:pt idx="67">
                  <c:v>7.7625570776255698E-3</c:v>
                </c:pt>
                <c:pt idx="68">
                  <c:v>7.8767123287671204E-3</c:v>
                </c:pt>
                <c:pt idx="69">
                  <c:v>7.9908675799086702E-3</c:v>
                </c:pt>
                <c:pt idx="70">
                  <c:v>8.1050228310502303E-3</c:v>
                </c:pt>
                <c:pt idx="71">
                  <c:v>8.21917808219178E-3</c:v>
                </c:pt>
                <c:pt idx="72">
                  <c:v>8.3333333333333297E-3</c:v>
                </c:pt>
                <c:pt idx="73">
                  <c:v>8.4474885844748795E-3</c:v>
                </c:pt>
                <c:pt idx="74">
                  <c:v>8.5616438356164396E-3</c:v>
                </c:pt>
                <c:pt idx="75">
                  <c:v>8.6757990867579893E-3</c:v>
                </c:pt>
                <c:pt idx="76">
                  <c:v>8.7899543378995408E-3</c:v>
                </c:pt>
                <c:pt idx="77">
                  <c:v>8.9041095890410905E-3</c:v>
                </c:pt>
                <c:pt idx="78">
                  <c:v>9.0182648401826507E-3</c:v>
                </c:pt>
                <c:pt idx="79">
                  <c:v>9.1324200913242004E-3</c:v>
                </c:pt>
                <c:pt idx="80">
                  <c:v>9.2465753424657501E-3</c:v>
                </c:pt>
                <c:pt idx="81">
                  <c:v>9.3607305936072999E-3</c:v>
                </c:pt>
                <c:pt idx="82">
                  <c:v>9.47488584474886E-3</c:v>
                </c:pt>
                <c:pt idx="83">
                  <c:v>9.5890410958904097E-3</c:v>
                </c:pt>
                <c:pt idx="84">
                  <c:v>9.7031963470319595E-3</c:v>
                </c:pt>
                <c:pt idx="85">
                  <c:v>9.8173515981735092E-3</c:v>
                </c:pt>
                <c:pt idx="86">
                  <c:v>9.9315068493150693E-3</c:v>
                </c:pt>
                <c:pt idx="87">
                  <c:v>1.00456621004566E-2</c:v>
                </c:pt>
                <c:pt idx="88">
                  <c:v>1.01598173515982E-2</c:v>
                </c:pt>
                <c:pt idx="89">
                  <c:v>1.0273972602739699E-2</c:v>
                </c:pt>
                <c:pt idx="90">
                  <c:v>1.0388127853881299E-2</c:v>
                </c:pt>
                <c:pt idx="91">
                  <c:v>1.0502283105022801E-2</c:v>
                </c:pt>
                <c:pt idx="92">
                  <c:v>1.0616438356164401E-2</c:v>
                </c:pt>
                <c:pt idx="93">
                  <c:v>1.07305936073059E-2</c:v>
                </c:pt>
                <c:pt idx="94">
                  <c:v>1.08447488584475E-2</c:v>
                </c:pt>
                <c:pt idx="95">
                  <c:v>1.0958904109589E-2</c:v>
                </c:pt>
                <c:pt idx="96">
                  <c:v>1.10730593607306E-2</c:v>
                </c:pt>
                <c:pt idx="97">
                  <c:v>1.1187214611872101E-2</c:v>
                </c:pt>
                <c:pt idx="98">
                  <c:v>1.1301369863013701E-2</c:v>
                </c:pt>
                <c:pt idx="99">
                  <c:v>1.14155251141552E-2</c:v>
                </c:pt>
                <c:pt idx="100">
                  <c:v>1.15296803652968E-2</c:v>
                </c:pt>
                <c:pt idx="101">
                  <c:v>1.16438356164384E-2</c:v>
                </c:pt>
                <c:pt idx="102">
                  <c:v>1.17579908675799E-2</c:v>
                </c:pt>
                <c:pt idx="103">
                  <c:v>1.18721461187215E-2</c:v>
                </c:pt>
                <c:pt idx="104">
                  <c:v>1.1986301369862999E-2</c:v>
                </c:pt>
                <c:pt idx="105">
                  <c:v>1.2100456621004599E-2</c:v>
                </c:pt>
                <c:pt idx="106">
                  <c:v>1.22146118721461E-2</c:v>
                </c:pt>
                <c:pt idx="107">
                  <c:v>1.23287671232877E-2</c:v>
                </c:pt>
                <c:pt idx="108">
                  <c:v>1.24429223744292E-2</c:v>
                </c:pt>
                <c:pt idx="109">
                  <c:v>1.25570776255708E-2</c:v>
                </c:pt>
                <c:pt idx="110">
                  <c:v>1.2671232876712299E-2</c:v>
                </c:pt>
                <c:pt idx="111">
                  <c:v>1.2785388127853899E-2</c:v>
                </c:pt>
                <c:pt idx="112">
                  <c:v>1.28995433789954E-2</c:v>
                </c:pt>
                <c:pt idx="113">
                  <c:v>1.3013698630137E-2</c:v>
                </c:pt>
                <c:pt idx="114">
                  <c:v>1.31278538812785E-2</c:v>
                </c:pt>
                <c:pt idx="115">
                  <c:v>1.32420091324201E-2</c:v>
                </c:pt>
                <c:pt idx="116">
                  <c:v>1.3356164383561599E-2</c:v>
                </c:pt>
                <c:pt idx="117">
                  <c:v>1.3470319634703199E-2</c:v>
                </c:pt>
                <c:pt idx="118">
                  <c:v>1.3584474885844701E-2</c:v>
                </c:pt>
                <c:pt idx="119">
                  <c:v>1.3698630136986301E-2</c:v>
                </c:pt>
                <c:pt idx="120">
                  <c:v>1.3812785388127901E-2</c:v>
                </c:pt>
                <c:pt idx="121">
                  <c:v>1.39269406392694E-2</c:v>
                </c:pt>
                <c:pt idx="122">
                  <c:v>1.4041095890411E-2</c:v>
                </c:pt>
                <c:pt idx="123">
                  <c:v>1.41552511415525E-2</c:v>
                </c:pt>
                <c:pt idx="124">
                  <c:v>1.42694063926941E-2</c:v>
                </c:pt>
                <c:pt idx="125">
                  <c:v>1.4383561643835601E-2</c:v>
                </c:pt>
                <c:pt idx="126">
                  <c:v>1.4497716894977201E-2</c:v>
                </c:pt>
                <c:pt idx="127">
                  <c:v>1.46118721461187E-2</c:v>
                </c:pt>
                <c:pt idx="128">
                  <c:v>1.47260273972603E-2</c:v>
                </c:pt>
                <c:pt idx="129">
                  <c:v>1.48401826484018E-2</c:v>
                </c:pt>
                <c:pt idx="130">
                  <c:v>1.49543378995434E-2</c:v>
                </c:pt>
                <c:pt idx="131">
                  <c:v>1.5068493150684901E-2</c:v>
                </c:pt>
                <c:pt idx="132">
                  <c:v>1.5182648401826499E-2</c:v>
                </c:pt>
                <c:pt idx="133">
                  <c:v>1.5296803652968E-2</c:v>
                </c:pt>
                <c:pt idx="134">
                  <c:v>1.54109589041096E-2</c:v>
                </c:pt>
                <c:pt idx="135">
                  <c:v>1.55251141552511E-2</c:v>
                </c:pt>
                <c:pt idx="136">
                  <c:v>1.5639269406392702E-2</c:v>
                </c:pt>
                <c:pt idx="137">
                  <c:v>1.5753424657534199E-2</c:v>
                </c:pt>
                <c:pt idx="138">
                  <c:v>1.5867579908675801E-2</c:v>
                </c:pt>
                <c:pt idx="139">
                  <c:v>1.5981735159817299E-2</c:v>
                </c:pt>
                <c:pt idx="140">
                  <c:v>1.60958904109589E-2</c:v>
                </c:pt>
                <c:pt idx="141">
                  <c:v>1.6210045662100499E-2</c:v>
                </c:pt>
                <c:pt idx="142">
                  <c:v>1.6324200913242E-2</c:v>
                </c:pt>
                <c:pt idx="143">
                  <c:v>1.6438356164383602E-2</c:v>
                </c:pt>
                <c:pt idx="144">
                  <c:v>1.6552511415525099E-2</c:v>
                </c:pt>
                <c:pt idx="145">
                  <c:v>1.6666666666666701E-2</c:v>
                </c:pt>
                <c:pt idx="146">
                  <c:v>1.6780821917808199E-2</c:v>
                </c:pt>
                <c:pt idx="147">
                  <c:v>1.6894977168949801E-2</c:v>
                </c:pt>
                <c:pt idx="148">
                  <c:v>1.7009132420091298E-2</c:v>
                </c:pt>
                <c:pt idx="149">
                  <c:v>1.71232876712329E-2</c:v>
                </c:pt>
                <c:pt idx="150">
                  <c:v>1.7237442922374401E-2</c:v>
                </c:pt>
                <c:pt idx="151">
                  <c:v>1.7351598173516E-2</c:v>
                </c:pt>
                <c:pt idx="152">
                  <c:v>1.7465753424657501E-2</c:v>
                </c:pt>
                <c:pt idx="153">
                  <c:v>1.7579908675799099E-2</c:v>
                </c:pt>
                <c:pt idx="154">
                  <c:v>1.76940639269406E-2</c:v>
                </c:pt>
                <c:pt idx="155">
                  <c:v>1.7808219178082198E-2</c:v>
                </c:pt>
                <c:pt idx="156">
                  <c:v>1.79223744292237E-2</c:v>
                </c:pt>
                <c:pt idx="157">
                  <c:v>1.8036529680365301E-2</c:v>
                </c:pt>
                <c:pt idx="158">
                  <c:v>1.8150684931506799E-2</c:v>
                </c:pt>
                <c:pt idx="159">
                  <c:v>1.8264840182648401E-2</c:v>
                </c:pt>
                <c:pt idx="160">
                  <c:v>1.8378995433789999E-2</c:v>
                </c:pt>
                <c:pt idx="161">
                  <c:v>1.84931506849315E-2</c:v>
                </c:pt>
                <c:pt idx="162">
                  <c:v>1.8607305936073099E-2</c:v>
                </c:pt>
                <c:pt idx="163">
                  <c:v>1.87214611872146E-2</c:v>
                </c:pt>
                <c:pt idx="164">
                  <c:v>1.8835616438356202E-2</c:v>
                </c:pt>
                <c:pt idx="165">
                  <c:v>1.8949771689497699E-2</c:v>
                </c:pt>
                <c:pt idx="166">
                  <c:v>1.9063926940639301E-2</c:v>
                </c:pt>
                <c:pt idx="167">
                  <c:v>1.9178082191780799E-2</c:v>
                </c:pt>
                <c:pt idx="168">
                  <c:v>1.92922374429224E-2</c:v>
                </c:pt>
                <c:pt idx="169">
                  <c:v>1.9406392694063902E-2</c:v>
                </c:pt>
                <c:pt idx="170">
                  <c:v>1.95205479452055E-2</c:v>
                </c:pt>
                <c:pt idx="171">
                  <c:v>1.9634703196347001E-2</c:v>
                </c:pt>
                <c:pt idx="172">
                  <c:v>1.9748858447488599E-2</c:v>
                </c:pt>
                <c:pt idx="173">
                  <c:v>1.98630136986301E-2</c:v>
                </c:pt>
                <c:pt idx="174">
                  <c:v>1.9977168949771699E-2</c:v>
                </c:pt>
                <c:pt idx="175">
                  <c:v>2.00913242009132E-2</c:v>
                </c:pt>
                <c:pt idx="176">
                  <c:v>2.0205479452054802E-2</c:v>
                </c:pt>
                <c:pt idx="177">
                  <c:v>2.0319634703196299E-2</c:v>
                </c:pt>
                <c:pt idx="178">
                  <c:v>2.0433789954337901E-2</c:v>
                </c:pt>
                <c:pt idx="179">
                  <c:v>2.0547945205479399E-2</c:v>
                </c:pt>
                <c:pt idx="180">
                  <c:v>2.0662100456621001E-2</c:v>
                </c:pt>
                <c:pt idx="181">
                  <c:v>2.0776255707762599E-2</c:v>
                </c:pt>
                <c:pt idx="182">
                  <c:v>2.08904109589041E-2</c:v>
                </c:pt>
                <c:pt idx="183">
                  <c:v>2.1004566210045698E-2</c:v>
                </c:pt>
                <c:pt idx="184">
                  <c:v>2.11187214611872E-2</c:v>
                </c:pt>
                <c:pt idx="185">
                  <c:v>2.1232876712328801E-2</c:v>
                </c:pt>
                <c:pt idx="186">
                  <c:v>2.1347031963470299E-2</c:v>
                </c:pt>
                <c:pt idx="187">
                  <c:v>2.1461187214611901E-2</c:v>
                </c:pt>
                <c:pt idx="188">
                  <c:v>2.1575342465753398E-2</c:v>
                </c:pt>
                <c:pt idx="189">
                  <c:v>2.1689497716895E-2</c:v>
                </c:pt>
                <c:pt idx="190">
                  <c:v>2.1803652968036501E-2</c:v>
                </c:pt>
                <c:pt idx="191">
                  <c:v>2.19178082191781E-2</c:v>
                </c:pt>
                <c:pt idx="192">
                  <c:v>2.2031963470319601E-2</c:v>
                </c:pt>
                <c:pt idx="193">
                  <c:v>2.2146118721461199E-2</c:v>
                </c:pt>
                <c:pt idx="194">
                  <c:v>2.22602739726027E-2</c:v>
                </c:pt>
                <c:pt idx="195">
                  <c:v>2.2374429223744299E-2</c:v>
                </c:pt>
                <c:pt idx="196">
                  <c:v>2.24885844748858E-2</c:v>
                </c:pt>
                <c:pt idx="197">
                  <c:v>2.2602739726027402E-2</c:v>
                </c:pt>
                <c:pt idx="198">
                  <c:v>2.2716894977168899E-2</c:v>
                </c:pt>
                <c:pt idx="199">
                  <c:v>2.2831050228310501E-2</c:v>
                </c:pt>
                <c:pt idx="200">
                  <c:v>2.2945205479451999E-2</c:v>
                </c:pt>
                <c:pt idx="201">
                  <c:v>2.30593607305936E-2</c:v>
                </c:pt>
                <c:pt idx="202">
                  <c:v>2.3173515981735199E-2</c:v>
                </c:pt>
                <c:pt idx="203">
                  <c:v>2.32876712328767E-2</c:v>
                </c:pt>
                <c:pt idx="204">
                  <c:v>2.3401826484018302E-2</c:v>
                </c:pt>
                <c:pt idx="205">
                  <c:v>2.3515981735159799E-2</c:v>
                </c:pt>
                <c:pt idx="206">
                  <c:v>2.3630136986301401E-2</c:v>
                </c:pt>
                <c:pt idx="207">
                  <c:v>2.3744292237442899E-2</c:v>
                </c:pt>
                <c:pt idx="208">
                  <c:v>2.3858447488584501E-2</c:v>
                </c:pt>
                <c:pt idx="209">
                  <c:v>2.3972602739725998E-2</c:v>
                </c:pt>
                <c:pt idx="210">
                  <c:v>2.40867579908676E-2</c:v>
                </c:pt>
                <c:pt idx="211">
                  <c:v>2.4200913242009101E-2</c:v>
                </c:pt>
                <c:pt idx="212">
                  <c:v>2.43150684931507E-2</c:v>
                </c:pt>
                <c:pt idx="213">
                  <c:v>2.4429223744292201E-2</c:v>
                </c:pt>
                <c:pt idx="214">
                  <c:v>2.4543378995433799E-2</c:v>
                </c:pt>
                <c:pt idx="215">
                  <c:v>2.46575342465753E-2</c:v>
                </c:pt>
                <c:pt idx="216">
                  <c:v>2.4771689497716898E-2</c:v>
                </c:pt>
                <c:pt idx="217">
                  <c:v>2.48858447488584E-2</c:v>
                </c:pt>
                <c:pt idx="218">
                  <c:v>2.5000000000000001E-2</c:v>
                </c:pt>
                <c:pt idx="219">
                  <c:v>2.5114155251141499E-2</c:v>
                </c:pt>
                <c:pt idx="220">
                  <c:v>2.5228310502283101E-2</c:v>
                </c:pt>
                <c:pt idx="221">
                  <c:v>2.5342465753424699E-2</c:v>
                </c:pt>
                <c:pt idx="222">
                  <c:v>2.54566210045662E-2</c:v>
                </c:pt>
                <c:pt idx="223">
                  <c:v>2.5570776255707799E-2</c:v>
                </c:pt>
                <c:pt idx="224">
                  <c:v>2.56849315068493E-2</c:v>
                </c:pt>
                <c:pt idx="225">
                  <c:v>2.5799086757990902E-2</c:v>
                </c:pt>
                <c:pt idx="226">
                  <c:v>2.5913242009132399E-2</c:v>
                </c:pt>
                <c:pt idx="227">
                  <c:v>2.6027397260274001E-2</c:v>
                </c:pt>
                <c:pt idx="228">
                  <c:v>2.6141552511415499E-2</c:v>
                </c:pt>
                <c:pt idx="229">
                  <c:v>2.62557077625571E-2</c:v>
                </c:pt>
                <c:pt idx="230">
                  <c:v>2.6369863013698602E-2</c:v>
                </c:pt>
                <c:pt idx="231">
                  <c:v>2.64840182648402E-2</c:v>
                </c:pt>
                <c:pt idx="232">
                  <c:v>2.6598173515981701E-2</c:v>
                </c:pt>
                <c:pt idx="233">
                  <c:v>2.6712328767123299E-2</c:v>
                </c:pt>
                <c:pt idx="234">
                  <c:v>2.6826484018264801E-2</c:v>
                </c:pt>
                <c:pt idx="235">
                  <c:v>2.6940639269406399E-2</c:v>
                </c:pt>
                <c:pt idx="236">
                  <c:v>2.70547945205479E-2</c:v>
                </c:pt>
                <c:pt idx="237">
                  <c:v>2.7168949771689498E-2</c:v>
                </c:pt>
                <c:pt idx="238">
                  <c:v>2.7283105022830999E-2</c:v>
                </c:pt>
                <c:pt idx="239">
                  <c:v>2.7397260273972601E-2</c:v>
                </c:pt>
                <c:pt idx="240">
                  <c:v>2.7511415525114099E-2</c:v>
                </c:pt>
                <c:pt idx="241">
                  <c:v>2.7625570776255701E-2</c:v>
                </c:pt>
                <c:pt idx="242">
                  <c:v>2.7739726027397299E-2</c:v>
                </c:pt>
                <c:pt idx="243">
                  <c:v>2.78538812785388E-2</c:v>
                </c:pt>
                <c:pt idx="244">
                  <c:v>2.7968036529680398E-2</c:v>
                </c:pt>
                <c:pt idx="245">
                  <c:v>2.80821917808219E-2</c:v>
                </c:pt>
                <c:pt idx="246">
                  <c:v>2.8196347031963501E-2</c:v>
                </c:pt>
                <c:pt idx="247">
                  <c:v>2.8310502283104999E-2</c:v>
                </c:pt>
                <c:pt idx="248">
                  <c:v>2.8424657534246601E-2</c:v>
                </c:pt>
                <c:pt idx="249">
                  <c:v>2.8538812785388099E-2</c:v>
                </c:pt>
                <c:pt idx="250">
                  <c:v>2.86529680365297E-2</c:v>
                </c:pt>
                <c:pt idx="251">
                  <c:v>2.8767123287671201E-2</c:v>
                </c:pt>
                <c:pt idx="252">
                  <c:v>2.88812785388128E-2</c:v>
                </c:pt>
                <c:pt idx="253">
                  <c:v>2.8995433789954301E-2</c:v>
                </c:pt>
                <c:pt idx="254">
                  <c:v>2.9109589041095899E-2</c:v>
                </c:pt>
                <c:pt idx="255">
                  <c:v>2.92237442922374E-2</c:v>
                </c:pt>
                <c:pt idx="256">
                  <c:v>2.9337899543378999E-2</c:v>
                </c:pt>
                <c:pt idx="257">
                  <c:v>2.94520547945205E-2</c:v>
                </c:pt>
                <c:pt idx="258">
                  <c:v>2.9566210045662102E-2</c:v>
                </c:pt>
                <c:pt idx="259">
                  <c:v>2.9680365296803599E-2</c:v>
                </c:pt>
                <c:pt idx="260">
                  <c:v>2.9794520547945201E-2</c:v>
                </c:pt>
                <c:pt idx="261">
                  <c:v>2.9908675799086799E-2</c:v>
                </c:pt>
                <c:pt idx="262">
                  <c:v>3.0022831050228301E-2</c:v>
                </c:pt>
                <c:pt idx="263">
                  <c:v>3.0136986301369899E-2</c:v>
                </c:pt>
                <c:pt idx="264">
                  <c:v>3.02511415525114E-2</c:v>
                </c:pt>
                <c:pt idx="265">
                  <c:v>3.0365296803652998E-2</c:v>
                </c:pt>
                <c:pt idx="266">
                  <c:v>3.0479452054794499E-2</c:v>
                </c:pt>
                <c:pt idx="267">
                  <c:v>3.0593607305936101E-2</c:v>
                </c:pt>
                <c:pt idx="268">
                  <c:v>3.0707762557077599E-2</c:v>
                </c:pt>
                <c:pt idx="269">
                  <c:v>3.0821917808219201E-2</c:v>
                </c:pt>
                <c:pt idx="270">
                  <c:v>3.0936073059360698E-2</c:v>
                </c:pt>
                <c:pt idx="271">
                  <c:v>3.10502283105023E-2</c:v>
                </c:pt>
                <c:pt idx="272">
                  <c:v>3.1164383561643801E-2</c:v>
                </c:pt>
                <c:pt idx="273">
                  <c:v>3.1278538812785403E-2</c:v>
                </c:pt>
                <c:pt idx="274">
                  <c:v>3.1392694063926897E-2</c:v>
                </c:pt>
                <c:pt idx="275">
                  <c:v>3.1506849315068503E-2</c:v>
                </c:pt>
                <c:pt idx="276">
                  <c:v>3.1621004566209997E-2</c:v>
                </c:pt>
                <c:pt idx="277">
                  <c:v>3.1735159817351602E-2</c:v>
                </c:pt>
                <c:pt idx="278">
                  <c:v>3.1849315068493103E-2</c:v>
                </c:pt>
                <c:pt idx="279">
                  <c:v>3.1963470319634701E-2</c:v>
                </c:pt>
                <c:pt idx="280">
                  <c:v>3.20776255707763E-2</c:v>
                </c:pt>
                <c:pt idx="281">
                  <c:v>3.2191780821917801E-2</c:v>
                </c:pt>
                <c:pt idx="282">
                  <c:v>3.2305936073059399E-2</c:v>
                </c:pt>
                <c:pt idx="283">
                  <c:v>3.24200913242009E-2</c:v>
                </c:pt>
                <c:pt idx="284">
                  <c:v>3.2534246575342499E-2</c:v>
                </c:pt>
                <c:pt idx="285">
                  <c:v>3.2648401826484E-2</c:v>
                </c:pt>
                <c:pt idx="286">
                  <c:v>3.2762557077625598E-2</c:v>
                </c:pt>
                <c:pt idx="287">
                  <c:v>3.2876712328767099E-2</c:v>
                </c:pt>
                <c:pt idx="288">
                  <c:v>3.2990867579908698E-2</c:v>
                </c:pt>
                <c:pt idx="289">
                  <c:v>3.3105022831050199E-2</c:v>
                </c:pt>
                <c:pt idx="290">
                  <c:v>3.3219178082191797E-2</c:v>
                </c:pt>
                <c:pt idx="291">
                  <c:v>3.3333333333333298E-2</c:v>
                </c:pt>
                <c:pt idx="292">
                  <c:v>3.3447488584474903E-2</c:v>
                </c:pt>
                <c:pt idx="293">
                  <c:v>3.3561643835616398E-2</c:v>
                </c:pt>
                <c:pt idx="294">
                  <c:v>3.3675799086758003E-2</c:v>
                </c:pt>
                <c:pt idx="295">
                  <c:v>3.3789954337899497E-2</c:v>
                </c:pt>
                <c:pt idx="296">
                  <c:v>3.3904109589041102E-2</c:v>
                </c:pt>
                <c:pt idx="297">
                  <c:v>3.4018264840182597E-2</c:v>
                </c:pt>
                <c:pt idx="298">
                  <c:v>3.4132420091324202E-2</c:v>
                </c:pt>
                <c:pt idx="299">
                  <c:v>3.4246575342465703E-2</c:v>
                </c:pt>
                <c:pt idx="300">
                  <c:v>3.4360730593607301E-2</c:v>
                </c:pt>
                <c:pt idx="301">
                  <c:v>3.44748858447489E-2</c:v>
                </c:pt>
                <c:pt idx="302">
                  <c:v>3.4589041095890401E-2</c:v>
                </c:pt>
                <c:pt idx="303">
                  <c:v>3.4703196347031999E-2</c:v>
                </c:pt>
                <c:pt idx="304">
                  <c:v>3.48173515981735E-2</c:v>
                </c:pt>
                <c:pt idx="305">
                  <c:v>3.4931506849315098E-2</c:v>
                </c:pt>
                <c:pt idx="306">
                  <c:v>3.50456621004566E-2</c:v>
                </c:pt>
                <c:pt idx="307">
                  <c:v>3.5159817351598198E-2</c:v>
                </c:pt>
                <c:pt idx="308">
                  <c:v>3.5273972602739699E-2</c:v>
                </c:pt>
                <c:pt idx="309">
                  <c:v>3.5388127853881297E-2</c:v>
                </c:pt>
                <c:pt idx="310">
                  <c:v>3.5502283105022799E-2</c:v>
                </c:pt>
                <c:pt idx="311">
                  <c:v>3.5616438356164397E-2</c:v>
                </c:pt>
                <c:pt idx="312">
                  <c:v>3.5730593607305898E-2</c:v>
                </c:pt>
                <c:pt idx="313">
                  <c:v>3.5844748858447503E-2</c:v>
                </c:pt>
                <c:pt idx="314">
                  <c:v>3.5958904109588997E-2</c:v>
                </c:pt>
                <c:pt idx="315">
                  <c:v>3.6073059360730603E-2</c:v>
                </c:pt>
                <c:pt idx="316">
                  <c:v>3.6187214611872097E-2</c:v>
                </c:pt>
                <c:pt idx="317">
                  <c:v>3.6301369863013702E-2</c:v>
                </c:pt>
                <c:pt idx="318">
                  <c:v>3.6415525114155203E-2</c:v>
                </c:pt>
                <c:pt idx="319">
                  <c:v>3.6529680365296802E-2</c:v>
                </c:pt>
                <c:pt idx="320">
                  <c:v>3.66438356164384E-2</c:v>
                </c:pt>
                <c:pt idx="321">
                  <c:v>3.6757990867579901E-2</c:v>
                </c:pt>
                <c:pt idx="322">
                  <c:v>3.6872146118721402E-2</c:v>
                </c:pt>
                <c:pt idx="323">
                  <c:v>3.6986301369863001E-2</c:v>
                </c:pt>
                <c:pt idx="324">
                  <c:v>3.7100456621004599E-2</c:v>
                </c:pt>
                <c:pt idx="325">
                  <c:v>3.72146118721461E-2</c:v>
                </c:pt>
                <c:pt idx="326">
                  <c:v>3.7328767123287698E-2</c:v>
                </c:pt>
                <c:pt idx="327">
                  <c:v>3.7442922374429199E-2</c:v>
                </c:pt>
                <c:pt idx="328">
                  <c:v>3.7557077625570798E-2</c:v>
                </c:pt>
                <c:pt idx="329">
                  <c:v>3.7671232876712299E-2</c:v>
                </c:pt>
                <c:pt idx="330">
                  <c:v>3.7785388127853897E-2</c:v>
                </c:pt>
                <c:pt idx="331">
                  <c:v>3.7899543378995398E-2</c:v>
                </c:pt>
                <c:pt idx="332">
                  <c:v>3.8013698630136997E-2</c:v>
                </c:pt>
                <c:pt idx="333">
                  <c:v>3.8127853881278498E-2</c:v>
                </c:pt>
                <c:pt idx="334">
                  <c:v>3.8242009132420103E-2</c:v>
                </c:pt>
                <c:pt idx="335">
                  <c:v>3.8356164383561597E-2</c:v>
                </c:pt>
                <c:pt idx="336">
                  <c:v>3.8470319634703203E-2</c:v>
                </c:pt>
                <c:pt idx="337">
                  <c:v>3.8584474885844697E-2</c:v>
                </c:pt>
                <c:pt idx="338">
                  <c:v>3.8698630136986302E-2</c:v>
                </c:pt>
                <c:pt idx="339">
                  <c:v>3.8812785388127803E-2</c:v>
                </c:pt>
                <c:pt idx="340">
                  <c:v>3.8926940639269401E-2</c:v>
                </c:pt>
                <c:pt idx="341">
                  <c:v>3.9041095890410903E-2</c:v>
                </c:pt>
                <c:pt idx="342">
                  <c:v>3.9155251141552501E-2</c:v>
                </c:pt>
                <c:pt idx="343">
                  <c:v>3.9269406392694099E-2</c:v>
                </c:pt>
                <c:pt idx="344">
                  <c:v>3.93835616438356E-2</c:v>
                </c:pt>
                <c:pt idx="345">
                  <c:v>3.9497716894977199E-2</c:v>
                </c:pt>
                <c:pt idx="346">
                  <c:v>3.96118721461187E-2</c:v>
                </c:pt>
                <c:pt idx="347">
                  <c:v>3.9726027397260298E-2</c:v>
                </c:pt>
                <c:pt idx="348">
                  <c:v>3.9840182648401799E-2</c:v>
                </c:pt>
                <c:pt idx="349">
                  <c:v>3.9954337899543398E-2</c:v>
                </c:pt>
                <c:pt idx="350">
                  <c:v>4.0068493150684899E-2</c:v>
                </c:pt>
                <c:pt idx="351">
                  <c:v>4.0182648401826497E-2</c:v>
                </c:pt>
                <c:pt idx="352">
                  <c:v>4.0296803652967998E-2</c:v>
                </c:pt>
                <c:pt idx="353">
                  <c:v>4.0410958904109603E-2</c:v>
                </c:pt>
                <c:pt idx="354">
                  <c:v>4.0525114155251098E-2</c:v>
                </c:pt>
                <c:pt idx="355">
                  <c:v>4.0639269406392703E-2</c:v>
                </c:pt>
                <c:pt idx="356">
                  <c:v>4.0753424657534197E-2</c:v>
                </c:pt>
                <c:pt idx="357">
                  <c:v>4.0867579908675802E-2</c:v>
                </c:pt>
                <c:pt idx="358">
                  <c:v>4.0981735159817297E-2</c:v>
                </c:pt>
                <c:pt idx="359">
                  <c:v>4.1095890410958902E-2</c:v>
                </c:pt>
                <c:pt idx="360">
                  <c:v>4.12100456621005E-2</c:v>
                </c:pt>
                <c:pt idx="361">
                  <c:v>4.1324200913242001E-2</c:v>
                </c:pt>
                <c:pt idx="362">
                  <c:v>4.14383561643836E-2</c:v>
                </c:pt>
                <c:pt idx="363">
                  <c:v>4.1552511415525101E-2</c:v>
                </c:pt>
                <c:pt idx="364">
                  <c:v>4.1666666666666699E-2</c:v>
                </c:pt>
                <c:pt idx="365">
                  <c:v>4.17808219178082E-2</c:v>
                </c:pt>
                <c:pt idx="366">
                  <c:v>4.1894977168949799E-2</c:v>
                </c:pt>
                <c:pt idx="367">
                  <c:v>4.20091324200913E-2</c:v>
                </c:pt>
                <c:pt idx="368">
                  <c:v>4.2123287671232898E-2</c:v>
                </c:pt>
                <c:pt idx="369">
                  <c:v>4.2237442922374399E-2</c:v>
                </c:pt>
                <c:pt idx="370">
                  <c:v>4.2351598173515997E-2</c:v>
                </c:pt>
                <c:pt idx="371">
                  <c:v>4.2465753424657499E-2</c:v>
                </c:pt>
                <c:pt idx="372">
                  <c:v>4.2579908675799097E-2</c:v>
                </c:pt>
                <c:pt idx="373">
                  <c:v>4.2694063926940598E-2</c:v>
                </c:pt>
                <c:pt idx="374">
                  <c:v>4.2808219178082203E-2</c:v>
                </c:pt>
                <c:pt idx="375">
                  <c:v>4.2922374429223698E-2</c:v>
                </c:pt>
                <c:pt idx="376">
                  <c:v>4.3036529680365303E-2</c:v>
                </c:pt>
                <c:pt idx="377">
                  <c:v>4.3150684931506797E-2</c:v>
                </c:pt>
                <c:pt idx="378">
                  <c:v>4.3264840182648402E-2</c:v>
                </c:pt>
                <c:pt idx="379">
                  <c:v>4.3378995433789903E-2</c:v>
                </c:pt>
                <c:pt idx="380">
                  <c:v>4.3493150684931502E-2</c:v>
                </c:pt>
                <c:pt idx="381">
                  <c:v>4.3607305936073003E-2</c:v>
                </c:pt>
                <c:pt idx="382">
                  <c:v>4.3721461187214601E-2</c:v>
                </c:pt>
                <c:pt idx="383">
                  <c:v>4.3835616438356199E-2</c:v>
                </c:pt>
                <c:pt idx="384">
                  <c:v>4.3949771689497701E-2</c:v>
                </c:pt>
                <c:pt idx="385">
                  <c:v>4.4063926940639299E-2</c:v>
                </c:pt>
                <c:pt idx="386">
                  <c:v>4.41780821917808E-2</c:v>
                </c:pt>
                <c:pt idx="387">
                  <c:v>4.4292237442922398E-2</c:v>
                </c:pt>
                <c:pt idx="388">
                  <c:v>4.4406392694063899E-2</c:v>
                </c:pt>
                <c:pt idx="389">
                  <c:v>4.4520547945205498E-2</c:v>
                </c:pt>
                <c:pt idx="390">
                  <c:v>4.4634703196346999E-2</c:v>
                </c:pt>
                <c:pt idx="391">
                  <c:v>4.4748858447488597E-2</c:v>
                </c:pt>
                <c:pt idx="392">
                  <c:v>4.4863013698630098E-2</c:v>
                </c:pt>
                <c:pt idx="393">
                  <c:v>4.4977168949771697E-2</c:v>
                </c:pt>
                <c:pt idx="394">
                  <c:v>4.5091324200913198E-2</c:v>
                </c:pt>
                <c:pt idx="395">
                  <c:v>4.5205479452054803E-2</c:v>
                </c:pt>
                <c:pt idx="396">
                  <c:v>4.5319634703196297E-2</c:v>
                </c:pt>
                <c:pt idx="397">
                  <c:v>4.5433789954337903E-2</c:v>
                </c:pt>
                <c:pt idx="398">
                  <c:v>4.5547945205479397E-2</c:v>
                </c:pt>
                <c:pt idx="399">
                  <c:v>4.5662100456621002E-2</c:v>
                </c:pt>
                <c:pt idx="400">
                  <c:v>4.5776255707762503E-2</c:v>
                </c:pt>
                <c:pt idx="401">
                  <c:v>4.5890410958904101E-2</c:v>
                </c:pt>
                <c:pt idx="402">
                  <c:v>4.60045662100457E-2</c:v>
                </c:pt>
                <c:pt idx="403">
                  <c:v>4.6118721461187201E-2</c:v>
                </c:pt>
                <c:pt idx="404">
                  <c:v>4.6232876712328799E-2</c:v>
                </c:pt>
                <c:pt idx="405">
                  <c:v>4.63470319634703E-2</c:v>
                </c:pt>
                <c:pt idx="406">
                  <c:v>4.6461187214611899E-2</c:v>
                </c:pt>
                <c:pt idx="407">
                  <c:v>4.65753424657534E-2</c:v>
                </c:pt>
                <c:pt idx="408">
                  <c:v>4.6689497716894998E-2</c:v>
                </c:pt>
                <c:pt idx="409">
                  <c:v>4.6803652968036499E-2</c:v>
                </c:pt>
                <c:pt idx="410">
                  <c:v>4.6917808219178098E-2</c:v>
                </c:pt>
                <c:pt idx="411">
                  <c:v>4.7031963470319599E-2</c:v>
                </c:pt>
                <c:pt idx="412">
                  <c:v>4.7146118721461197E-2</c:v>
                </c:pt>
                <c:pt idx="413">
                  <c:v>4.7260273972602698E-2</c:v>
                </c:pt>
                <c:pt idx="414">
                  <c:v>4.7374429223744297E-2</c:v>
                </c:pt>
                <c:pt idx="415">
                  <c:v>4.7488584474885798E-2</c:v>
                </c:pt>
                <c:pt idx="416">
                  <c:v>4.7602739726027403E-2</c:v>
                </c:pt>
                <c:pt idx="417">
                  <c:v>4.7716894977168897E-2</c:v>
                </c:pt>
                <c:pt idx="418">
                  <c:v>4.7831050228310502E-2</c:v>
                </c:pt>
                <c:pt idx="419">
                  <c:v>4.7945205479451997E-2</c:v>
                </c:pt>
                <c:pt idx="420">
                  <c:v>4.8059360730593602E-2</c:v>
                </c:pt>
                <c:pt idx="421">
                  <c:v>4.8173515981735103E-2</c:v>
                </c:pt>
                <c:pt idx="422">
                  <c:v>4.8287671232876701E-2</c:v>
                </c:pt>
                <c:pt idx="423">
                  <c:v>4.84018264840183E-2</c:v>
                </c:pt>
                <c:pt idx="424">
                  <c:v>4.8515981735159801E-2</c:v>
                </c:pt>
                <c:pt idx="425">
                  <c:v>4.8630136986301399E-2</c:v>
                </c:pt>
                <c:pt idx="426">
                  <c:v>4.87442922374429E-2</c:v>
                </c:pt>
                <c:pt idx="427">
                  <c:v>4.8858447488584499E-2</c:v>
                </c:pt>
                <c:pt idx="428">
                  <c:v>4.8972602739726E-2</c:v>
                </c:pt>
                <c:pt idx="429">
                  <c:v>4.9086757990867598E-2</c:v>
                </c:pt>
                <c:pt idx="430">
                  <c:v>4.9200913242009099E-2</c:v>
                </c:pt>
                <c:pt idx="431">
                  <c:v>4.9315068493150697E-2</c:v>
                </c:pt>
                <c:pt idx="432">
                  <c:v>4.9429223744292199E-2</c:v>
                </c:pt>
                <c:pt idx="433">
                  <c:v>4.9543378995433797E-2</c:v>
                </c:pt>
                <c:pt idx="434">
                  <c:v>4.9657534246575298E-2</c:v>
                </c:pt>
                <c:pt idx="435">
                  <c:v>4.9771689497716903E-2</c:v>
                </c:pt>
                <c:pt idx="436">
                  <c:v>4.9885844748858398E-2</c:v>
                </c:pt>
                <c:pt idx="437">
                  <c:v>0.05</c:v>
                </c:pt>
                <c:pt idx="438">
                  <c:v>5.0114155251141497E-2</c:v>
                </c:pt>
                <c:pt idx="439">
                  <c:v>5.0228310502283102E-2</c:v>
                </c:pt>
                <c:pt idx="440">
                  <c:v>5.0342465753424603E-2</c:v>
                </c:pt>
                <c:pt idx="441">
                  <c:v>5.0456621004566202E-2</c:v>
                </c:pt>
                <c:pt idx="442">
                  <c:v>5.05707762557078E-2</c:v>
                </c:pt>
                <c:pt idx="443">
                  <c:v>5.0684931506849301E-2</c:v>
                </c:pt>
                <c:pt idx="444">
                  <c:v>5.0799086757990899E-2</c:v>
                </c:pt>
                <c:pt idx="445">
                  <c:v>5.0913242009132401E-2</c:v>
                </c:pt>
                <c:pt idx="446">
                  <c:v>5.1027397260273999E-2</c:v>
                </c:pt>
                <c:pt idx="447">
                  <c:v>5.11415525114155E-2</c:v>
                </c:pt>
                <c:pt idx="448">
                  <c:v>5.1255707762557098E-2</c:v>
                </c:pt>
                <c:pt idx="449">
                  <c:v>5.13698630136986E-2</c:v>
                </c:pt>
                <c:pt idx="450">
                  <c:v>5.1484018264840198E-2</c:v>
                </c:pt>
                <c:pt idx="451">
                  <c:v>5.1598173515981699E-2</c:v>
                </c:pt>
                <c:pt idx="452">
                  <c:v>5.1712328767123297E-2</c:v>
                </c:pt>
                <c:pt idx="453">
                  <c:v>5.1826484018264798E-2</c:v>
                </c:pt>
                <c:pt idx="454">
                  <c:v>5.1940639269406397E-2</c:v>
                </c:pt>
                <c:pt idx="455">
                  <c:v>5.2054794520547898E-2</c:v>
                </c:pt>
                <c:pt idx="456">
                  <c:v>5.2168949771689503E-2</c:v>
                </c:pt>
                <c:pt idx="457">
                  <c:v>5.2283105022830997E-2</c:v>
                </c:pt>
                <c:pt idx="458">
                  <c:v>5.2397260273972603E-2</c:v>
                </c:pt>
                <c:pt idx="459">
                  <c:v>5.2511415525114097E-2</c:v>
                </c:pt>
                <c:pt idx="460">
                  <c:v>5.2625570776255702E-2</c:v>
                </c:pt>
                <c:pt idx="461">
                  <c:v>5.2739726027397203E-2</c:v>
                </c:pt>
                <c:pt idx="462">
                  <c:v>5.2853881278538802E-2</c:v>
                </c:pt>
                <c:pt idx="463">
                  <c:v>5.29680365296804E-2</c:v>
                </c:pt>
                <c:pt idx="464">
                  <c:v>5.3082191780821901E-2</c:v>
                </c:pt>
                <c:pt idx="465">
                  <c:v>5.3196347031963499E-2</c:v>
                </c:pt>
                <c:pt idx="466">
                  <c:v>5.3310502283105E-2</c:v>
                </c:pt>
                <c:pt idx="467">
                  <c:v>5.3424657534246599E-2</c:v>
                </c:pt>
                <c:pt idx="468">
                  <c:v>5.35388127853881E-2</c:v>
                </c:pt>
                <c:pt idx="469">
                  <c:v>5.3652968036529698E-2</c:v>
                </c:pt>
                <c:pt idx="470">
                  <c:v>5.3767123287671199E-2</c:v>
                </c:pt>
                <c:pt idx="471">
                  <c:v>5.3881278538812798E-2</c:v>
                </c:pt>
                <c:pt idx="472">
                  <c:v>5.3995433789954299E-2</c:v>
                </c:pt>
                <c:pt idx="473">
                  <c:v>5.4109589041095897E-2</c:v>
                </c:pt>
                <c:pt idx="474">
                  <c:v>5.4223744292237398E-2</c:v>
                </c:pt>
                <c:pt idx="475">
                  <c:v>5.4337899543378997E-2</c:v>
                </c:pt>
                <c:pt idx="476">
                  <c:v>5.4452054794520498E-2</c:v>
                </c:pt>
                <c:pt idx="477">
                  <c:v>5.4566210045662103E-2</c:v>
                </c:pt>
                <c:pt idx="478">
                  <c:v>5.4680365296803597E-2</c:v>
                </c:pt>
                <c:pt idx="479">
                  <c:v>5.4794520547945202E-2</c:v>
                </c:pt>
                <c:pt idx="480">
                  <c:v>5.4908675799086697E-2</c:v>
                </c:pt>
                <c:pt idx="481">
                  <c:v>5.5022831050228302E-2</c:v>
                </c:pt>
                <c:pt idx="482">
                  <c:v>5.51369863013699E-2</c:v>
                </c:pt>
                <c:pt idx="483">
                  <c:v>5.5251141552511401E-2</c:v>
                </c:pt>
                <c:pt idx="484">
                  <c:v>5.5365296803653E-2</c:v>
                </c:pt>
                <c:pt idx="485">
                  <c:v>5.5479452054794501E-2</c:v>
                </c:pt>
                <c:pt idx="486">
                  <c:v>5.5593607305936099E-2</c:v>
                </c:pt>
                <c:pt idx="487">
                  <c:v>5.57077625570776E-2</c:v>
                </c:pt>
                <c:pt idx="488">
                  <c:v>5.5821917808219199E-2</c:v>
                </c:pt>
                <c:pt idx="489">
                  <c:v>5.59360730593607E-2</c:v>
                </c:pt>
                <c:pt idx="490">
                  <c:v>5.6050228310502298E-2</c:v>
                </c:pt>
                <c:pt idx="491">
                  <c:v>5.6164383561643799E-2</c:v>
                </c:pt>
                <c:pt idx="492">
                  <c:v>5.6278538812785397E-2</c:v>
                </c:pt>
                <c:pt idx="493">
                  <c:v>5.6392694063926899E-2</c:v>
                </c:pt>
                <c:pt idx="494">
                  <c:v>5.6506849315068497E-2</c:v>
                </c:pt>
                <c:pt idx="495">
                  <c:v>5.6621004566209998E-2</c:v>
                </c:pt>
                <c:pt idx="496">
                  <c:v>5.6735159817351603E-2</c:v>
                </c:pt>
                <c:pt idx="497">
                  <c:v>5.6849315068493098E-2</c:v>
                </c:pt>
                <c:pt idx="498">
                  <c:v>5.6963470319634703E-2</c:v>
                </c:pt>
                <c:pt idx="499">
                  <c:v>5.7077625570776197E-2</c:v>
                </c:pt>
                <c:pt idx="500">
                  <c:v>5.7191780821917802E-2</c:v>
                </c:pt>
                <c:pt idx="501">
                  <c:v>5.7305936073059303E-2</c:v>
                </c:pt>
                <c:pt idx="502">
                  <c:v>5.7420091324200902E-2</c:v>
                </c:pt>
                <c:pt idx="503">
                  <c:v>5.75342465753425E-2</c:v>
                </c:pt>
                <c:pt idx="504">
                  <c:v>5.7648401826484001E-2</c:v>
                </c:pt>
                <c:pt idx="505">
                  <c:v>5.7762557077625599E-2</c:v>
                </c:pt>
                <c:pt idx="506">
                  <c:v>5.7876712328767101E-2</c:v>
                </c:pt>
                <c:pt idx="507">
                  <c:v>5.7990867579908699E-2</c:v>
                </c:pt>
                <c:pt idx="508">
                  <c:v>5.81050228310502E-2</c:v>
                </c:pt>
                <c:pt idx="509">
                  <c:v>5.8219178082191798E-2</c:v>
                </c:pt>
                <c:pt idx="510">
                  <c:v>5.83333333333333E-2</c:v>
                </c:pt>
                <c:pt idx="511">
                  <c:v>5.8447488584474898E-2</c:v>
                </c:pt>
                <c:pt idx="512">
                  <c:v>5.8561643835616399E-2</c:v>
                </c:pt>
                <c:pt idx="513">
                  <c:v>5.8675799086757997E-2</c:v>
                </c:pt>
                <c:pt idx="514">
                  <c:v>5.8789954337899498E-2</c:v>
                </c:pt>
                <c:pt idx="515">
                  <c:v>5.8904109589041097E-2</c:v>
                </c:pt>
                <c:pt idx="516">
                  <c:v>5.9018264840182598E-2</c:v>
                </c:pt>
                <c:pt idx="517">
                  <c:v>5.9132420091324203E-2</c:v>
                </c:pt>
                <c:pt idx="518">
                  <c:v>5.9246575342465697E-2</c:v>
                </c:pt>
                <c:pt idx="519">
                  <c:v>5.9360730593607303E-2</c:v>
                </c:pt>
                <c:pt idx="520">
                  <c:v>5.9474885844748797E-2</c:v>
                </c:pt>
                <c:pt idx="521">
                  <c:v>5.9589041095890402E-2</c:v>
                </c:pt>
                <c:pt idx="522">
                  <c:v>5.9703196347032E-2</c:v>
                </c:pt>
                <c:pt idx="523">
                  <c:v>5.9817351598173502E-2</c:v>
                </c:pt>
                <c:pt idx="524">
                  <c:v>5.99315068493151E-2</c:v>
                </c:pt>
                <c:pt idx="525">
                  <c:v>6.0045662100456601E-2</c:v>
                </c:pt>
                <c:pt idx="526">
                  <c:v>6.0159817351598199E-2</c:v>
                </c:pt>
                <c:pt idx="527">
                  <c:v>6.02739726027397E-2</c:v>
                </c:pt>
                <c:pt idx="528">
                  <c:v>6.0388127853881299E-2</c:v>
                </c:pt>
                <c:pt idx="529">
                  <c:v>6.05022831050228E-2</c:v>
                </c:pt>
                <c:pt idx="530">
                  <c:v>6.0616438356164398E-2</c:v>
                </c:pt>
                <c:pt idx="531">
                  <c:v>6.0730593607305899E-2</c:v>
                </c:pt>
                <c:pt idx="532">
                  <c:v>6.0844748858447498E-2</c:v>
                </c:pt>
                <c:pt idx="533">
                  <c:v>6.0958904109588999E-2</c:v>
                </c:pt>
                <c:pt idx="534">
                  <c:v>6.1073059360730597E-2</c:v>
                </c:pt>
                <c:pt idx="535">
                  <c:v>6.1187214611872098E-2</c:v>
                </c:pt>
                <c:pt idx="536">
                  <c:v>6.1301369863013697E-2</c:v>
                </c:pt>
                <c:pt idx="537">
                  <c:v>6.1415525114155198E-2</c:v>
                </c:pt>
                <c:pt idx="538">
                  <c:v>6.1529680365296803E-2</c:v>
                </c:pt>
                <c:pt idx="539">
                  <c:v>6.1643835616438297E-2</c:v>
                </c:pt>
                <c:pt idx="540">
                  <c:v>6.1757990867579902E-2</c:v>
                </c:pt>
                <c:pt idx="541">
                  <c:v>6.1872146118721397E-2</c:v>
                </c:pt>
                <c:pt idx="542">
                  <c:v>6.1986301369863002E-2</c:v>
                </c:pt>
                <c:pt idx="543">
                  <c:v>6.21004566210046E-2</c:v>
                </c:pt>
                <c:pt idx="544">
                  <c:v>6.2214611872146101E-2</c:v>
                </c:pt>
                <c:pt idx="545">
                  <c:v>6.23287671232877E-2</c:v>
                </c:pt>
                <c:pt idx="546">
                  <c:v>6.2442922374429201E-2</c:v>
                </c:pt>
                <c:pt idx="547">
                  <c:v>6.2557077625570806E-2</c:v>
                </c:pt>
                <c:pt idx="548">
                  <c:v>6.2671232876712293E-2</c:v>
                </c:pt>
                <c:pt idx="549">
                  <c:v>6.2785388127853906E-2</c:v>
                </c:pt>
                <c:pt idx="550">
                  <c:v>6.2899543378995407E-2</c:v>
                </c:pt>
                <c:pt idx="551">
                  <c:v>6.3013698630137005E-2</c:v>
                </c:pt>
                <c:pt idx="552">
                  <c:v>6.3127853881278506E-2</c:v>
                </c:pt>
                <c:pt idx="553">
                  <c:v>6.3242009132420104E-2</c:v>
                </c:pt>
                <c:pt idx="554">
                  <c:v>6.3356164383561606E-2</c:v>
                </c:pt>
                <c:pt idx="555">
                  <c:v>6.3470319634703204E-2</c:v>
                </c:pt>
                <c:pt idx="556">
                  <c:v>6.3584474885844705E-2</c:v>
                </c:pt>
                <c:pt idx="557">
                  <c:v>6.3698630136986303E-2</c:v>
                </c:pt>
                <c:pt idx="558">
                  <c:v>6.3812785388127805E-2</c:v>
                </c:pt>
                <c:pt idx="559">
                  <c:v>6.3926940639269403E-2</c:v>
                </c:pt>
                <c:pt idx="560">
                  <c:v>6.4041095890410904E-2</c:v>
                </c:pt>
                <c:pt idx="561">
                  <c:v>6.4155251141552502E-2</c:v>
                </c:pt>
                <c:pt idx="562">
                  <c:v>6.4269406392694003E-2</c:v>
                </c:pt>
                <c:pt idx="563">
                  <c:v>6.4383561643835602E-2</c:v>
                </c:pt>
                <c:pt idx="564">
                  <c:v>6.44977168949772E-2</c:v>
                </c:pt>
                <c:pt idx="565">
                  <c:v>6.4611872146118701E-2</c:v>
                </c:pt>
                <c:pt idx="566">
                  <c:v>6.47260273972603E-2</c:v>
                </c:pt>
                <c:pt idx="567">
                  <c:v>6.4840182648401801E-2</c:v>
                </c:pt>
                <c:pt idx="568">
                  <c:v>6.4954337899543399E-2</c:v>
                </c:pt>
                <c:pt idx="569">
                  <c:v>6.50684931506849E-2</c:v>
                </c:pt>
                <c:pt idx="570">
                  <c:v>6.5182648401826498E-2</c:v>
                </c:pt>
                <c:pt idx="571">
                  <c:v>6.5296803652968E-2</c:v>
                </c:pt>
                <c:pt idx="572">
                  <c:v>6.5410958904109598E-2</c:v>
                </c:pt>
                <c:pt idx="573">
                  <c:v>6.5525114155251099E-2</c:v>
                </c:pt>
                <c:pt idx="574">
                  <c:v>6.5639269406392697E-2</c:v>
                </c:pt>
                <c:pt idx="575">
                  <c:v>6.5753424657534199E-2</c:v>
                </c:pt>
                <c:pt idx="576">
                  <c:v>6.5867579908675797E-2</c:v>
                </c:pt>
                <c:pt idx="577">
                  <c:v>6.5981735159817298E-2</c:v>
                </c:pt>
                <c:pt idx="578">
                  <c:v>6.6095890410958896E-2</c:v>
                </c:pt>
                <c:pt idx="579">
                  <c:v>6.6210045662100397E-2</c:v>
                </c:pt>
                <c:pt idx="580">
                  <c:v>6.6324200913241996E-2</c:v>
                </c:pt>
                <c:pt idx="581">
                  <c:v>6.6438356164383594E-2</c:v>
                </c:pt>
                <c:pt idx="582">
                  <c:v>6.6552511415525095E-2</c:v>
                </c:pt>
                <c:pt idx="583">
                  <c:v>6.6666666666666693E-2</c:v>
                </c:pt>
                <c:pt idx="584">
                  <c:v>6.6780821917808195E-2</c:v>
                </c:pt>
                <c:pt idx="585">
                  <c:v>6.6894977168949807E-2</c:v>
                </c:pt>
                <c:pt idx="586">
                  <c:v>6.7009132420091294E-2</c:v>
                </c:pt>
                <c:pt idx="587">
                  <c:v>6.7123287671232906E-2</c:v>
                </c:pt>
                <c:pt idx="588">
                  <c:v>6.7237442922374394E-2</c:v>
                </c:pt>
                <c:pt idx="589">
                  <c:v>6.7351598173516006E-2</c:v>
                </c:pt>
                <c:pt idx="590">
                  <c:v>6.7465753424657507E-2</c:v>
                </c:pt>
                <c:pt idx="591">
                  <c:v>6.7579908675799105E-2</c:v>
                </c:pt>
                <c:pt idx="592">
                  <c:v>6.7694063926940606E-2</c:v>
                </c:pt>
                <c:pt idx="593">
                  <c:v>6.7808219178082205E-2</c:v>
                </c:pt>
                <c:pt idx="594">
                  <c:v>6.7922374429223706E-2</c:v>
                </c:pt>
                <c:pt idx="595">
                  <c:v>6.8036529680365304E-2</c:v>
                </c:pt>
                <c:pt idx="596">
                  <c:v>6.8150684931506805E-2</c:v>
                </c:pt>
                <c:pt idx="597">
                  <c:v>6.8264840182648404E-2</c:v>
                </c:pt>
                <c:pt idx="598">
                  <c:v>6.8378995433789905E-2</c:v>
                </c:pt>
                <c:pt idx="599">
                  <c:v>6.8493150684931503E-2</c:v>
                </c:pt>
                <c:pt idx="600">
                  <c:v>6.8607305936073004E-2</c:v>
                </c:pt>
                <c:pt idx="601">
                  <c:v>6.8721461187214603E-2</c:v>
                </c:pt>
                <c:pt idx="602">
                  <c:v>6.8835616438356104E-2</c:v>
                </c:pt>
                <c:pt idx="603">
                  <c:v>6.8949771689497702E-2</c:v>
                </c:pt>
                <c:pt idx="604">
                  <c:v>6.90639269406393E-2</c:v>
                </c:pt>
                <c:pt idx="605">
                  <c:v>6.9178082191780801E-2</c:v>
                </c:pt>
                <c:pt idx="606">
                  <c:v>6.92922374429224E-2</c:v>
                </c:pt>
                <c:pt idx="607">
                  <c:v>6.9406392694063901E-2</c:v>
                </c:pt>
                <c:pt idx="608">
                  <c:v>6.9520547945205499E-2</c:v>
                </c:pt>
                <c:pt idx="609">
                  <c:v>6.9634703196347E-2</c:v>
                </c:pt>
                <c:pt idx="610">
                  <c:v>6.9748858447488599E-2</c:v>
                </c:pt>
                <c:pt idx="611">
                  <c:v>6.98630136986301E-2</c:v>
                </c:pt>
                <c:pt idx="612">
                  <c:v>6.9977168949771698E-2</c:v>
                </c:pt>
                <c:pt idx="613">
                  <c:v>7.0091324200913199E-2</c:v>
                </c:pt>
                <c:pt idx="614">
                  <c:v>7.0205479452054798E-2</c:v>
                </c:pt>
                <c:pt idx="615">
                  <c:v>7.0319634703196299E-2</c:v>
                </c:pt>
                <c:pt idx="616">
                  <c:v>7.0433789954337897E-2</c:v>
                </c:pt>
                <c:pt idx="617">
                  <c:v>7.0547945205479398E-2</c:v>
                </c:pt>
                <c:pt idx="618">
                  <c:v>7.0662100456620996E-2</c:v>
                </c:pt>
                <c:pt idx="619">
                  <c:v>7.0776255707762498E-2</c:v>
                </c:pt>
                <c:pt idx="620">
                  <c:v>7.0890410958904096E-2</c:v>
                </c:pt>
                <c:pt idx="621">
                  <c:v>7.1004566210045694E-2</c:v>
                </c:pt>
                <c:pt idx="622">
                  <c:v>7.1118721461187195E-2</c:v>
                </c:pt>
                <c:pt idx="623">
                  <c:v>7.1232876712328794E-2</c:v>
                </c:pt>
                <c:pt idx="624">
                  <c:v>7.1347031963470295E-2</c:v>
                </c:pt>
                <c:pt idx="625">
                  <c:v>7.1461187214611893E-2</c:v>
                </c:pt>
                <c:pt idx="626">
                  <c:v>7.1575342465753394E-2</c:v>
                </c:pt>
                <c:pt idx="627">
                  <c:v>7.1689497716895006E-2</c:v>
                </c:pt>
                <c:pt idx="628">
                  <c:v>7.1803652968036494E-2</c:v>
                </c:pt>
                <c:pt idx="629">
                  <c:v>7.1917808219178106E-2</c:v>
                </c:pt>
                <c:pt idx="630">
                  <c:v>7.2031963470319593E-2</c:v>
                </c:pt>
                <c:pt idx="631">
                  <c:v>7.2146118721461205E-2</c:v>
                </c:pt>
                <c:pt idx="632">
                  <c:v>7.2260273972602707E-2</c:v>
                </c:pt>
                <c:pt idx="633">
                  <c:v>7.2374429223744305E-2</c:v>
                </c:pt>
                <c:pt idx="634">
                  <c:v>7.2488584474885806E-2</c:v>
                </c:pt>
                <c:pt idx="635">
                  <c:v>7.2602739726027404E-2</c:v>
                </c:pt>
                <c:pt idx="636">
                  <c:v>7.2716894977168905E-2</c:v>
                </c:pt>
                <c:pt idx="637">
                  <c:v>7.2831050228310504E-2</c:v>
                </c:pt>
                <c:pt idx="638">
                  <c:v>7.2945205479452102E-2</c:v>
                </c:pt>
                <c:pt idx="639">
                  <c:v>7.3059360730593603E-2</c:v>
                </c:pt>
                <c:pt idx="640">
                  <c:v>7.3173515981735202E-2</c:v>
                </c:pt>
                <c:pt idx="641">
                  <c:v>7.3287671232876703E-2</c:v>
                </c:pt>
                <c:pt idx="642">
                  <c:v>7.3401826484018301E-2</c:v>
                </c:pt>
                <c:pt idx="643">
                  <c:v>7.3515981735159802E-2</c:v>
                </c:pt>
                <c:pt idx="644">
                  <c:v>7.36301369863014E-2</c:v>
                </c:pt>
                <c:pt idx="645">
                  <c:v>7.3744292237442902E-2</c:v>
                </c:pt>
                <c:pt idx="646">
                  <c:v>7.38584474885845E-2</c:v>
                </c:pt>
                <c:pt idx="647">
                  <c:v>7.3972602739726001E-2</c:v>
                </c:pt>
                <c:pt idx="648">
                  <c:v>7.4086757990867599E-2</c:v>
                </c:pt>
                <c:pt idx="649">
                  <c:v>7.4200913242009101E-2</c:v>
                </c:pt>
                <c:pt idx="650">
                  <c:v>7.4315068493150699E-2</c:v>
                </c:pt>
                <c:pt idx="651">
                  <c:v>7.44292237442922E-2</c:v>
                </c:pt>
                <c:pt idx="652">
                  <c:v>7.4543378995433798E-2</c:v>
                </c:pt>
                <c:pt idx="653">
                  <c:v>7.4657534246575299E-2</c:v>
                </c:pt>
                <c:pt idx="654">
                  <c:v>7.4771689497716898E-2</c:v>
                </c:pt>
                <c:pt idx="655">
                  <c:v>7.4885844748858399E-2</c:v>
                </c:pt>
                <c:pt idx="656">
                  <c:v>7.4999999999999997E-2</c:v>
                </c:pt>
                <c:pt idx="657">
                  <c:v>7.5114155251141498E-2</c:v>
                </c:pt>
                <c:pt idx="658">
                  <c:v>7.5228310502283097E-2</c:v>
                </c:pt>
                <c:pt idx="659">
                  <c:v>7.5342465753424598E-2</c:v>
                </c:pt>
                <c:pt idx="660">
                  <c:v>7.5456621004566196E-2</c:v>
                </c:pt>
                <c:pt idx="661">
                  <c:v>7.5570776255707794E-2</c:v>
                </c:pt>
                <c:pt idx="662">
                  <c:v>7.5684931506849296E-2</c:v>
                </c:pt>
                <c:pt idx="663">
                  <c:v>7.5799086757990894E-2</c:v>
                </c:pt>
                <c:pt idx="664">
                  <c:v>7.5913242009132395E-2</c:v>
                </c:pt>
                <c:pt idx="665">
                  <c:v>7.6027397260273993E-2</c:v>
                </c:pt>
                <c:pt idx="666">
                  <c:v>7.6141552511415495E-2</c:v>
                </c:pt>
                <c:pt idx="667">
                  <c:v>7.6255707762557107E-2</c:v>
                </c:pt>
                <c:pt idx="668">
                  <c:v>7.6369863013698594E-2</c:v>
                </c:pt>
                <c:pt idx="669">
                  <c:v>7.6484018264840206E-2</c:v>
                </c:pt>
                <c:pt idx="670">
                  <c:v>7.6598173515981693E-2</c:v>
                </c:pt>
                <c:pt idx="671">
                  <c:v>7.6712328767123306E-2</c:v>
                </c:pt>
                <c:pt idx="672">
                  <c:v>7.6826484018264807E-2</c:v>
                </c:pt>
                <c:pt idx="673">
                  <c:v>7.6940639269406405E-2</c:v>
                </c:pt>
                <c:pt idx="674">
                  <c:v>7.7054794520547906E-2</c:v>
                </c:pt>
                <c:pt idx="675">
                  <c:v>7.7168949771689505E-2</c:v>
                </c:pt>
                <c:pt idx="676">
                  <c:v>7.7283105022831006E-2</c:v>
                </c:pt>
                <c:pt idx="677">
                  <c:v>7.7397260273972604E-2</c:v>
                </c:pt>
                <c:pt idx="678">
                  <c:v>7.7511415525114202E-2</c:v>
                </c:pt>
                <c:pt idx="679">
                  <c:v>7.7625570776255703E-2</c:v>
                </c:pt>
                <c:pt idx="680">
                  <c:v>7.7739726027397302E-2</c:v>
                </c:pt>
                <c:pt idx="681">
                  <c:v>7.7853881278538803E-2</c:v>
                </c:pt>
                <c:pt idx="682">
                  <c:v>7.7968036529680401E-2</c:v>
                </c:pt>
                <c:pt idx="683">
                  <c:v>7.8082191780821902E-2</c:v>
                </c:pt>
                <c:pt idx="684">
                  <c:v>7.8196347031963501E-2</c:v>
                </c:pt>
                <c:pt idx="685">
                  <c:v>7.8310502283105002E-2</c:v>
                </c:pt>
                <c:pt idx="686">
                  <c:v>7.84246575342466E-2</c:v>
                </c:pt>
                <c:pt idx="687">
                  <c:v>7.8538812785388101E-2</c:v>
                </c:pt>
                <c:pt idx="688">
                  <c:v>7.86529680365297E-2</c:v>
                </c:pt>
                <c:pt idx="689">
                  <c:v>7.8767123287671201E-2</c:v>
                </c:pt>
                <c:pt idx="690">
                  <c:v>7.8881278538812799E-2</c:v>
                </c:pt>
                <c:pt idx="691">
                  <c:v>7.89954337899543E-2</c:v>
                </c:pt>
                <c:pt idx="692">
                  <c:v>7.9109589041095899E-2</c:v>
                </c:pt>
                <c:pt idx="693">
                  <c:v>7.92237442922374E-2</c:v>
                </c:pt>
                <c:pt idx="694">
                  <c:v>7.9337899543378998E-2</c:v>
                </c:pt>
                <c:pt idx="695">
                  <c:v>7.9452054794520499E-2</c:v>
                </c:pt>
                <c:pt idx="696">
                  <c:v>7.9566210045662097E-2</c:v>
                </c:pt>
                <c:pt idx="697">
                  <c:v>7.9680365296803599E-2</c:v>
                </c:pt>
                <c:pt idx="698">
                  <c:v>7.9794520547945197E-2</c:v>
                </c:pt>
                <c:pt idx="699">
                  <c:v>7.9908675799086698E-2</c:v>
                </c:pt>
                <c:pt idx="700">
                  <c:v>8.0022831050228296E-2</c:v>
                </c:pt>
                <c:pt idx="701">
                  <c:v>8.0136986301369895E-2</c:v>
                </c:pt>
                <c:pt idx="702">
                  <c:v>8.0251141552511396E-2</c:v>
                </c:pt>
                <c:pt idx="703">
                  <c:v>8.0365296803652994E-2</c:v>
                </c:pt>
                <c:pt idx="704">
                  <c:v>8.0479452054794495E-2</c:v>
                </c:pt>
                <c:pt idx="705">
                  <c:v>8.0593607305936094E-2</c:v>
                </c:pt>
                <c:pt idx="706">
                  <c:v>8.0707762557077595E-2</c:v>
                </c:pt>
                <c:pt idx="707">
                  <c:v>8.0821917808219207E-2</c:v>
                </c:pt>
                <c:pt idx="708">
                  <c:v>8.0936073059360694E-2</c:v>
                </c:pt>
                <c:pt idx="709">
                  <c:v>8.1050228310502306E-2</c:v>
                </c:pt>
                <c:pt idx="710">
                  <c:v>8.1164383561643794E-2</c:v>
                </c:pt>
                <c:pt idx="711">
                  <c:v>8.1278538812785406E-2</c:v>
                </c:pt>
                <c:pt idx="712">
                  <c:v>8.1392694063926893E-2</c:v>
                </c:pt>
                <c:pt idx="713">
                  <c:v>8.1506849315068505E-2</c:v>
                </c:pt>
                <c:pt idx="714">
                  <c:v>8.1621004566210006E-2</c:v>
                </c:pt>
                <c:pt idx="715">
                  <c:v>8.1735159817351605E-2</c:v>
                </c:pt>
                <c:pt idx="716">
                  <c:v>8.1849315068493106E-2</c:v>
                </c:pt>
                <c:pt idx="717">
                  <c:v>8.1963470319634704E-2</c:v>
                </c:pt>
                <c:pt idx="718">
                  <c:v>8.2077625570776205E-2</c:v>
                </c:pt>
                <c:pt idx="719">
                  <c:v>8.2191780821917804E-2</c:v>
                </c:pt>
                <c:pt idx="720">
                  <c:v>8.2305936073059305E-2</c:v>
                </c:pt>
                <c:pt idx="721">
                  <c:v>8.2420091324200903E-2</c:v>
                </c:pt>
                <c:pt idx="722">
                  <c:v>8.2534246575342404E-2</c:v>
                </c:pt>
                <c:pt idx="723">
                  <c:v>8.2648401826484003E-2</c:v>
                </c:pt>
                <c:pt idx="724">
                  <c:v>8.2762557077625601E-2</c:v>
                </c:pt>
                <c:pt idx="725">
                  <c:v>8.2876712328767102E-2</c:v>
                </c:pt>
                <c:pt idx="726">
                  <c:v>8.29908675799087E-2</c:v>
                </c:pt>
                <c:pt idx="727">
                  <c:v>8.3105022831050201E-2</c:v>
                </c:pt>
                <c:pt idx="728">
                  <c:v>8.32191780821918E-2</c:v>
                </c:pt>
                <c:pt idx="729">
                  <c:v>8.3333333333333301E-2</c:v>
                </c:pt>
                <c:pt idx="730">
                  <c:v>8.3447488584474899E-2</c:v>
                </c:pt>
                <c:pt idx="731">
                  <c:v>8.35616438356164E-2</c:v>
                </c:pt>
                <c:pt idx="732">
                  <c:v>8.3675799086757999E-2</c:v>
                </c:pt>
                <c:pt idx="733">
                  <c:v>8.37899543378995E-2</c:v>
                </c:pt>
                <c:pt idx="734">
                  <c:v>8.3904109589041098E-2</c:v>
                </c:pt>
                <c:pt idx="735">
                  <c:v>8.4018264840182599E-2</c:v>
                </c:pt>
                <c:pt idx="736">
                  <c:v>8.4132420091324198E-2</c:v>
                </c:pt>
                <c:pt idx="737">
                  <c:v>8.4246575342465699E-2</c:v>
                </c:pt>
                <c:pt idx="738">
                  <c:v>8.4360730593607297E-2</c:v>
                </c:pt>
                <c:pt idx="739">
                  <c:v>8.4474885844748798E-2</c:v>
                </c:pt>
                <c:pt idx="740">
                  <c:v>8.4589041095890397E-2</c:v>
                </c:pt>
                <c:pt idx="741">
                  <c:v>8.4703196347031995E-2</c:v>
                </c:pt>
                <c:pt idx="742">
                  <c:v>8.4817351598173496E-2</c:v>
                </c:pt>
                <c:pt idx="743">
                  <c:v>8.4931506849314997E-2</c:v>
                </c:pt>
                <c:pt idx="744">
                  <c:v>8.5045662100456595E-2</c:v>
                </c:pt>
                <c:pt idx="745">
                  <c:v>8.5159817351598194E-2</c:v>
                </c:pt>
                <c:pt idx="746">
                  <c:v>8.5273972602739695E-2</c:v>
                </c:pt>
                <c:pt idx="747">
                  <c:v>8.5388127853881293E-2</c:v>
                </c:pt>
                <c:pt idx="748">
                  <c:v>8.5502283105022794E-2</c:v>
                </c:pt>
                <c:pt idx="749">
                  <c:v>8.5616438356164407E-2</c:v>
                </c:pt>
                <c:pt idx="750">
                  <c:v>8.5730593607305894E-2</c:v>
                </c:pt>
                <c:pt idx="751">
                  <c:v>8.5844748858447506E-2</c:v>
                </c:pt>
                <c:pt idx="752">
                  <c:v>8.5958904109588993E-2</c:v>
                </c:pt>
                <c:pt idx="753">
                  <c:v>8.6073059360730605E-2</c:v>
                </c:pt>
                <c:pt idx="754">
                  <c:v>8.6187214611872107E-2</c:v>
                </c:pt>
                <c:pt idx="755">
                  <c:v>8.6301369863013705E-2</c:v>
                </c:pt>
                <c:pt idx="756">
                  <c:v>8.6415525114155206E-2</c:v>
                </c:pt>
                <c:pt idx="757">
                  <c:v>8.6529680365296804E-2</c:v>
                </c:pt>
                <c:pt idx="758">
                  <c:v>8.6643835616438306E-2</c:v>
                </c:pt>
                <c:pt idx="759">
                  <c:v>8.6757990867579904E-2</c:v>
                </c:pt>
                <c:pt idx="760">
                  <c:v>8.6872146118721405E-2</c:v>
                </c:pt>
                <c:pt idx="761">
                  <c:v>8.6986301369863003E-2</c:v>
                </c:pt>
                <c:pt idx="762">
                  <c:v>8.7100456621004504E-2</c:v>
                </c:pt>
                <c:pt idx="763">
                  <c:v>8.7214611872146103E-2</c:v>
                </c:pt>
                <c:pt idx="764">
                  <c:v>8.7328767123287701E-2</c:v>
                </c:pt>
                <c:pt idx="765">
                  <c:v>8.7442922374429202E-2</c:v>
                </c:pt>
                <c:pt idx="766">
                  <c:v>8.7557077625570801E-2</c:v>
                </c:pt>
                <c:pt idx="767">
                  <c:v>8.7671232876712302E-2</c:v>
                </c:pt>
                <c:pt idx="768">
                  <c:v>8.77853881278539E-2</c:v>
                </c:pt>
                <c:pt idx="769">
                  <c:v>8.7899543378995401E-2</c:v>
                </c:pt>
                <c:pt idx="770">
                  <c:v>8.8013698630136999E-2</c:v>
                </c:pt>
                <c:pt idx="771">
                  <c:v>8.8127853881278501E-2</c:v>
                </c:pt>
                <c:pt idx="772">
                  <c:v>8.8242009132420099E-2</c:v>
                </c:pt>
                <c:pt idx="773">
                  <c:v>8.83561643835616E-2</c:v>
                </c:pt>
                <c:pt idx="774">
                  <c:v>8.8470319634703198E-2</c:v>
                </c:pt>
                <c:pt idx="775">
                  <c:v>8.85844748858447E-2</c:v>
                </c:pt>
                <c:pt idx="776">
                  <c:v>8.8698630136986298E-2</c:v>
                </c:pt>
                <c:pt idx="777">
                  <c:v>8.8812785388127799E-2</c:v>
                </c:pt>
                <c:pt idx="778">
                  <c:v>8.8926940639269397E-2</c:v>
                </c:pt>
                <c:pt idx="779">
                  <c:v>8.9041095890410898E-2</c:v>
                </c:pt>
                <c:pt idx="780">
                  <c:v>8.9155251141552497E-2</c:v>
                </c:pt>
                <c:pt idx="781">
                  <c:v>8.9269406392693998E-2</c:v>
                </c:pt>
                <c:pt idx="782">
                  <c:v>8.9383561643835596E-2</c:v>
                </c:pt>
                <c:pt idx="783">
                  <c:v>8.9497716894977097E-2</c:v>
                </c:pt>
                <c:pt idx="784">
                  <c:v>8.9611872146118696E-2</c:v>
                </c:pt>
                <c:pt idx="785">
                  <c:v>8.9726027397260294E-2</c:v>
                </c:pt>
                <c:pt idx="786">
                  <c:v>8.9840182648401795E-2</c:v>
                </c:pt>
                <c:pt idx="787">
                  <c:v>8.9954337899543393E-2</c:v>
                </c:pt>
                <c:pt idx="788">
                  <c:v>9.0068493150684895E-2</c:v>
                </c:pt>
                <c:pt idx="789">
                  <c:v>9.0182648401826507E-2</c:v>
                </c:pt>
                <c:pt idx="790">
                  <c:v>9.0296803652967994E-2</c:v>
                </c:pt>
                <c:pt idx="791">
                  <c:v>9.0410958904109606E-2</c:v>
                </c:pt>
                <c:pt idx="792">
                  <c:v>9.0525114155251094E-2</c:v>
                </c:pt>
                <c:pt idx="793">
                  <c:v>9.0639269406392706E-2</c:v>
                </c:pt>
                <c:pt idx="794">
                  <c:v>9.0753424657534207E-2</c:v>
                </c:pt>
                <c:pt idx="795">
                  <c:v>9.0867579908675805E-2</c:v>
                </c:pt>
                <c:pt idx="796">
                  <c:v>9.0981735159817306E-2</c:v>
                </c:pt>
                <c:pt idx="797">
                  <c:v>9.1095890410958905E-2</c:v>
                </c:pt>
                <c:pt idx="798">
                  <c:v>9.1210045662100406E-2</c:v>
                </c:pt>
                <c:pt idx="799">
                  <c:v>9.1324200913242004E-2</c:v>
                </c:pt>
                <c:pt idx="800">
                  <c:v>9.1438356164383505E-2</c:v>
                </c:pt>
                <c:pt idx="801">
                  <c:v>9.1552511415525104E-2</c:v>
                </c:pt>
                <c:pt idx="802">
                  <c:v>9.1666666666666605E-2</c:v>
                </c:pt>
                <c:pt idx="803">
                  <c:v>9.1780821917808203E-2</c:v>
                </c:pt>
                <c:pt idx="804">
                  <c:v>9.1894977168949704E-2</c:v>
                </c:pt>
                <c:pt idx="805">
                  <c:v>9.2009132420091302E-2</c:v>
                </c:pt>
                <c:pt idx="806">
                  <c:v>9.2123287671232804E-2</c:v>
                </c:pt>
                <c:pt idx="807">
                  <c:v>9.2237442922374402E-2</c:v>
                </c:pt>
                <c:pt idx="808">
                  <c:v>9.2351598173516E-2</c:v>
                </c:pt>
                <c:pt idx="809">
                  <c:v>9.2465753424657501E-2</c:v>
                </c:pt>
                <c:pt idx="810">
                  <c:v>9.25799086757991E-2</c:v>
                </c:pt>
                <c:pt idx="811">
                  <c:v>9.2694063926940601E-2</c:v>
                </c:pt>
                <c:pt idx="812">
                  <c:v>9.2808219178082199E-2</c:v>
                </c:pt>
                <c:pt idx="813">
                  <c:v>9.29223744292237E-2</c:v>
                </c:pt>
                <c:pt idx="814">
                  <c:v>9.3036529680365299E-2</c:v>
                </c:pt>
                <c:pt idx="815">
                  <c:v>9.31506849315068E-2</c:v>
                </c:pt>
                <c:pt idx="816">
                  <c:v>9.3264840182648398E-2</c:v>
                </c:pt>
                <c:pt idx="817">
                  <c:v>9.3378995433789899E-2</c:v>
                </c:pt>
                <c:pt idx="818">
                  <c:v>9.3493150684931497E-2</c:v>
                </c:pt>
                <c:pt idx="819">
                  <c:v>9.3607305936072999E-2</c:v>
                </c:pt>
                <c:pt idx="820">
                  <c:v>9.3721461187214597E-2</c:v>
                </c:pt>
                <c:pt idx="821">
                  <c:v>9.3835616438356098E-2</c:v>
                </c:pt>
                <c:pt idx="822">
                  <c:v>9.3949771689497696E-2</c:v>
                </c:pt>
                <c:pt idx="823">
                  <c:v>9.4063926940639198E-2</c:v>
                </c:pt>
                <c:pt idx="824">
                  <c:v>9.4178082191780796E-2</c:v>
                </c:pt>
                <c:pt idx="825">
                  <c:v>9.4292237442922394E-2</c:v>
                </c:pt>
                <c:pt idx="826">
                  <c:v>9.4406392694063895E-2</c:v>
                </c:pt>
                <c:pt idx="827">
                  <c:v>9.4520547945205494E-2</c:v>
                </c:pt>
                <c:pt idx="828">
                  <c:v>9.4634703196346995E-2</c:v>
                </c:pt>
                <c:pt idx="829">
                  <c:v>9.4748858447488593E-2</c:v>
                </c:pt>
                <c:pt idx="830">
                  <c:v>9.4863013698630094E-2</c:v>
                </c:pt>
                <c:pt idx="831">
                  <c:v>9.4977168949771706E-2</c:v>
                </c:pt>
                <c:pt idx="832">
                  <c:v>9.5091324200913194E-2</c:v>
                </c:pt>
                <c:pt idx="833">
                  <c:v>9.5205479452054806E-2</c:v>
                </c:pt>
                <c:pt idx="834">
                  <c:v>9.5319634703196293E-2</c:v>
                </c:pt>
                <c:pt idx="835">
                  <c:v>9.5433789954337905E-2</c:v>
                </c:pt>
                <c:pt idx="836">
                  <c:v>9.5547945205479407E-2</c:v>
                </c:pt>
                <c:pt idx="837">
                  <c:v>9.5662100456621005E-2</c:v>
                </c:pt>
                <c:pt idx="838">
                  <c:v>9.5776255707762506E-2</c:v>
                </c:pt>
                <c:pt idx="839">
                  <c:v>9.5890410958904104E-2</c:v>
                </c:pt>
                <c:pt idx="840">
                  <c:v>9.6004566210045605E-2</c:v>
                </c:pt>
                <c:pt idx="841">
                  <c:v>9.6118721461187204E-2</c:v>
                </c:pt>
                <c:pt idx="842">
                  <c:v>9.6232876712328705E-2</c:v>
                </c:pt>
                <c:pt idx="843">
                  <c:v>9.6347031963470303E-2</c:v>
                </c:pt>
                <c:pt idx="844">
                  <c:v>9.6461187214611804E-2</c:v>
                </c:pt>
                <c:pt idx="845">
                  <c:v>9.6575342465753403E-2</c:v>
                </c:pt>
                <c:pt idx="846">
                  <c:v>9.6689497716894904E-2</c:v>
                </c:pt>
                <c:pt idx="847">
                  <c:v>9.6803652968036502E-2</c:v>
                </c:pt>
                <c:pt idx="848">
                  <c:v>9.69178082191781E-2</c:v>
                </c:pt>
                <c:pt idx="849">
                  <c:v>9.7031963470319602E-2</c:v>
                </c:pt>
                <c:pt idx="850">
                  <c:v>9.71461187214612E-2</c:v>
                </c:pt>
                <c:pt idx="851">
                  <c:v>9.7260273972602701E-2</c:v>
                </c:pt>
                <c:pt idx="852">
                  <c:v>9.7374429223744299E-2</c:v>
                </c:pt>
                <c:pt idx="853">
                  <c:v>9.74885844748858E-2</c:v>
                </c:pt>
                <c:pt idx="854">
                  <c:v>9.7602739726027399E-2</c:v>
                </c:pt>
                <c:pt idx="855">
                  <c:v>9.77168949771689E-2</c:v>
                </c:pt>
                <c:pt idx="856">
                  <c:v>9.7831050228310498E-2</c:v>
                </c:pt>
                <c:pt idx="857">
                  <c:v>9.7945205479451999E-2</c:v>
                </c:pt>
                <c:pt idx="858">
                  <c:v>9.8059360730593598E-2</c:v>
                </c:pt>
                <c:pt idx="859">
                  <c:v>9.8173515981735099E-2</c:v>
                </c:pt>
                <c:pt idx="860">
                  <c:v>9.8287671232876697E-2</c:v>
                </c:pt>
                <c:pt idx="861">
                  <c:v>9.8401826484018198E-2</c:v>
                </c:pt>
                <c:pt idx="862">
                  <c:v>9.8515981735159797E-2</c:v>
                </c:pt>
                <c:pt idx="863">
                  <c:v>9.8630136986301298E-2</c:v>
                </c:pt>
                <c:pt idx="864">
                  <c:v>9.8744292237442896E-2</c:v>
                </c:pt>
                <c:pt idx="865">
                  <c:v>9.8858447488584494E-2</c:v>
                </c:pt>
                <c:pt idx="866">
                  <c:v>9.8972602739725996E-2</c:v>
                </c:pt>
                <c:pt idx="867">
                  <c:v>9.9086757990867594E-2</c:v>
                </c:pt>
                <c:pt idx="868">
                  <c:v>9.9200913242009095E-2</c:v>
                </c:pt>
                <c:pt idx="869">
                  <c:v>9.9315068493150693E-2</c:v>
                </c:pt>
                <c:pt idx="870">
                  <c:v>9.9429223744292194E-2</c:v>
                </c:pt>
                <c:pt idx="871">
                  <c:v>9.9543378995433807E-2</c:v>
                </c:pt>
                <c:pt idx="872">
                  <c:v>9.9657534246575294E-2</c:v>
                </c:pt>
                <c:pt idx="873">
                  <c:v>9.9771689497716906E-2</c:v>
                </c:pt>
                <c:pt idx="874">
                  <c:v>9.9885844748858393E-2</c:v>
                </c:pt>
                <c:pt idx="875">
                  <c:v>0.1</c:v>
                </c:pt>
                <c:pt idx="876">
                  <c:v>0.10011415525114201</c:v>
                </c:pt>
                <c:pt idx="877">
                  <c:v>0.10022831050228299</c:v>
                </c:pt>
                <c:pt idx="878">
                  <c:v>0.10034246575342499</c:v>
                </c:pt>
                <c:pt idx="879">
                  <c:v>0.100456621004566</c:v>
                </c:pt>
                <c:pt idx="880">
                  <c:v>0.100570776255708</c:v>
                </c:pt>
                <c:pt idx="881">
                  <c:v>0.100684931506849</c:v>
                </c:pt>
                <c:pt idx="882">
                  <c:v>0.100799086757991</c:v>
                </c:pt>
                <c:pt idx="883">
                  <c:v>0.100913242009132</c:v>
                </c:pt>
                <c:pt idx="884">
                  <c:v>0.101027397260274</c:v>
                </c:pt>
                <c:pt idx="885">
                  <c:v>0.101141552511416</c:v>
                </c:pt>
                <c:pt idx="886">
                  <c:v>0.101255707762557</c:v>
                </c:pt>
                <c:pt idx="887">
                  <c:v>0.101369863013699</c:v>
                </c:pt>
                <c:pt idx="888">
                  <c:v>0.10148401826484001</c:v>
                </c:pt>
                <c:pt idx="889">
                  <c:v>0.10159817351598199</c:v>
                </c:pt>
                <c:pt idx="890">
                  <c:v>0.10171232876712299</c:v>
                </c:pt>
                <c:pt idx="891">
                  <c:v>0.101826484018265</c:v>
                </c:pt>
                <c:pt idx="892">
                  <c:v>0.101940639269406</c:v>
                </c:pt>
                <c:pt idx="893">
                  <c:v>0.102054794520548</c:v>
                </c:pt>
                <c:pt idx="894">
                  <c:v>0.102168949771689</c:v>
                </c:pt>
                <c:pt idx="895">
                  <c:v>0.102283105022831</c:v>
                </c:pt>
                <c:pt idx="896">
                  <c:v>0.102397260273973</c:v>
                </c:pt>
                <c:pt idx="897">
                  <c:v>0.102511415525114</c:v>
                </c:pt>
                <c:pt idx="898">
                  <c:v>0.102625570776256</c:v>
                </c:pt>
                <c:pt idx="899">
                  <c:v>0.102739726027397</c:v>
                </c:pt>
                <c:pt idx="900">
                  <c:v>0.10285388127853901</c:v>
                </c:pt>
                <c:pt idx="901">
                  <c:v>0.10296803652967999</c:v>
                </c:pt>
                <c:pt idx="902">
                  <c:v>0.10308219178082199</c:v>
                </c:pt>
                <c:pt idx="903">
                  <c:v>0.103196347031963</c:v>
                </c:pt>
                <c:pt idx="904">
                  <c:v>0.103310502283105</c:v>
                </c:pt>
                <c:pt idx="905">
                  <c:v>0.103424657534247</c:v>
                </c:pt>
                <c:pt idx="906">
                  <c:v>0.103538812785388</c:v>
                </c:pt>
                <c:pt idx="907">
                  <c:v>0.10365296803653</c:v>
                </c:pt>
                <c:pt idx="908">
                  <c:v>0.103767123287671</c:v>
                </c:pt>
                <c:pt idx="909">
                  <c:v>0.103881278538813</c:v>
                </c:pt>
                <c:pt idx="910">
                  <c:v>0.103995433789954</c:v>
                </c:pt>
                <c:pt idx="911">
                  <c:v>0.104109589041096</c:v>
                </c:pt>
                <c:pt idx="912">
                  <c:v>0.10422374429223701</c:v>
                </c:pt>
                <c:pt idx="913">
                  <c:v>0.10433789954337901</c:v>
                </c:pt>
                <c:pt idx="914">
                  <c:v>0.10445205479452099</c:v>
                </c:pt>
                <c:pt idx="915">
                  <c:v>0.10456621004566199</c:v>
                </c:pt>
                <c:pt idx="916">
                  <c:v>0.104680365296804</c:v>
                </c:pt>
                <c:pt idx="917">
                  <c:v>0.104794520547945</c:v>
                </c:pt>
                <c:pt idx="918">
                  <c:v>0.104908675799087</c:v>
                </c:pt>
                <c:pt idx="919">
                  <c:v>0.105022831050228</c:v>
                </c:pt>
                <c:pt idx="920">
                  <c:v>0.10513698630137</c:v>
                </c:pt>
                <c:pt idx="921">
                  <c:v>0.105251141552511</c:v>
                </c:pt>
                <c:pt idx="922">
                  <c:v>0.105365296803653</c:v>
                </c:pt>
                <c:pt idx="923">
                  <c:v>0.105479452054795</c:v>
                </c:pt>
                <c:pt idx="924">
                  <c:v>0.105593607305936</c:v>
                </c:pt>
                <c:pt idx="925">
                  <c:v>0.10570776255707801</c:v>
                </c:pt>
                <c:pt idx="926">
                  <c:v>0.10582191780821899</c:v>
                </c:pt>
                <c:pt idx="927">
                  <c:v>0.10593607305936099</c:v>
                </c:pt>
                <c:pt idx="928">
                  <c:v>0.106050228310502</c:v>
                </c:pt>
                <c:pt idx="929">
                  <c:v>0.106164383561644</c:v>
                </c:pt>
                <c:pt idx="930">
                  <c:v>0.106278538812785</c:v>
                </c:pt>
                <c:pt idx="931">
                  <c:v>0.106392694063927</c:v>
                </c:pt>
                <c:pt idx="932">
                  <c:v>0.106506849315068</c:v>
                </c:pt>
                <c:pt idx="933">
                  <c:v>0.10662100456621</c:v>
                </c:pt>
                <c:pt idx="934">
                  <c:v>0.106735159817352</c:v>
                </c:pt>
                <c:pt idx="935">
                  <c:v>0.106849315068493</c:v>
                </c:pt>
                <c:pt idx="936">
                  <c:v>0.106963470319635</c:v>
                </c:pt>
                <c:pt idx="937">
                  <c:v>0.10707762557077601</c:v>
                </c:pt>
                <c:pt idx="938">
                  <c:v>0.10719178082191801</c:v>
                </c:pt>
                <c:pt idx="939">
                  <c:v>0.10730593607305899</c:v>
                </c:pt>
                <c:pt idx="940">
                  <c:v>0.10742009132420099</c:v>
                </c:pt>
                <c:pt idx="941">
                  <c:v>0.107534246575342</c:v>
                </c:pt>
                <c:pt idx="942">
                  <c:v>0.107648401826484</c:v>
                </c:pt>
                <c:pt idx="943">
                  <c:v>0.107762557077626</c:v>
                </c:pt>
                <c:pt idx="944">
                  <c:v>0.107876712328767</c:v>
                </c:pt>
                <c:pt idx="945">
                  <c:v>0.107990867579909</c:v>
                </c:pt>
                <c:pt idx="946">
                  <c:v>0.10810502283105</c:v>
                </c:pt>
                <c:pt idx="947">
                  <c:v>0.108219178082192</c:v>
                </c:pt>
                <c:pt idx="948">
                  <c:v>0.108333333333333</c:v>
                </c:pt>
                <c:pt idx="949">
                  <c:v>0.108447488584475</c:v>
                </c:pt>
                <c:pt idx="950">
                  <c:v>0.10856164383561601</c:v>
                </c:pt>
                <c:pt idx="951">
                  <c:v>0.10867579908675799</c:v>
                </c:pt>
                <c:pt idx="952">
                  <c:v>0.10878995433789999</c:v>
                </c:pt>
                <c:pt idx="953">
                  <c:v>0.108904109589041</c:v>
                </c:pt>
                <c:pt idx="954">
                  <c:v>0.109018264840183</c:v>
                </c:pt>
                <c:pt idx="955">
                  <c:v>0.109132420091324</c:v>
                </c:pt>
                <c:pt idx="956">
                  <c:v>0.109246575342466</c:v>
                </c:pt>
                <c:pt idx="957">
                  <c:v>0.109360730593607</c:v>
                </c:pt>
                <c:pt idx="958">
                  <c:v>0.109474885844749</c:v>
                </c:pt>
                <c:pt idx="959">
                  <c:v>0.10958904109589</c:v>
                </c:pt>
                <c:pt idx="960">
                  <c:v>0.109703196347032</c:v>
                </c:pt>
                <c:pt idx="961">
                  <c:v>0.109817351598174</c:v>
                </c:pt>
                <c:pt idx="962">
                  <c:v>0.10993150684931501</c:v>
                </c:pt>
                <c:pt idx="963">
                  <c:v>0.11004566210045701</c:v>
                </c:pt>
                <c:pt idx="964">
                  <c:v>0.11015981735159799</c:v>
                </c:pt>
                <c:pt idx="965">
                  <c:v>0.11027397260273999</c:v>
                </c:pt>
                <c:pt idx="966">
                  <c:v>0.110388127853881</c:v>
                </c:pt>
                <c:pt idx="967">
                  <c:v>0.110502283105023</c:v>
                </c:pt>
                <c:pt idx="968">
                  <c:v>0.110616438356164</c:v>
                </c:pt>
                <c:pt idx="969">
                  <c:v>0.110730593607306</c:v>
                </c:pt>
                <c:pt idx="970">
                  <c:v>0.110844748858447</c:v>
                </c:pt>
                <c:pt idx="971">
                  <c:v>0.110958904109589</c:v>
                </c:pt>
                <c:pt idx="972">
                  <c:v>0.111073059360731</c:v>
                </c:pt>
                <c:pt idx="973">
                  <c:v>0.111187214611872</c:v>
                </c:pt>
                <c:pt idx="974">
                  <c:v>0.111301369863014</c:v>
                </c:pt>
                <c:pt idx="975">
                  <c:v>0.11141552511415501</c:v>
                </c:pt>
                <c:pt idx="976">
                  <c:v>0.11152968036529699</c:v>
                </c:pt>
                <c:pt idx="977">
                  <c:v>0.11164383561643799</c:v>
                </c:pt>
                <c:pt idx="978">
                  <c:v>0.11175799086758</c:v>
                </c:pt>
                <c:pt idx="979">
                  <c:v>0.111872146118721</c:v>
                </c:pt>
                <c:pt idx="980">
                  <c:v>0.111986301369863</c:v>
                </c:pt>
                <c:pt idx="981">
                  <c:v>0.112100456621005</c:v>
                </c:pt>
                <c:pt idx="982">
                  <c:v>0.112214611872146</c:v>
                </c:pt>
                <c:pt idx="983">
                  <c:v>0.112328767123288</c:v>
                </c:pt>
                <c:pt idx="984">
                  <c:v>0.112442922374429</c:v>
                </c:pt>
                <c:pt idx="985">
                  <c:v>0.112557077625571</c:v>
                </c:pt>
                <c:pt idx="986">
                  <c:v>0.112671232876712</c:v>
                </c:pt>
                <c:pt idx="987">
                  <c:v>0.11278538812785401</c:v>
                </c:pt>
                <c:pt idx="988">
                  <c:v>0.11289954337899499</c:v>
                </c:pt>
                <c:pt idx="989">
                  <c:v>0.11301369863013699</c:v>
                </c:pt>
                <c:pt idx="990">
                  <c:v>0.11312785388127899</c:v>
                </c:pt>
                <c:pt idx="991">
                  <c:v>0.11324200913242</c:v>
                </c:pt>
                <c:pt idx="992">
                  <c:v>0.113356164383562</c:v>
                </c:pt>
                <c:pt idx="993">
                  <c:v>0.113470319634703</c:v>
                </c:pt>
                <c:pt idx="994">
                  <c:v>0.113584474885845</c:v>
                </c:pt>
                <c:pt idx="995">
                  <c:v>0.113698630136986</c:v>
                </c:pt>
                <c:pt idx="996">
                  <c:v>0.113812785388128</c:v>
                </c:pt>
                <c:pt idx="997">
                  <c:v>0.113926940639269</c:v>
                </c:pt>
                <c:pt idx="998">
                  <c:v>0.114041095890411</c:v>
                </c:pt>
                <c:pt idx="999">
                  <c:v>0.11415525114155201</c:v>
                </c:pt>
                <c:pt idx="1000">
                  <c:v>0.11426940639269401</c:v>
                </c:pt>
                <c:pt idx="1001">
                  <c:v>0.11438356164383599</c:v>
                </c:pt>
                <c:pt idx="1002">
                  <c:v>0.11449771689497699</c:v>
                </c:pt>
                <c:pt idx="1003">
                  <c:v>0.114611872146119</c:v>
                </c:pt>
                <c:pt idx="1004">
                  <c:v>0.11472602739726</c:v>
                </c:pt>
                <c:pt idx="1005">
                  <c:v>0.114840182648402</c:v>
                </c:pt>
                <c:pt idx="1006">
                  <c:v>0.114954337899543</c:v>
                </c:pt>
                <c:pt idx="1007">
                  <c:v>0.115068493150685</c:v>
                </c:pt>
                <c:pt idx="1008">
                  <c:v>0.115182648401826</c:v>
                </c:pt>
                <c:pt idx="1009">
                  <c:v>0.115296803652968</c:v>
                </c:pt>
                <c:pt idx="1010">
                  <c:v>0.11541095890411</c:v>
                </c:pt>
                <c:pt idx="1011">
                  <c:v>0.115525114155251</c:v>
                </c:pt>
                <c:pt idx="1012">
                  <c:v>0.11563926940639301</c:v>
                </c:pt>
                <c:pt idx="1013">
                  <c:v>0.11575342465753399</c:v>
                </c:pt>
                <c:pt idx="1014">
                  <c:v>0.11586757990867599</c:v>
                </c:pt>
                <c:pt idx="1015">
                  <c:v>0.115981735159817</c:v>
                </c:pt>
                <c:pt idx="1016">
                  <c:v>0.116095890410959</c:v>
                </c:pt>
                <c:pt idx="1017">
                  <c:v>0.1162100456621</c:v>
                </c:pt>
                <c:pt idx="1018">
                  <c:v>0.116324200913242</c:v>
                </c:pt>
                <c:pt idx="1019">
                  <c:v>0.116438356164384</c:v>
                </c:pt>
                <c:pt idx="1020">
                  <c:v>0.116552511415525</c:v>
                </c:pt>
                <c:pt idx="1021">
                  <c:v>0.116666666666667</c:v>
                </c:pt>
                <c:pt idx="1022">
                  <c:v>0.116780821917808</c:v>
                </c:pt>
                <c:pt idx="1023">
                  <c:v>0.11689497716895</c:v>
                </c:pt>
                <c:pt idx="1024">
                  <c:v>0.11700913242009101</c:v>
                </c:pt>
                <c:pt idx="1025">
                  <c:v>0.11712328767123301</c:v>
                </c:pt>
                <c:pt idx="1026">
                  <c:v>0.11723744292237399</c:v>
                </c:pt>
                <c:pt idx="1027">
                  <c:v>0.11735159817351599</c:v>
                </c:pt>
                <c:pt idx="1028">
                  <c:v>0.117465753424658</c:v>
                </c:pt>
                <c:pt idx="1029">
                  <c:v>0.117579908675799</c:v>
                </c:pt>
                <c:pt idx="1030">
                  <c:v>0.117694063926941</c:v>
                </c:pt>
                <c:pt idx="1031">
                  <c:v>0.117808219178082</c:v>
                </c:pt>
                <c:pt idx="1032">
                  <c:v>0.117922374429224</c:v>
                </c:pt>
                <c:pt idx="1033">
                  <c:v>0.118036529680365</c:v>
                </c:pt>
                <c:pt idx="1034">
                  <c:v>0.118150684931507</c:v>
                </c:pt>
                <c:pt idx="1035">
                  <c:v>0.118264840182648</c:v>
                </c:pt>
                <c:pt idx="1036">
                  <c:v>0.11837899543379</c:v>
                </c:pt>
                <c:pt idx="1037">
                  <c:v>0.11849315068493101</c:v>
                </c:pt>
                <c:pt idx="1038">
                  <c:v>0.11860730593607299</c:v>
                </c:pt>
                <c:pt idx="1039">
                  <c:v>0.11872146118721499</c:v>
                </c:pt>
                <c:pt idx="1040">
                  <c:v>0.118835616438356</c:v>
                </c:pt>
                <c:pt idx="1041">
                  <c:v>0.118949771689498</c:v>
                </c:pt>
                <c:pt idx="1042">
                  <c:v>0.119063926940639</c:v>
                </c:pt>
                <c:pt idx="1043">
                  <c:v>0.119178082191781</c:v>
                </c:pt>
                <c:pt idx="1044">
                  <c:v>0.119292237442922</c:v>
                </c:pt>
                <c:pt idx="1045">
                  <c:v>0.119406392694064</c:v>
                </c:pt>
                <c:pt idx="1046">
                  <c:v>0.119520547945205</c:v>
                </c:pt>
                <c:pt idx="1047">
                  <c:v>0.119634703196347</c:v>
                </c:pt>
                <c:pt idx="1048">
                  <c:v>0.119748858447489</c:v>
                </c:pt>
                <c:pt idx="1049">
                  <c:v>0.11986301369863001</c:v>
                </c:pt>
                <c:pt idx="1050">
                  <c:v>0.11997716894977201</c:v>
                </c:pt>
                <c:pt idx="1051">
                  <c:v>0.12009132420091299</c:v>
                </c:pt>
                <c:pt idx="1052">
                  <c:v>0.12020547945205499</c:v>
                </c:pt>
                <c:pt idx="1053">
                  <c:v>0.120319634703196</c:v>
                </c:pt>
                <c:pt idx="1054">
                  <c:v>0.120433789954338</c:v>
                </c:pt>
                <c:pt idx="1055">
                  <c:v>0.120547945205479</c:v>
                </c:pt>
                <c:pt idx="1056">
                  <c:v>0.120662100456621</c:v>
                </c:pt>
                <c:pt idx="1057">
                  <c:v>0.120776255707763</c:v>
                </c:pt>
                <c:pt idx="1058">
                  <c:v>0.120890410958904</c:v>
                </c:pt>
                <c:pt idx="1059">
                  <c:v>0.121004566210046</c:v>
                </c:pt>
                <c:pt idx="1060">
                  <c:v>0.121118721461187</c:v>
                </c:pt>
                <c:pt idx="1061">
                  <c:v>0.121232876712329</c:v>
                </c:pt>
                <c:pt idx="1062">
                  <c:v>0.12134703196347001</c:v>
                </c:pt>
                <c:pt idx="1063">
                  <c:v>0.12146118721461199</c:v>
                </c:pt>
                <c:pt idx="1064">
                  <c:v>0.12157534246575299</c:v>
                </c:pt>
                <c:pt idx="1065">
                  <c:v>0.121689497716895</c:v>
                </c:pt>
                <c:pt idx="1066">
                  <c:v>0.121803652968037</c:v>
                </c:pt>
                <c:pt idx="1067">
                  <c:v>0.121917808219178</c:v>
                </c:pt>
                <c:pt idx="1068">
                  <c:v>0.12203196347032</c:v>
                </c:pt>
                <c:pt idx="1069">
                  <c:v>0.122146118721461</c:v>
                </c:pt>
                <c:pt idx="1070">
                  <c:v>0.122260273972603</c:v>
                </c:pt>
                <c:pt idx="1071">
                  <c:v>0.122374429223744</c:v>
                </c:pt>
                <c:pt idx="1072">
                  <c:v>0.122488584474886</c:v>
                </c:pt>
                <c:pt idx="1073">
                  <c:v>0.122602739726027</c:v>
                </c:pt>
                <c:pt idx="1074">
                  <c:v>0.12271689497716901</c:v>
                </c:pt>
                <c:pt idx="1075">
                  <c:v>0.12283105022830999</c:v>
                </c:pt>
                <c:pt idx="1076">
                  <c:v>0.12294520547945199</c:v>
                </c:pt>
                <c:pt idx="1077">
                  <c:v>0.12305936073059399</c:v>
                </c:pt>
                <c:pt idx="1078">
                  <c:v>0.123173515981735</c:v>
                </c:pt>
                <c:pt idx="1079">
                  <c:v>0.123287671232877</c:v>
                </c:pt>
                <c:pt idx="1080">
                  <c:v>0.123401826484018</c:v>
                </c:pt>
                <c:pt idx="1081">
                  <c:v>0.12351598173516</c:v>
                </c:pt>
                <c:pt idx="1082">
                  <c:v>0.123630136986301</c:v>
                </c:pt>
                <c:pt idx="1083">
                  <c:v>0.123744292237443</c:v>
                </c:pt>
                <c:pt idx="1084">
                  <c:v>0.123858447488584</c:v>
                </c:pt>
                <c:pt idx="1085">
                  <c:v>0.123972602739726</c:v>
                </c:pt>
                <c:pt idx="1086">
                  <c:v>0.124086757990868</c:v>
                </c:pt>
                <c:pt idx="1087">
                  <c:v>0.12420091324200901</c:v>
                </c:pt>
                <c:pt idx="1088">
                  <c:v>0.12431506849315101</c:v>
                </c:pt>
                <c:pt idx="1089">
                  <c:v>0.12442922374429199</c:v>
                </c:pt>
                <c:pt idx="1090">
                  <c:v>0.124543378995434</c:v>
                </c:pt>
                <c:pt idx="1091">
                  <c:v>0.124657534246575</c:v>
                </c:pt>
                <c:pt idx="1092">
                  <c:v>0.124771689497717</c:v>
                </c:pt>
                <c:pt idx="1093">
                  <c:v>0.124885844748858</c:v>
                </c:pt>
                <c:pt idx="1094">
                  <c:v>0.125</c:v>
                </c:pt>
                <c:pt idx="1095">
                  <c:v>0.125114155251142</c:v>
                </c:pt>
                <c:pt idx="1096">
                  <c:v>0.125228310502283</c:v>
                </c:pt>
                <c:pt idx="1097">
                  <c:v>0.125342465753425</c:v>
                </c:pt>
                <c:pt idx="1098">
                  <c:v>0.125456621004566</c:v>
                </c:pt>
                <c:pt idx="1099">
                  <c:v>0.12557077625570801</c:v>
                </c:pt>
                <c:pt idx="1100">
                  <c:v>0.12568493150684901</c:v>
                </c:pt>
                <c:pt idx="1101">
                  <c:v>0.12579908675799101</c:v>
                </c:pt>
                <c:pt idx="1102">
                  <c:v>0.12591324200913201</c:v>
                </c:pt>
                <c:pt idx="1103">
                  <c:v>0.12602739726027401</c:v>
                </c:pt>
                <c:pt idx="1104">
                  <c:v>0.12614155251141601</c:v>
                </c:pt>
                <c:pt idx="1105">
                  <c:v>0.12625570776255701</c:v>
                </c:pt>
                <c:pt idx="1106">
                  <c:v>0.12636986301369901</c:v>
                </c:pt>
                <c:pt idx="1107">
                  <c:v>0.12648401826483999</c:v>
                </c:pt>
                <c:pt idx="1108">
                  <c:v>0.12659817351598199</c:v>
                </c:pt>
                <c:pt idx="1109">
                  <c:v>0.12671232876712299</c:v>
                </c:pt>
                <c:pt idx="1110">
                  <c:v>0.12682648401826499</c:v>
                </c:pt>
                <c:pt idx="1111">
                  <c:v>0.12694063926940599</c:v>
                </c:pt>
                <c:pt idx="1112">
                  <c:v>0.12705479452054799</c:v>
                </c:pt>
                <c:pt idx="1113">
                  <c:v>0.12716894977168899</c:v>
                </c:pt>
                <c:pt idx="1114">
                  <c:v>0.12728310502283099</c:v>
                </c:pt>
                <c:pt idx="1115">
                  <c:v>0.127397260273973</c:v>
                </c:pt>
                <c:pt idx="1116">
                  <c:v>0.127511415525114</c:v>
                </c:pt>
                <c:pt idx="1117">
                  <c:v>0.127625570776256</c:v>
                </c:pt>
                <c:pt idx="1118">
                  <c:v>0.127739726027397</c:v>
                </c:pt>
                <c:pt idx="1119">
                  <c:v>0.127853881278539</c:v>
                </c:pt>
                <c:pt idx="1120">
                  <c:v>0.12796803652968</c:v>
                </c:pt>
                <c:pt idx="1121">
                  <c:v>0.128082191780822</c:v>
                </c:pt>
                <c:pt idx="1122">
                  <c:v>0.128196347031963</c:v>
                </c:pt>
                <c:pt idx="1123">
                  <c:v>0.128310502283105</c:v>
                </c:pt>
                <c:pt idx="1124">
                  <c:v>0.12842465753424701</c:v>
                </c:pt>
                <c:pt idx="1125">
                  <c:v>0.12853881278538801</c:v>
                </c:pt>
                <c:pt idx="1126">
                  <c:v>0.12865296803653001</c:v>
                </c:pt>
                <c:pt idx="1127">
                  <c:v>0.12876712328767101</c:v>
                </c:pt>
                <c:pt idx="1128">
                  <c:v>0.12888127853881301</c:v>
                </c:pt>
                <c:pt idx="1129">
                  <c:v>0.12899543378995401</c:v>
                </c:pt>
                <c:pt idx="1130">
                  <c:v>0.12910958904109601</c:v>
                </c:pt>
                <c:pt idx="1131">
                  <c:v>0.12922374429223701</c:v>
                </c:pt>
                <c:pt idx="1132">
                  <c:v>0.12933789954337899</c:v>
                </c:pt>
                <c:pt idx="1133">
                  <c:v>0.12945205479452099</c:v>
                </c:pt>
                <c:pt idx="1134">
                  <c:v>0.12956621004566199</c:v>
                </c:pt>
                <c:pt idx="1135">
                  <c:v>0.12968036529680399</c:v>
                </c:pt>
                <c:pt idx="1136">
                  <c:v>0.12979452054794499</c:v>
                </c:pt>
                <c:pt idx="1137">
                  <c:v>0.12990867579908699</c:v>
                </c:pt>
                <c:pt idx="1138">
                  <c:v>0.13002283105022799</c:v>
                </c:pt>
                <c:pt idx="1139">
                  <c:v>0.13013698630136999</c:v>
                </c:pt>
                <c:pt idx="1140">
                  <c:v>0.130251141552511</c:v>
                </c:pt>
                <c:pt idx="1141">
                  <c:v>0.130365296803653</c:v>
                </c:pt>
                <c:pt idx="1142">
                  <c:v>0.130479452054795</c:v>
                </c:pt>
                <c:pt idx="1143">
                  <c:v>0.130593607305936</c:v>
                </c:pt>
                <c:pt idx="1144">
                  <c:v>0.130707762557078</c:v>
                </c:pt>
                <c:pt idx="1145">
                  <c:v>0.130821917808219</c:v>
                </c:pt>
                <c:pt idx="1146">
                  <c:v>0.130936073059361</c:v>
                </c:pt>
                <c:pt idx="1147">
                  <c:v>0.131050228310502</c:v>
                </c:pt>
                <c:pt idx="1148">
                  <c:v>0.131164383561644</c:v>
                </c:pt>
                <c:pt idx="1149">
                  <c:v>0.13127853881278501</c:v>
                </c:pt>
                <c:pt idx="1150">
                  <c:v>0.13139269406392701</c:v>
                </c:pt>
                <c:pt idx="1151">
                  <c:v>0.13150684931506801</c:v>
                </c:pt>
                <c:pt idx="1152">
                  <c:v>0.13162100456621001</c:v>
                </c:pt>
                <c:pt idx="1153">
                  <c:v>0.13173515981735201</c:v>
                </c:pt>
                <c:pt idx="1154">
                  <c:v>0.13184931506849301</c:v>
                </c:pt>
                <c:pt idx="1155">
                  <c:v>0.13196347031963501</c:v>
                </c:pt>
                <c:pt idx="1156">
                  <c:v>0.13207762557077601</c:v>
                </c:pt>
                <c:pt idx="1157">
                  <c:v>0.13219178082191799</c:v>
                </c:pt>
                <c:pt idx="1158">
                  <c:v>0.13230593607305899</c:v>
                </c:pt>
                <c:pt idx="1159">
                  <c:v>0.13242009132420099</c:v>
                </c:pt>
                <c:pt idx="1160">
                  <c:v>0.13253424657534199</c:v>
                </c:pt>
                <c:pt idx="1161">
                  <c:v>0.13264840182648399</c:v>
                </c:pt>
                <c:pt idx="1162">
                  <c:v>0.13276255707762599</c:v>
                </c:pt>
                <c:pt idx="1163">
                  <c:v>0.13287671232876699</c:v>
                </c:pt>
                <c:pt idx="1164">
                  <c:v>0.13299086757990899</c:v>
                </c:pt>
                <c:pt idx="1165">
                  <c:v>0.13310502283105</c:v>
                </c:pt>
                <c:pt idx="1166">
                  <c:v>0.133219178082192</c:v>
                </c:pt>
                <c:pt idx="1167">
                  <c:v>0.133333333333333</c:v>
                </c:pt>
                <c:pt idx="1168">
                  <c:v>0.133447488584475</c:v>
                </c:pt>
                <c:pt idx="1169">
                  <c:v>0.133561643835616</c:v>
                </c:pt>
                <c:pt idx="1170">
                  <c:v>0.133675799086758</c:v>
                </c:pt>
                <c:pt idx="1171">
                  <c:v>0.1337899543379</c:v>
                </c:pt>
                <c:pt idx="1172">
                  <c:v>0.133904109589041</c:v>
                </c:pt>
                <c:pt idx="1173">
                  <c:v>0.134018264840183</c:v>
                </c:pt>
                <c:pt idx="1174">
                  <c:v>0.13413242009132401</c:v>
                </c:pt>
                <c:pt idx="1175">
                  <c:v>0.13424657534246601</c:v>
                </c:pt>
                <c:pt idx="1176">
                  <c:v>0.13436073059360701</c:v>
                </c:pt>
                <c:pt idx="1177">
                  <c:v>0.13447488584474901</c:v>
                </c:pt>
                <c:pt idx="1178">
                  <c:v>0.13458904109589001</c:v>
                </c:pt>
                <c:pt idx="1179">
                  <c:v>0.13470319634703201</c:v>
                </c:pt>
                <c:pt idx="1180">
                  <c:v>0.13481735159817401</c:v>
                </c:pt>
                <c:pt idx="1181">
                  <c:v>0.13493150684931501</c:v>
                </c:pt>
                <c:pt idx="1182">
                  <c:v>0.13504566210045699</c:v>
                </c:pt>
                <c:pt idx="1183">
                  <c:v>0.13515981735159799</c:v>
                </c:pt>
                <c:pt idx="1184">
                  <c:v>0.13527397260273999</c:v>
                </c:pt>
                <c:pt idx="1185">
                  <c:v>0.13538812785388099</c:v>
                </c:pt>
                <c:pt idx="1186">
                  <c:v>0.13550228310502299</c:v>
                </c:pt>
                <c:pt idx="1187">
                  <c:v>0.13561643835616399</c:v>
                </c:pt>
                <c:pt idx="1188">
                  <c:v>0.13573059360730599</c:v>
                </c:pt>
                <c:pt idx="1189">
                  <c:v>0.135844748858447</c:v>
                </c:pt>
                <c:pt idx="1190">
                  <c:v>0.135958904109589</c:v>
                </c:pt>
                <c:pt idx="1191">
                  <c:v>0.136073059360731</c:v>
                </c:pt>
                <c:pt idx="1192">
                  <c:v>0.136187214611872</c:v>
                </c:pt>
                <c:pt idx="1193">
                  <c:v>0.136301369863014</c:v>
                </c:pt>
                <c:pt idx="1194">
                  <c:v>0.136415525114155</c:v>
                </c:pt>
                <c:pt idx="1195">
                  <c:v>0.136529680365297</c:v>
                </c:pt>
                <c:pt idx="1196">
                  <c:v>0.136643835616438</c:v>
                </c:pt>
                <c:pt idx="1197">
                  <c:v>0.13675799086758</c:v>
                </c:pt>
                <c:pt idx="1198">
                  <c:v>0.13687214611872101</c:v>
                </c:pt>
                <c:pt idx="1199">
                  <c:v>0.13698630136986301</c:v>
                </c:pt>
                <c:pt idx="1200">
                  <c:v>0.13710045662100501</c:v>
                </c:pt>
                <c:pt idx="1201">
                  <c:v>0.13721461187214601</c:v>
                </c:pt>
                <c:pt idx="1202">
                  <c:v>0.13732876712328801</c:v>
                </c:pt>
                <c:pt idx="1203">
                  <c:v>0.13744292237442901</c:v>
                </c:pt>
                <c:pt idx="1204">
                  <c:v>0.13755707762557101</c:v>
                </c:pt>
                <c:pt idx="1205">
                  <c:v>0.13767123287671201</c:v>
                </c:pt>
                <c:pt idx="1206">
                  <c:v>0.13778538812785401</c:v>
                </c:pt>
                <c:pt idx="1207">
                  <c:v>0.13789954337899499</c:v>
                </c:pt>
                <c:pt idx="1208">
                  <c:v>0.13801369863013699</c:v>
                </c:pt>
                <c:pt idx="1209">
                  <c:v>0.13812785388127899</c:v>
                </c:pt>
                <c:pt idx="1210">
                  <c:v>0.13824200913241999</c:v>
                </c:pt>
                <c:pt idx="1211">
                  <c:v>0.13835616438356199</c:v>
                </c:pt>
                <c:pt idx="1212">
                  <c:v>0.13847031963470299</c:v>
                </c:pt>
                <c:pt idx="1213">
                  <c:v>0.13858447488584499</c:v>
                </c:pt>
                <c:pt idx="1214">
                  <c:v>0.138698630136986</c:v>
                </c:pt>
                <c:pt idx="1215">
                  <c:v>0.138812785388128</c:v>
                </c:pt>
                <c:pt idx="1216">
                  <c:v>0.138926940639269</c:v>
                </c:pt>
                <c:pt idx="1217">
                  <c:v>0.139041095890411</c:v>
                </c:pt>
                <c:pt idx="1218">
                  <c:v>0.139155251141552</c:v>
                </c:pt>
                <c:pt idx="1219">
                  <c:v>0.139269406392694</c:v>
                </c:pt>
                <c:pt idx="1220">
                  <c:v>0.139383561643836</c:v>
                </c:pt>
                <c:pt idx="1221">
                  <c:v>0.139497716894977</c:v>
                </c:pt>
                <c:pt idx="1222">
                  <c:v>0.139611872146119</c:v>
                </c:pt>
                <c:pt idx="1223">
                  <c:v>0.13972602739726001</c:v>
                </c:pt>
                <c:pt idx="1224">
                  <c:v>0.13984018264840201</c:v>
                </c:pt>
                <c:pt idx="1225">
                  <c:v>0.13995433789954301</c:v>
                </c:pt>
                <c:pt idx="1226">
                  <c:v>0.14006849315068501</c:v>
                </c:pt>
                <c:pt idx="1227">
                  <c:v>0.14018264840182601</c:v>
                </c:pt>
                <c:pt idx="1228">
                  <c:v>0.14029680365296801</c:v>
                </c:pt>
                <c:pt idx="1229">
                  <c:v>0.14041095890411001</c:v>
                </c:pt>
                <c:pt idx="1230">
                  <c:v>0.14052511415525101</c:v>
                </c:pt>
                <c:pt idx="1231">
                  <c:v>0.14063926940639301</c:v>
                </c:pt>
                <c:pt idx="1232">
                  <c:v>0.14075342465753399</c:v>
                </c:pt>
                <c:pt idx="1233">
                  <c:v>0.14086757990867599</c:v>
                </c:pt>
                <c:pt idx="1234">
                  <c:v>0.14098173515981699</c:v>
                </c:pt>
                <c:pt idx="1235">
                  <c:v>0.14109589041095899</c:v>
                </c:pt>
                <c:pt idx="1236">
                  <c:v>0.14121004566209999</c:v>
                </c:pt>
                <c:pt idx="1237">
                  <c:v>0.14132420091324199</c:v>
                </c:pt>
                <c:pt idx="1238">
                  <c:v>0.14143835616438399</c:v>
                </c:pt>
                <c:pt idx="1239">
                  <c:v>0.141552511415525</c:v>
                </c:pt>
                <c:pt idx="1240">
                  <c:v>0.141666666666667</c:v>
                </c:pt>
                <c:pt idx="1241">
                  <c:v>0.141780821917808</c:v>
                </c:pt>
                <c:pt idx="1242">
                  <c:v>0.14189497716895</c:v>
                </c:pt>
                <c:pt idx="1243">
                  <c:v>0.142009132420091</c:v>
                </c:pt>
                <c:pt idx="1244">
                  <c:v>0.142123287671233</c:v>
                </c:pt>
                <c:pt idx="1245">
                  <c:v>0.142237442922374</c:v>
                </c:pt>
                <c:pt idx="1246">
                  <c:v>0.142351598173516</c:v>
                </c:pt>
                <c:pt idx="1247">
                  <c:v>0.142465753424658</c:v>
                </c:pt>
                <c:pt idx="1248">
                  <c:v>0.14257990867579901</c:v>
                </c:pt>
                <c:pt idx="1249">
                  <c:v>0.14269406392694101</c:v>
                </c:pt>
                <c:pt idx="1250">
                  <c:v>0.14280821917808201</c:v>
                </c:pt>
                <c:pt idx="1251">
                  <c:v>0.14292237442922401</c:v>
                </c:pt>
                <c:pt idx="1252">
                  <c:v>0.14303652968036501</c:v>
                </c:pt>
                <c:pt idx="1253">
                  <c:v>0.14315068493150701</c:v>
                </c:pt>
                <c:pt idx="1254">
                  <c:v>0.14326484018264801</c:v>
                </c:pt>
                <c:pt idx="1255">
                  <c:v>0.14337899543379001</c:v>
                </c:pt>
                <c:pt idx="1256">
                  <c:v>0.14349315068493099</c:v>
                </c:pt>
                <c:pt idx="1257">
                  <c:v>0.14360730593607299</c:v>
                </c:pt>
                <c:pt idx="1258">
                  <c:v>0.14372146118721499</c:v>
                </c:pt>
                <c:pt idx="1259">
                  <c:v>0.14383561643835599</c:v>
                </c:pt>
                <c:pt idx="1260">
                  <c:v>0.14394977168949799</c:v>
                </c:pt>
                <c:pt idx="1261">
                  <c:v>0.14406392694063899</c:v>
                </c:pt>
                <c:pt idx="1262">
                  <c:v>0.14417808219178099</c:v>
                </c:pt>
                <c:pt idx="1263">
                  <c:v>0.14429223744292199</c:v>
                </c:pt>
                <c:pt idx="1264">
                  <c:v>0.144406392694064</c:v>
                </c:pt>
                <c:pt idx="1265">
                  <c:v>0.144520547945205</c:v>
                </c:pt>
                <c:pt idx="1266">
                  <c:v>0.144634703196347</c:v>
                </c:pt>
                <c:pt idx="1267">
                  <c:v>0.144748858447489</c:v>
                </c:pt>
                <c:pt idx="1268">
                  <c:v>0.14486301369863</c:v>
                </c:pt>
                <c:pt idx="1269">
                  <c:v>0.144977168949772</c:v>
                </c:pt>
                <c:pt idx="1270">
                  <c:v>0.145091324200913</c:v>
                </c:pt>
                <c:pt idx="1271">
                  <c:v>0.145205479452055</c:v>
                </c:pt>
                <c:pt idx="1272">
                  <c:v>0.145319634703196</c:v>
                </c:pt>
                <c:pt idx="1273">
                  <c:v>0.14543378995433801</c:v>
                </c:pt>
                <c:pt idx="1274">
                  <c:v>0.14554794520547901</c:v>
                </c:pt>
                <c:pt idx="1275">
                  <c:v>0.14566210045662101</c:v>
                </c:pt>
                <c:pt idx="1276">
                  <c:v>0.14577625570776301</c:v>
                </c:pt>
                <c:pt idx="1277">
                  <c:v>0.14589041095890401</c:v>
                </c:pt>
                <c:pt idx="1278">
                  <c:v>0.14600456621004601</c:v>
                </c:pt>
                <c:pt idx="1279">
                  <c:v>0.14611872146118701</c:v>
                </c:pt>
                <c:pt idx="1280">
                  <c:v>0.14623287671232901</c:v>
                </c:pt>
                <c:pt idx="1281">
                  <c:v>0.14634703196346999</c:v>
                </c:pt>
                <c:pt idx="1282">
                  <c:v>0.14646118721461199</c:v>
                </c:pt>
                <c:pt idx="1283">
                  <c:v>0.14657534246575299</c:v>
                </c:pt>
                <c:pt idx="1284">
                  <c:v>0.14668949771689499</c:v>
                </c:pt>
                <c:pt idx="1285">
                  <c:v>0.14680365296803699</c:v>
                </c:pt>
                <c:pt idx="1286">
                  <c:v>0.14691780821917799</c:v>
                </c:pt>
                <c:pt idx="1287">
                  <c:v>0.14703196347031999</c:v>
                </c:pt>
                <c:pt idx="1288">
                  <c:v>0.14714611872146099</c:v>
                </c:pt>
                <c:pt idx="1289">
                  <c:v>0.147260273972603</c:v>
                </c:pt>
                <c:pt idx="1290">
                  <c:v>0.147374429223744</c:v>
                </c:pt>
                <c:pt idx="1291">
                  <c:v>0.147488584474886</c:v>
                </c:pt>
                <c:pt idx="1292">
                  <c:v>0.147602739726027</c:v>
                </c:pt>
                <c:pt idx="1293">
                  <c:v>0.147716894977169</c:v>
                </c:pt>
                <c:pt idx="1294">
                  <c:v>0.14783105022831</c:v>
                </c:pt>
                <c:pt idx="1295">
                  <c:v>0.147945205479452</c:v>
                </c:pt>
                <c:pt idx="1296">
                  <c:v>0.148059360730594</c:v>
                </c:pt>
                <c:pt idx="1297">
                  <c:v>0.148173515981735</c:v>
                </c:pt>
                <c:pt idx="1298">
                  <c:v>0.14828767123287701</c:v>
                </c:pt>
                <c:pt idx="1299">
                  <c:v>0.14840182648401801</c:v>
                </c:pt>
                <c:pt idx="1300">
                  <c:v>0.14851598173516001</c:v>
                </c:pt>
                <c:pt idx="1301">
                  <c:v>0.14863013698630101</c:v>
                </c:pt>
                <c:pt idx="1302">
                  <c:v>0.14874429223744301</c:v>
                </c:pt>
                <c:pt idx="1303">
                  <c:v>0.14885844748858401</c:v>
                </c:pt>
                <c:pt idx="1304">
                  <c:v>0.14897260273972601</c:v>
                </c:pt>
                <c:pt idx="1305">
                  <c:v>0.14908675799086801</c:v>
                </c:pt>
                <c:pt idx="1306">
                  <c:v>0.14920091324200899</c:v>
                </c:pt>
                <c:pt idx="1307">
                  <c:v>0.14931506849315099</c:v>
                </c:pt>
                <c:pt idx="1308">
                  <c:v>0.14942922374429199</c:v>
                </c:pt>
                <c:pt idx="1309">
                  <c:v>0.14954337899543399</c:v>
                </c:pt>
                <c:pt idx="1310">
                  <c:v>0.14965753424657499</c:v>
                </c:pt>
                <c:pt idx="1311">
                  <c:v>0.14977168949771699</c:v>
                </c:pt>
                <c:pt idx="1312">
                  <c:v>0.14988584474885799</c:v>
                </c:pt>
                <c:pt idx="1313">
                  <c:v>0.15</c:v>
                </c:pt>
                <c:pt idx="1314">
                  <c:v>0.150114155251142</c:v>
                </c:pt>
                <c:pt idx="1315">
                  <c:v>0.150228310502283</c:v>
                </c:pt>
                <c:pt idx="1316">
                  <c:v>0.150342465753425</c:v>
                </c:pt>
                <c:pt idx="1317">
                  <c:v>0.150456621004566</c:v>
                </c:pt>
                <c:pt idx="1318">
                  <c:v>0.150570776255708</c:v>
                </c:pt>
                <c:pt idx="1319">
                  <c:v>0.150684931506849</c:v>
                </c:pt>
                <c:pt idx="1320">
                  <c:v>0.150799086757991</c:v>
                </c:pt>
                <c:pt idx="1321">
                  <c:v>0.150913242009132</c:v>
                </c:pt>
                <c:pt idx="1322">
                  <c:v>0.151027397260274</c:v>
                </c:pt>
                <c:pt idx="1323">
                  <c:v>0.15114155251141601</c:v>
                </c:pt>
                <c:pt idx="1324">
                  <c:v>0.15125570776255701</c:v>
                </c:pt>
                <c:pt idx="1325">
                  <c:v>0.15136986301369901</c:v>
                </c:pt>
                <c:pt idx="1326">
                  <c:v>0.15148401826484001</c:v>
                </c:pt>
                <c:pt idx="1327">
                  <c:v>0.15159817351598201</c:v>
                </c:pt>
                <c:pt idx="1328">
                  <c:v>0.15171232876712301</c:v>
                </c:pt>
                <c:pt idx="1329">
                  <c:v>0.15182648401826501</c:v>
                </c:pt>
                <c:pt idx="1330">
                  <c:v>0.15194063926940601</c:v>
                </c:pt>
                <c:pt idx="1331">
                  <c:v>0.15205479452054799</c:v>
                </c:pt>
                <c:pt idx="1332">
                  <c:v>0.15216894977168899</c:v>
                </c:pt>
                <c:pt idx="1333">
                  <c:v>0.15228310502283099</c:v>
                </c:pt>
                <c:pt idx="1334">
                  <c:v>0.15239726027397299</c:v>
                </c:pt>
                <c:pt idx="1335">
                  <c:v>0.15251141552511399</c:v>
                </c:pt>
                <c:pt idx="1336">
                  <c:v>0.15262557077625599</c:v>
                </c:pt>
                <c:pt idx="1337">
                  <c:v>0.15273972602739699</c:v>
                </c:pt>
                <c:pt idx="1338">
                  <c:v>0.15285388127853899</c:v>
                </c:pt>
                <c:pt idx="1339">
                  <c:v>0.15296803652968</c:v>
                </c:pt>
                <c:pt idx="1340">
                  <c:v>0.153082191780822</c:v>
                </c:pt>
                <c:pt idx="1341">
                  <c:v>0.153196347031963</c:v>
                </c:pt>
                <c:pt idx="1342">
                  <c:v>0.153310502283105</c:v>
                </c:pt>
                <c:pt idx="1343">
                  <c:v>0.153424657534247</c:v>
                </c:pt>
                <c:pt idx="1344">
                  <c:v>0.153538812785388</c:v>
                </c:pt>
                <c:pt idx="1345">
                  <c:v>0.15365296803653</c:v>
                </c:pt>
                <c:pt idx="1346">
                  <c:v>0.153767123287671</c:v>
                </c:pt>
                <c:pt idx="1347">
                  <c:v>0.153881278538813</c:v>
                </c:pt>
                <c:pt idx="1348">
                  <c:v>0.15399543378995401</c:v>
                </c:pt>
                <c:pt idx="1349">
                  <c:v>0.15410958904109601</c:v>
                </c:pt>
                <c:pt idx="1350">
                  <c:v>0.15422374429223701</c:v>
                </c:pt>
                <c:pt idx="1351">
                  <c:v>0.15433789954337901</c:v>
                </c:pt>
                <c:pt idx="1352">
                  <c:v>0.15445205479452101</c:v>
                </c:pt>
                <c:pt idx="1353">
                  <c:v>0.15456621004566201</c:v>
                </c:pt>
                <c:pt idx="1354">
                  <c:v>0.15468036529680401</c:v>
                </c:pt>
                <c:pt idx="1355">
                  <c:v>0.15479452054794501</c:v>
                </c:pt>
                <c:pt idx="1356">
                  <c:v>0.15490867579908699</c:v>
                </c:pt>
                <c:pt idx="1357">
                  <c:v>0.15502283105022799</c:v>
                </c:pt>
                <c:pt idx="1358">
                  <c:v>0.15513698630136999</c:v>
                </c:pt>
                <c:pt idx="1359">
                  <c:v>0.15525114155251099</c:v>
                </c:pt>
                <c:pt idx="1360">
                  <c:v>0.15536529680365299</c:v>
                </c:pt>
                <c:pt idx="1361">
                  <c:v>0.15547945205479499</c:v>
                </c:pt>
                <c:pt idx="1362">
                  <c:v>0.15559360730593599</c:v>
                </c:pt>
                <c:pt idx="1363">
                  <c:v>0.15570776255707799</c:v>
                </c:pt>
                <c:pt idx="1364">
                  <c:v>0.155821917808219</c:v>
                </c:pt>
                <c:pt idx="1365">
                  <c:v>0.155936073059361</c:v>
                </c:pt>
                <c:pt idx="1366">
                  <c:v>0.156050228310502</c:v>
                </c:pt>
                <c:pt idx="1367">
                  <c:v>0.156164383561644</c:v>
                </c:pt>
                <c:pt idx="1368">
                  <c:v>0.156278538812785</c:v>
                </c:pt>
                <c:pt idx="1369">
                  <c:v>0.156392694063927</c:v>
                </c:pt>
                <c:pt idx="1370">
                  <c:v>0.156506849315068</c:v>
                </c:pt>
                <c:pt idx="1371">
                  <c:v>0.15662100456621</c:v>
                </c:pt>
                <c:pt idx="1372">
                  <c:v>0.156735159817352</c:v>
                </c:pt>
                <c:pt idx="1373">
                  <c:v>0.15684931506849301</c:v>
                </c:pt>
                <c:pt idx="1374">
                  <c:v>0.15696347031963501</c:v>
                </c:pt>
                <c:pt idx="1375">
                  <c:v>0.15707762557077601</c:v>
                </c:pt>
                <c:pt idx="1376">
                  <c:v>0.15719178082191801</c:v>
                </c:pt>
                <c:pt idx="1377">
                  <c:v>0.15730593607305901</c:v>
                </c:pt>
                <c:pt idx="1378">
                  <c:v>0.15742009132420101</c:v>
                </c:pt>
                <c:pt idx="1379">
                  <c:v>0.15753424657534201</c:v>
                </c:pt>
                <c:pt idx="1380">
                  <c:v>0.15764840182648401</c:v>
                </c:pt>
                <c:pt idx="1381">
                  <c:v>0.15776255707762599</c:v>
                </c:pt>
                <c:pt idx="1382">
                  <c:v>0.15787671232876699</c:v>
                </c:pt>
                <c:pt idx="1383">
                  <c:v>0.15799086757990899</c:v>
                </c:pt>
                <c:pt idx="1384">
                  <c:v>0.15810502283104999</c:v>
                </c:pt>
                <c:pt idx="1385">
                  <c:v>0.15821917808219199</c:v>
                </c:pt>
                <c:pt idx="1386">
                  <c:v>0.15833333333333299</c:v>
                </c:pt>
                <c:pt idx="1387">
                  <c:v>0.15844748858447499</c:v>
                </c:pt>
                <c:pt idx="1388">
                  <c:v>0.158561643835616</c:v>
                </c:pt>
                <c:pt idx="1389">
                  <c:v>0.158675799086758</c:v>
                </c:pt>
                <c:pt idx="1390">
                  <c:v>0.1587899543379</c:v>
                </c:pt>
                <c:pt idx="1391">
                  <c:v>0.158904109589041</c:v>
                </c:pt>
                <c:pt idx="1392">
                  <c:v>0.159018264840183</c:v>
                </c:pt>
                <c:pt idx="1393">
                  <c:v>0.159132420091324</c:v>
                </c:pt>
                <c:pt idx="1394">
                  <c:v>0.159246575342466</c:v>
                </c:pt>
                <c:pt idx="1395">
                  <c:v>0.159360730593607</c:v>
                </c:pt>
                <c:pt idx="1396">
                  <c:v>0.159474885844749</c:v>
                </c:pt>
                <c:pt idx="1397">
                  <c:v>0.15958904109589001</c:v>
                </c:pt>
                <c:pt idx="1398">
                  <c:v>0.15970319634703201</c:v>
                </c:pt>
                <c:pt idx="1399">
                  <c:v>0.15981735159817301</c:v>
                </c:pt>
                <c:pt idx="1400">
                  <c:v>0.15993150684931501</c:v>
                </c:pt>
                <c:pt idx="1401">
                  <c:v>0.16004566210045701</c:v>
                </c:pt>
                <c:pt idx="1402">
                  <c:v>0.16015981735159801</c:v>
                </c:pt>
                <c:pt idx="1403">
                  <c:v>0.16027397260274001</c:v>
                </c:pt>
                <c:pt idx="1404">
                  <c:v>0.16038812785388101</c:v>
                </c:pt>
                <c:pt idx="1405">
                  <c:v>0.16050228310502301</c:v>
                </c:pt>
                <c:pt idx="1406">
                  <c:v>0.16061643835616399</c:v>
                </c:pt>
                <c:pt idx="1407">
                  <c:v>0.16073059360730599</c:v>
                </c:pt>
                <c:pt idx="1408">
                  <c:v>0.16084474885844699</c:v>
                </c:pt>
                <c:pt idx="1409">
                  <c:v>0.16095890410958899</c:v>
                </c:pt>
                <c:pt idx="1410">
                  <c:v>0.16107305936073099</c:v>
                </c:pt>
                <c:pt idx="1411">
                  <c:v>0.16118721461187199</c:v>
                </c:pt>
                <c:pt idx="1412">
                  <c:v>0.16130136986301399</c:v>
                </c:pt>
                <c:pt idx="1413">
                  <c:v>0.161415525114155</c:v>
                </c:pt>
                <c:pt idx="1414">
                  <c:v>0.161529680365297</c:v>
                </c:pt>
                <c:pt idx="1415">
                  <c:v>0.161643835616438</c:v>
                </c:pt>
                <c:pt idx="1416">
                  <c:v>0.16175799086758</c:v>
                </c:pt>
                <c:pt idx="1417">
                  <c:v>0.161872146118721</c:v>
                </c:pt>
                <c:pt idx="1418">
                  <c:v>0.161986301369863</c:v>
                </c:pt>
                <c:pt idx="1419">
                  <c:v>0.162100456621005</c:v>
                </c:pt>
                <c:pt idx="1420">
                  <c:v>0.162214611872146</c:v>
                </c:pt>
                <c:pt idx="1421">
                  <c:v>0.162328767123288</c:v>
                </c:pt>
                <c:pt idx="1422">
                  <c:v>0.16244292237442901</c:v>
                </c:pt>
                <c:pt idx="1423">
                  <c:v>0.16255707762557101</c:v>
                </c:pt>
                <c:pt idx="1424">
                  <c:v>0.16267123287671201</c:v>
                </c:pt>
                <c:pt idx="1425">
                  <c:v>0.16278538812785401</c:v>
                </c:pt>
                <c:pt idx="1426">
                  <c:v>0.16289954337899501</c:v>
                </c:pt>
                <c:pt idx="1427">
                  <c:v>0.16301369863013701</c:v>
                </c:pt>
                <c:pt idx="1428">
                  <c:v>0.16312785388127901</c:v>
                </c:pt>
                <c:pt idx="1429">
                  <c:v>0.16324200913242001</c:v>
                </c:pt>
                <c:pt idx="1430">
                  <c:v>0.16335616438356201</c:v>
                </c:pt>
                <c:pt idx="1431">
                  <c:v>0.16347031963470299</c:v>
                </c:pt>
                <c:pt idx="1432">
                  <c:v>0.16358447488584499</c:v>
                </c:pt>
                <c:pt idx="1433">
                  <c:v>0.16369863013698599</c:v>
                </c:pt>
                <c:pt idx="1434">
                  <c:v>0.16381278538812799</c:v>
                </c:pt>
                <c:pt idx="1435">
                  <c:v>0.16392694063926899</c:v>
                </c:pt>
                <c:pt idx="1436">
                  <c:v>0.16404109589041099</c:v>
                </c:pt>
                <c:pt idx="1437">
                  <c:v>0.16415525114155299</c:v>
                </c:pt>
                <c:pt idx="1438">
                  <c:v>0.164269406392694</c:v>
                </c:pt>
                <c:pt idx="1439">
                  <c:v>0.164383561643836</c:v>
                </c:pt>
                <c:pt idx="1440">
                  <c:v>0.164497716894977</c:v>
                </c:pt>
                <c:pt idx="1441">
                  <c:v>0.164611872146119</c:v>
                </c:pt>
                <c:pt idx="1442">
                  <c:v>0.16472602739726</c:v>
                </c:pt>
                <c:pt idx="1443">
                  <c:v>0.164840182648402</c:v>
                </c:pt>
                <c:pt idx="1444">
                  <c:v>0.164954337899543</c:v>
                </c:pt>
                <c:pt idx="1445">
                  <c:v>0.165068493150685</c:v>
                </c:pt>
                <c:pt idx="1446">
                  <c:v>0.165182648401826</c:v>
                </c:pt>
                <c:pt idx="1447">
                  <c:v>0.16529680365296801</c:v>
                </c:pt>
                <c:pt idx="1448">
                  <c:v>0.16541095890411001</c:v>
                </c:pt>
                <c:pt idx="1449">
                  <c:v>0.16552511415525101</c:v>
                </c:pt>
                <c:pt idx="1450">
                  <c:v>0.16563926940639301</c:v>
                </c:pt>
                <c:pt idx="1451">
                  <c:v>0.16575342465753401</c:v>
                </c:pt>
                <c:pt idx="1452">
                  <c:v>0.16586757990867601</c:v>
                </c:pt>
                <c:pt idx="1453">
                  <c:v>0.16598173515981701</c:v>
                </c:pt>
                <c:pt idx="1454">
                  <c:v>0.16609589041095901</c:v>
                </c:pt>
                <c:pt idx="1455">
                  <c:v>0.16621004566209999</c:v>
                </c:pt>
                <c:pt idx="1456">
                  <c:v>0.16632420091324199</c:v>
                </c:pt>
                <c:pt idx="1457">
                  <c:v>0.16643835616438399</c:v>
                </c:pt>
                <c:pt idx="1458">
                  <c:v>0.16655251141552499</c:v>
                </c:pt>
                <c:pt idx="1459">
                  <c:v>0.16666666666666699</c:v>
                </c:pt>
                <c:pt idx="1460">
                  <c:v>0.16678082191780799</c:v>
                </c:pt>
                <c:pt idx="1461">
                  <c:v>0.16689497716894999</c:v>
                </c:pt>
                <c:pt idx="1462">
                  <c:v>0.16700913242009099</c:v>
                </c:pt>
                <c:pt idx="1463">
                  <c:v>0.167123287671233</c:v>
                </c:pt>
                <c:pt idx="1464">
                  <c:v>0.167237442922374</c:v>
                </c:pt>
                <c:pt idx="1465">
                  <c:v>0.167351598173516</c:v>
                </c:pt>
                <c:pt idx="1466">
                  <c:v>0.167465753424658</c:v>
                </c:pt>
                <c:pt idx="1467">
                  <c:v>0.167579908675799</c:v>
                </c:pt>
                <c:pt idx="1468">
                  <c:v>0.167694063926941</c:v>
                </c:pt>
                <c:pt idx="1469">
                  <c:v>0.167808219178082</c:v>
                </c:pt>
                <c:pt idx="1470">
                  <c:v>0.167922374429224</c:v>
                </c:pt>
                <c:pt idx="1471">
                  <c:v>0.168036529680365</c:v>
                </c:pt>
                <c:pt idx="1472">
                  <c:v>0.16815068493150701</c:v>
                </c:pt>
                <c:pt idx="1473">
                  <c:v>0.16826484018264801</c:v>
                </c:pt>
                <c:pt idx="1474">
                  <c:v>0.16837899543379001</c:v>
                </c:pt>
                <c:pt idx="1475">
                  <c:v>0.16849315068493101</c:v>
                </c:pt>
                <c:pt idx="1476">
                  <c:v>0.16860730593607301</c:v>
                </c:pt>
                <c:pt idx="1477">
                  <c:v>0.16872146118721501</c:v>
                </c:pt>
                <c:pt idx="1478">
                  <c:v>0.16883561643835601</c:v>
                </c:pt>
                <c:pt idx="1479">
                  <c:v>0.16894977168949801</c:v>
                </c:pt>
                <c:pt idx="1480">
                  <c:v>0.16906392694063899</c:v>
                </c:pt>
                <c:pt idx="1481">
                  <c:v>0.16917808219178099</c:v>
                </c:pt>
                <c:pt idx="1482">
                  <c:v>0.16929223744292199</c:v>
                </c:pt>
                <c:pt idx="1483">
                  <c:v>0.16940639269406399</c:v>
                </c:pt>
                <c:pt idx="1484">
                  <c:v>0.16952054794520499</c:v>
                </c:pt>
                <c:pt idx="1485">
                  <c:v>0.16963470319634699</c:v>
                </c:pt>
                <c:pt idx="1486">
                  <c:v>0.16974885844748899</c:v>
                </c:pt>
                <c:pt idx="1487">
                  <c:v>0.16986301369862999</c:v>
                </c:pt>
                <c:pt idx="1488">
                  <c:v>0.169977168949772</c:v>
                </c:pt>
                <c:pt idx="1489">
                  <c:v>0.170091324200913</c:v>
                </c:pt>
                <c:pt idx="1490">
                  <c:v>0.170205479452055</c:v>
                </c:pt>
                <c:pt idx="1491">
                  <c:v>0.170319634703196</c:v>
                </c:pt>
                <c:pt idx="1492">
                  <c:v>0.170433789954338</c:v>
                </c:pt>
                <c:pt idx="1493">
                  <c:v>0.170547945205479</c:v>
                </c:pt>
                <c:pt idx="1494">
                  <c:v>0.170662100456621</c:v>
                </c:pt>
                <c:pt idx="1495">
                  <c:v>0.170776255707763</c:v>
                </c:pt>
                <c:pt idx="1496">
                  <c:v>0.170890410958904</c:v>
                </c:pt>
                <c:pt idx="1497">
                  <c:v>0.17100456621004601</c:v>
                </c:pt>
                <c:pt idx="1498">
                  <c:v>0.17111872146118701</c:v>
                </c:pt>
                <c:pt idx="1499">
                  <c:v>0.17123287671232901</c:v>
                </c:pt>
                <c:pt idx="1500">
                  <c:v>0.17134703196347001</c:v>
                </c:pt>
                <c:pt idx="1501">
                  <c:v>0.17146118721461201</c:v>
                </c:pt>
                <c:pt idx="1502">
                  <c:v>0.17157534246575301</c:v>
                </c:pt>
                <c:pt idx="1503">
                  <c:v>0.17168949771689501</c:v>
                </c:pt>
                <c:pt idx="1504">
                  <c:v>0.17180365296803701</c:v>
                </c:pt>
                <c:pt idx="1505">
                  <c:v>0.17191780821917799</c:v>
                </c:pt>
                <c:pt idx="1506">
                  <c:v>0.17203196347031999</c:v>
                </c:pt>
                <c:pt idx="1507">
                  <c:v>0.17214611872146099</c:v>
                </c:pt>
                <c:pt idx="1508">
                  <c:v>0.17226027397260299</c:v>
                </c:pt>
                <c:pt idx="1509">
                  <c:v>0.17237442922374399</c:v>
                </c:pt>
                <c:pt idx="1510">
                  <c:v>0.17248858447488599</c:v>
                </c:pt>
                <c:pt idx="1511">
                  <c:v>0.17260273972602699</c:v>
                </c:pt>
                <c:pt idx="1512">
                  <c:v>0.17271689497716899</c:v>
                </c:pt>
                <c:pt idx="1513">
                  <c:v>0.17283105022831</c:v>
                </c:pt>
                <c:pt idx="1514">
                  <c:v>0.172945205479452</c:v>
                </c:pt>
                <c:pt idx="1515">
                  <c:v>0.173059360730594</c:v>
                </c:pt>
                <c:pt idx="1516">
                  <c:v>0.173173515981735</c:v>
                </c:pt>
                <c:pt idx="1517">
                  <c:v>0.173287671232877</c:v>
                </c:pt>
                <c:pt idx="1518">
                  <c:v>0.173401826484018</c:v>
                </c:pt>
                <c:pt idx="1519">
                  <c:v>0.17351598173516</c:v>
                </c:pt>
                <c:pt idx="1520">
                  <c:v>0.173630136986301</c:v>
                </c:pt>
                <c:pt idx="1521">
                  <c:v>0.173744292237443</c:v>
                </c:pt>
                <c:pt idx="1522">
                  <c:v>0.17385844748858401</c:v>
                </c:pt>
                <c:pt idx="1523">
                  <c:v>0.17397260273972601</c:v>
                </c:pt>
                <c:pt idx="1524">
                  <c:v>0.17408675799086801</c:v>
                </c:pt>
                <c:pt idx="1525">
                  <c:v>0.17420091324200901</c:v>
                </c:pt>
                <c:pt idx="1526">
                  <c:v>0.17431506849315101</c:v>
                </c:pt>
                <c:pt idx="1527">
                  <c:v>0.17442922374429201</c:v>
                </c:pt>
                <c:pt idx="1528">
                  <c:v>0.17454337899543401</c:v>
                </c:pt>
                <c:pt idx="1529">
                  <c:v>0.17465753424657501</c:v>
                </c:pt>
                <c:pt idx="1530">
                  <c:v>0.17477168949771699</c:v>
                </c:pt>
                <c:pt idx="1531">
                  <c:v>0.17488584474885799</c:v>
                </c:pt>
                <c:pt idx="1532">
                  <c:v>0.17499999999999999</c:v>
                </c:pt>
                <c:pt idx="1533">
                  <c:v>0.17511415525114199</c:v>
                </c:pt>
                <c:pt idx="1534">
                  <c:v>0.17522831050228299</c:v>
                </c:pt>
                <c:pt idx="1535">
                  <c:v>0.17534246575342499</c:v>
                </c:pt>
                <c:pt idx="1536">
                  <c:v>0.17545662100456599</c:v>
                </c:pt>
                <c:pt idx="1537">
                  <c:v>0.17557077625570799</c:v>
                </c:pt>
                <c:pt idx="1538">
                  <c:v>0.175684931506849</c:v>
                </c:pt>
                <c:pt idx="1539">
                  <c:v>0.175799086757991</c:v>
                </c:pt>
                <c:pt idx="1540">
                  <c:v>0.175913242009132</c:v>
                </c:pt>
                <c:pt idx="1541">
                  <c:v>0.176027397260274</c:v>
                </c:pt>
                <c:pt idx="1542">
                  <c:v>0.176141552511416</c:v>
                </c:pt>
                <c:pt idx="1543">
                  <c:v>0.176255707762557</c:v>
                </c:pt>
                <c:pt idx="1544">
                  <c:v>0.176369863013699</c:v>
                </c:pt>
                <c:pt idx="1545">
                  <c:v>0.17648401826484</c:v>
                </c:pt>
                <c:pt idx="1546">
                  <c:v>0.176598173515982</c:v>
                </c:pt>
                <c:pt idx="1547">
                  <c:v>0.17671232876712301</c:v>
                </c:pt>
                <c:pt idx="1548">
                  <c:v>0.17682648401826501</c:v>
                </c:pt>
                <c:pt idx="1549">
                  <c:v>0.17694063926940601</c:v>
                </c:pt>
                <c:pt idx="1550">
                  <c:v>0.17705479452054801</c:v>
                </c:pt>
                <c:pt idx="1551">
                  <c:v>0.17716894977168901</c:v>
                </c:pt>
                <c:pt idx="1552">
                  <c:v>0.17728310502283101</c:v>
                </c:pt>
                <c:pt idx="1553">
                  <c:v>0.17739726027397301</c:v>
                </c:pt>
                <c:pt idx="1554">
                  <c:v>0.17751141552511401</c:v>
                </c:pt>
                <c:pt idx="1555">
                  <c:v>0.17762557077625599</c:v>
                </c:pt>
                <c:pt idx="1556">
                  <c:v>0.17773972602739699</c:v>
                </c:pt>
                <c:pt idx="1557">
                  <c:v>0.17785388127853899</c:v>
                </c:pt>
                <c:pt idx="1558">
                  <c:v>0.17796803652967999</c:v>
                </c:pt>
                <c:pt idx="1559">
                  <c:v>0.17808219178082199</c:v>
                </c:pt>
                <c:pt idx="1560">
                  <c:v>0.17819634703196299</c:v>
                </c:pt>
                <c:pt idx="1561">
                  <c:v>0.17831050228310499</c:v>
                </c:pt>
                <c:pt idx="1562">
                  <c:v>0.17842465753424699</c:v>
                </c:pt>
                <c:pt idx="1563">
                  <c:v>0.178538812785388</c:v>
                </c:pt>
                <c:pt idx="1564">
                  <c:v>0.17865296803653</c:v>
                </c:pt>
                <c:pt idx="1565">
                  <c:v>0.178767123287671</c:v>
                </c:pt>
                <c:pt idx="1566">
                  <c:v>0.178881278538813</c:v>
                </c:pt>
                <c:pt idx="1567">
                  <c:v>0.178995433789954</c:v>
                </c:pt>
                <c:pt idx="1568">
                  <c:v>0.179109589041096</c:v>
                </c:pt>
                <c:pt idx="1569">
                  <c:v>0.179223744292237</c:v>
                </c:pt>
                <c:pt idx="1570">
                  <c:v>0.179337899543379</c:v>
                </c:pt>
                <c:pt idx="1571">
                  <c:v>0.179452054794521</c:v>
                </c:pt>
                <c:pt idx="1572">
                  <c:v>0.17956621004566201</c:v>
                </c:pt>
                <c:pt idx="1573">
                  <c:v>0.17968036529680401</c:v>
                </c:pt>
                <c:pt idx="1574">
                  <c:v>0.17979452054794501</c:v>
                </c:pt>
                <c:pt idx="1575">
                  <c:v>0.17990867579908701</c:v>
                </c:pt>
                <c:pt idx="1576">
                  <c:v>0.18002283105022801</c:v>
                </c:pt>
                <c:pt idx="1577">
                  <c:v>0.18013698630137001</c:v>
                </c:pt>
                <c:pt idx="1578">
                  <c:v>0.18025114155251101</c:v>
                </c:pt>
                <c:pt idx="1579">
                  <c:v>0.18036529680365301</c:v>
                </c:pt>
                <c:pt idx="1580">
                  <c:v>0.18047945205479399</c:v>
                </c:pt>
                <c:pt idx="1581">
                  <c:v>0.18059360730593599</c:v>
                </c:pt>
                <c:pt idx="1582">
                  <c:v>0.18070776255707799</c:v>
                </c:pt>
                <c:pt idx="1583">
                  <c:v>0.18082191780821899</c:v>
                </c:pt>
                <c:pt idx="1584">
                  <c:v>0.18093607305936099</c:v>
                </c:pt>
                <c:pt idx="1585">
                  <c:v>0.18105022831050199</c:v>
                </c:pt>
                <c:pt idx="1586">
                  <c:v>0.18116438356164399</c:v>
                </c:pt>
                <c:pt idx="1587">
                  <c:v>0.181278538812785</c:v>
                </c:pt>
                <c:pt idx="1588">
                  <c:v>0.181392694063927</c:v>
                </c:pt>
                <c:pt idx="1589">
                  <c:v>0.181506849315068</c:v>
                </c:pt>
                <c:pt idx="1590">
                  <c:v>0.18162100456621</c:v>
                </c:pt>
                <c:pt idx="1591">
                  <c:v>0.181735159817352</c:v>
                </c:pt>
                <c:pt idx="1592">
                  <c:v>0.181849315068493</c:v>
                </c:pt>
                <c:pt idx="1593">
                  <c:v>0.181963470319635</c:v>
                </c:pt>
                <c:pt idx="1594">
                  <c:v>0.182077625570776</c:v>
                </c:pt>
                <c:pt idx="1595">
                  <c:v>0.182191780821918</c:v>
                </c:pt>
                <c:pt idx="1596">
                  <c:v>0.18230593607305901</c:v>
                </c:pt>
                <c:pt idx="1597">
                  <c:v>0.18242009132420101</c:v>
                </c:pt>
                <c:pt idx="1598">
                  <c:v>0.18253424657534201</c:v>
                </c:pt>
                <c:pt idx="1599">
                  <c:v>0.18264840182648401</c:v>
                </c:pt>
                <c:pt idx="1600">
                  <c:v>0.18276255707762601</c:v>
                </c:pt>
                <c:pt idx="1601">
                  <c:v>0.18287671232876701</c:v>
                </c:pt>
                <c:pt idx="1602">
                  <c:v>0.18299086757990901</c:v>
                </c:pt>
                <c:pt idx="1603">
                  <c:v>0.18310502283105001</c:v>
                </c:pt>
                <c:pt idx="1604">
                  <c:v>0.18321917808219201</c:v>
                </c:pt>
                <c:pt idx="1605">
                  <c:v>0.18333333333333299</c:v>
                </c:pt>
                <c:pt idx="1606">
                  <c:v>0.18344748858447499</c:v>
                </c:pt>
                <c:pt idx="1607">
                  <c:v>0.18356164383561599</c:v>
                </c:pt>
                <c:pt idx="1608">
                  <c:v>0.18367579908675799</c:v>
                </c:pt>
                <c:pt idx="1609">
                  <c:v>0.18378995433789999</c:v>
                </c:pt>
                <c:pt idx="1610">
                  <c:v>0.18390410958904099</c:v>
                </c:pt>
                <c:pt idx="1611">
                  <c:v>0.18401826484018299</c:v>
                </c:pt>
                <c:pt idx="1612">
                  <c:v>0.184132420091324</c:v>
                </c:pt>
                <c:pt idx="1613">
                  <c:v>0.184246575342466</c:v>
                </c:pt>
                <c:pt idx="1614">
                  <c:v>0.184360730593607</c:v>
                </c:pt>
                <c:pt idx="1615">
                  <c:v>0.184474885844749</c:v>
                </c:pt>
                <c:pt idx="1616">
                  <c:v>0.18458904109589</c:v>
                </c:pt>
                <c:pt idx="1617">
                  <c:v>0.184703196347032</c:v>
                </c:pt>
                <c:pt idx="1618">
                  <c:v>0.184817351598174</c:v>
                </c:pt>
                <c:pt idx="1619">
                  <c:v>0.184931506849315</c:v>
                </c:pt>
                <c:pt idx="1620">
                  <c:v>0.185045662100457</c:v>
                </c:pt>
                <c:pt idx="1621">
                  <c:v>0.18515981735159801</c:v>
                </c:pt>
                <c:pt idx="1622">
                  <c:v>0.18527397260274001</c:v>
                </c:pt>
                <c:pt idx="1623">
                  <c:v>0.18538812785388101</c:v>
                </c:pt>
                <c:pt idx="1624">
                  <c:v>0.18550228310502301</c:v>
                </c:pt>
                <c:pt idx="1625">
                  <c:v>0.18561643835616401</c:v>
                </c:pt>
                <c:pt idx="1626">
                  <c:v>0.18573059360730601</c:v>
                </c:pt>
                <c:pt idx="1627">
                  <c:v>0.18584474885844701</c:v>
                </c:pt>
                <c:pt idx="1628">
                  <c:v>0.18595890410958901</c:v>
                </c:pt>
                <c:pt idx="1629">
                  <c:v>0.18607305936073101</c:v>
                </c:pt>
                <c:pt idx="1630">
                  <c:v>0.18618721461187199</c:v>
                </c:pt>
                <c:pt idx="1631">
                  <c:v>0.18630136986301399</c:v>
                </c:pt>
                <c:pt idx="1632">
                  <c:v>0.18641552511415499</c:v>
                </c:pt>
                <c:pt idx="1633">
                  <c:v>0.18652968036529699</c:v>
                </c:pt>
                <c:pt idx="1634">
                  <c:v>0.18664383561643799</c:v>
                </c:pt>
                <c:pt idx="1635">
                  <c:v>0.18675799086757999</c:v>
                </c:pt>
                <c:pt idx="1636">
                  <c:v>0.18687214611872099</c:v>
                </c:pt>
                <c:pt idx="1637">
                  <c:v>0.18698630136986299</c:v>
                </c:pt>
                <c:pt idx="1638">
                  <c:v>0.187100456621005</c:v>
                </c:pt>
                <c:pt idx="1639">
                  <c:v>0.187214611872146</c:v>
                </c:pt>
                <c:pt idx="1640">
                  <c:v>0.187328767123288</c:v>
                </c:pt>
                <c:pt idx="1641">
                  <c:v>0.187442922374429</c:v>
                </c:pt>
                <c:pt idx="1642">
                  <c:v>0.187557077625571</c:v>
                </c:pt>
                <c:pt idx="1643">
                  <c:v>0.187671232876712</c:v>
                </c:pt>
                <c:pt idx="1644">
                  <c:v>0.187785388127854</c:v>
                </c:pt>
                <c:pt idx="1645">
                  <c:v>0.187899543378995</c:v>
                </c:pt>
                <c:pt idx="1646">
                  <c:v>0.18801369863013701</c:v>
                </c:pt>
                <c:pt idx="1647">
                  <c:v>0.18812785388127901</c:v>
                </c:pt>
                <c:pt idx="1648">
                  <c:v>0.18824200913242001</c:v>
                </c:pt>
                <c:pt idx="1649">
                  <c:v>0.18835616438356201</c:v>
                </c:pt>
                <c:pt idx="1650">
                  <c:v>0.18847031963470301</c:v>
                </c:pt>
                <c:pt idx="1651">
                  <c:v>0.18858447488584501</c:v>
                </c:pt>
                <c:pt idx="1652">
                  <c:v>0.18869863013698601</c:v>
                </c:pt>
                <c:pt idx="1653">
                  <c:v>0.18881278538812801</c:v>
                </c:pt>
                <c:pt idx="1654">
                  <c:v>0.18892694063926899</c:v>
                </c:pt>
                <c:pt idx="1655">
                  <c:v>0.18904109589041099</c:v>
                </c:pt>
                <c:pt idx="1656">
                  <c:v>0.18915525114155199</c:v>
                </c:pt>
                <c:pt idx="1657">
                  <c:v>0.18926940639269399</c:v>
                </c:pt>
                <c:pt idx="1658">
                  <c:v>0.18938356164383599</c:v>
                </c:pt>
                <c:pt idx="1659">
                  <c:v>0.18949771689497699</c:v>
                </c:pt>
                <c:pt idx="1660">
                  <c:v>0.18961187214611899</c:v>
                </c:pt>
                <c:pt idx="1661">
                  <c:v>0.18972602739725999</c:v>
                </c:pt>
                <c:pt idx="1662">
                  <c:v>0.18984018264840199</c:v>
                </c:pt>
                <c:pt idx="1663">
                  <c:v>0.189954337899543</c:v>
                </c:pt>
                <c:pt idx="1664">
                  <c:v>0.190068493150685</c:v>
                </c:pt>
                <c:pt idx="1665">
                  <c:v>0.190182648401826</c:v>
                </c:pt>
                <c:pt idx="1666">
                  <c:v>0.190296803652968</c:v>
                </c:pt>
                <c:pt idx="1667">
                  <c:v>0.19041095890411</c:v>
                </c:pt>
                <c:pt idx="1668">
                  <c:v>0.190525114155251</c:v>
                </c:pt>
                <c:pt idx="1669">
                  <c:v>0.190639269406393</c:v>
                </c:pt>
                <c:pt idx="1670">
                  <c:v>0.190753424657534</c:v>
                </c:pt>
                <c:pt idx="1671">
                  <c:v>0.190867579908676</c:v>
                </c:pt>
                <c:pt idx="1672">
                  <c:v>0.19098173515981701</c:v>
                </c:pt>
                <c:pt idx="1673">
                  <c:v>0.19109589041095901</c:v>
                </c:pt>
                <c:pt idx="1674">
                  <c:v>0.19121004566210001</c:v>
                </c:pt>
                <c:pt idx="1675">
                  <c:v>0.19132420091324201</c:v>
                </c:pt>
                <c:pt idx="1676">
                  <c:v>0.19143835616438401</c:v>
                </c:pt>
                <c:pt idx="1677">
                  <c:v>0.19155251141552501</c:v>
                </c:pt>
                <c:pt idx="1678">
                  <c:v>0.19166666666666701</c:v>
                </c:pt>
                <c:pt idx="1679">
                  <c:v>0.19178082191780799</c:v>
                </c:pt>
                <c:pt idx="1680">
                  <c:v>0.19189497716894999</c:v>
                </c:pt>
                <c:pt idx="1681">
                  <c:v>0.19200913242009099</c:v>
                </c:pt>
                <c:pt idx="1682">
                  <c:v>0.19212328767123299</c:v>
                </c:pt>
                <c:pt idx="1683">
                  <c:v>0.19223744292237399</c:v>
                </c:pt>
                <c:pt idx="1684">
                  <c:v>0.19235159817351599</c:v>
                </c:pt>
                <c:pt idx="1685">
                  <c:v>0.19246575342465699</c:v>
                </c:pt>
                <c:pt idx="1686">
                  <c:v>0.19257990867579899</c:v>
                </c:pt>
                <c:pt idx="1687">
                  <c:v>0.19269406392694099</c:v>
                </c:pt>
                <c:pt idx="1688">
                  <c:v>0.192808219178082</c:v>
                </c:pt>
                <c:pt idx="1689">
                  <c:v>0.192922374429224</c:v>
                </c:pt>
                <c:pt idx="1690">
                  <c:v>0.193036529680365</c:v>
                </c:pt>
                <c:pt idx="1691">
                  <c:v>0.193150684931507</c:v>
                </c:pt>
                <c:pt idx="1692">
                  <c:v>0.193264840182648</c:v>
                </c:pt>
                <c:pt idx="1693">
                  <c:v>0.19337899543379</c:v>
                </c:pt>
                <c:pt idx="1694">
                  <c:v>0.193493150684931</c:v>
                </c:pt>
                <c:pt idx="1695">
                  <c:v>0.193607305936073</c:v>
                </c:pt>
                <c:pt idx="1696">
                  <c:v>0.193721461187215</c:v>
                </c:pt>
                <c:pt idx="1697">
                  <c:v>0.19383561643835601</c:v>
                </c:pt>
                <c:pt idx="1698">
                  <c:v>0.19394977168949801</c:v>
                </c:pt>
                <c:pt idx="1699">
                  <c:v>0.19406392694063901</c:v>
                </c:pt>
                <c:pt idx="1700">
                  <c:v>0.19417808219178101</c:v>
                </c:pt>
                <c:pt idx="1701">
                  <c:v>0.19429223744292201</c:v>
                </c:pt>
                <c:pt idx="1702">
                  <c:v>0.19440639269406401</c:v>
                </c:pt>
                <c:pt idx="1703">
                  <c:v>0.19452054794520501</c:v>
                </c:pt>
                <c:pt idx="1704">
                  <c:v>0.19463470319634699</c:v>
                </c:pt>
                <c:pt idx="1705">
                  <c:v>0.19474885844748899</c:v>
                </c:pt>
                <c:pt idx="1706">
                  <c:v>0.19486301369862999</c:v>
                </c:pt>
                <c:pt idx="1707">
                  <c:v>0.19497716894977199</c:v>
                </c:pt>
                <c:pt idx="1708">
                  <c:v>0.19509132420091299</c:v>
                </c:pt>
                <c:pt idx="1709">
                  <c:v>0.19520547945205499</c:v>
                </c:pt>
                <c:pt idx="1710">
                  <c:v>0.19531963470319599</c:v>
                </c:pt>
                <c:pt idx="1711">
                  <c:v>0.19543378995433799</c:v>
                </c:pt>
                <c:pt idx="1712">
                  <c:v>0.195547945205479</c:v>
                </c:pt>
                <c:pt idx="1713">
                  <c:v>0.195662100456621</c:v>
                </c:pt>
                <c:pt idx="1714">
                  <c:v>0.195776255707763</c:v>
                </c:pt>
                <c:pt idx="1715">
                  <c:v>0.195890410958904</c:v>
                </c:pt>
                <c:pt idx="1716">
                  <c:v>0.196004566210046</c:v>
                </c:pt>
                <c:pt idx="1717">
                  <c:v>0.196118721461187</c:v>
                </c:pt>
                <c:pt idx="1718">
                  <c:v>0.196232876712329</c:v>
                </c:pt>
                <c:pt idx="1719">
                  <c:v>0.19634703196347</c:v>
                </c:pt>
                <c:pt idx="1720">
                  <c:v>0.196461187214612</c:v>
                </c:pt>
                <c:pt idx="1721">
                  <c:v>0.19657534246575301</c:v>
                </c:pt>
                <c:pt idx="1722">
                  <c:v>0.19668949771689501</c:v>
                </c:pt>
                <c:pt idx="1723">
                  <c:v>0.19680365296803701</c:v>
                </c:pt>
                <c:pt idx="1724">
                  <c:v>0.19691780821917801</c:v>
                </c:pt>
                <c:pt idx="1725">
                  <c:v>0.19703196347032001</c:v>
                </c:pt>
                <c:pt idx="1726">
                  <c:v>0.19714611872146101</c:v>
                </c:pt>
                <c:pt idx="1727">
                  <c:v>0.19726027397260301</c:v>
                </c:pt>
                <c:pt idx="1728">
                  <c:v>0.19737442922374401</c:v>
                </c:pt>
                <c:pt idx="1729">
                  <c:v>0.19748858447488599</c:v>
                </c:pt>
                <c:pt idx="1730">
                  <c:v>0.19760273972602699</c:v>
                </c:pt>
                <c:pt idx="1731">
                  <c:v>0.19771689497716899</c:v>
                </c:pt>
                <c:pt idx="1732">
                  <c:v>0.19783105022830999</c:v>
                </c:pt>
                <c:pt idx="1733">
                  <c:v>0.19794520547945199</c:v>
                </c:pt>
                <c:pt idx="1734">
                  <c:v>0.19805936073059399</c:v>
                </c:pt>
                <c:pt idx="1735">
                  <c:v>0.19817351598173499</c:v>
                </c:pt>
                <c:pt idx="1736">
                  <c:v>0.19828767123287699</c:v>
                </c:pt>
                <c:pt idx="1737">
                  <c:v>0.198401826484018</c:v>
                </c:pt>
                <c:pt idx="1738">
                  <c:v>0.19851598173516</c:v>
                </c:pt>
                <c:pt idx="1739">
                  <c:v>0.198630136986301</c:v>
                </c:pt>
                <c:pt idx="1740">
                  <c:v>0.198744292237443</c:v>
                </c:pt>
                <c:pt idx="1741">
                  <c:v>0.198858447488584</c:v>
                </c:pt>
                <c:pt idx="1742">
                  <c:v>0.198972602739726</c:v>
                </c:pt>
                <c:pt idx="1743">
                  <c:v>0.199086757990868</c:v>
                </c:pt>
                <c:pt idx="1744">
                  <c:v>0.199200913242009</c:v>
                </c:pt>
                <c:pt idx="1745">
                  <c:v>0.199315068493151</c:v>
                </c:pt>
                <c:pt idx="1746">
                  <c:v>0.19942922374429201</c:v>
                </c:pt>
                <c:pt idx="1747">
                  <c:v>0.19954337899543401</c:v>
                </c:pt>
                <c:pt idx="1748">
                  <c:v>0.19965753424657501</c:v>
                </c:pt>
                <c:pt idx="1749">
                  <c:v>0.19977168949771701</c:v>
                </c:pt>
                <c:pt idx="1750">
                  <c:v>0.19988584474885801</c:v>
                </c:pt>
                <c:pt idx="1751">
                  <c:v>0.2</c:v>
                </c:pt>
                <c:pt idx="1752">
                  <c:v>0.20011415525114201</c:v>
                </c:pt>
                <c:pt idx="1753">
                  <c:v>0.20022831050228301</c:v>
                </c:pt>
                <c:pt idx="1754">
                  <c:v>0.20034246575342499</c:v>
                </c:pt>
                <c:pt idx="1755">
                  <c:v>0.20045662100456599</c:v>
                </c:pt>
                <c:pt idx="1756">
                  <c:v>0.20057077625570799</c:v>
                </c:pt>
                <c:pt idx="1757">
                  <c:v>0.20068493150684899</c:v>
                </c:pt>
                <c:pt idx="1758">
                  <c:v>0.20079908675799099</c:v>
                </c:pt>
                <c:pt idx="1759">
                  <c:v>0.20091324200913199</c:v>
                </c:pt>
                <c:pt idx="1760">
                  <c:v>0.20102739726027399</c:v>
                </c:pt>
                <c:pt idx="1761">
                  <c:v>0.20114155251141599</c:v>
                </c:pt>
                <c:pt idx="1762">
                  <c:v>0.201255707762557</c:v>
                </c:pt>
                <c:pt idx="1763">
                  <c:v>0.201369863013699</c:v>
                </c:pt>
                <c:pt idx="1764">
                  <c:v>0.20148401826484</c:v>
                </c:pt>
                <c:pt idx="1765">
                  <c:v>0.201598173515982</c:v>
                </c:pt>
                <c:pt idx="1766">
                  <c:v>0.201712328767123</c:v>
                </c:pt>
                <c:pt idx="1767">
                  <c:v>0.201826484018265</c:v>
                </c:pt>
                <c:pt idx="1768">
                  <c:v>0.201940639269406</c:v>
                </c:pt>
                <c:pt idx="1769">
                  <c:v>0.202054794520548</c:v>
                </c:pt>
                <c:pt idx="1770">
                  <c:v>0.202168949771689</c:v>
                </c:pt>
                <c:pt idx="1771">
                  <c:v>0.20228310502283101</c:v>
                </c:pt>
                <c:pt idx="1772">
                  <c:v>0.20239726027397301</c:v>
                </c:pt>
                <c:pt idx="1773">
                  <c:v>0.20251141552511401</c:v>
                </c:pt>
                <c:pt idx="1774">
                  <c:v>0.20262557077625601</c:v>
                </c:pt>
                <c:pt idx="1775">
                  <c:v>0.20273972602739701</c:v>
                </c:pt>
                <c:pt idx="1776">
                  <c:v>0.20285388127853901</c:v>
                </c:pt>
                <c:pt idx="1777">
                  <c:v>0.20296803652968001</c:v>
                </c:pt>
                <c:pt idx="1778">
                  <c:v>0.20308219178082201</c:v>
                </c:pt>
                <c:pt idx="1779">
                  <c:v>0.20319634703196299</c:v>
                </c:pt>
                <c:pt idx="1780">
                  <c:v>0.20331050228310499</c:v>
                </c:pt>
                <c:pt idx="1781">
                  <c:v>0.20342465753424699</c:v>
                </c:pt>
                <c:pt idx="1782">
                  <c:v>0.20353881278538799</c:v>
                </c:pt>
                <c:pt idx="1783">
                  <c:v>0.20365296803652999</c:v>
                </c:pt>
                <c:pt idx="1784">
                  <c:v>0.20376712328767099</c:v>
                </c:pt>
                <c:pt idx="1785">
                  <c:v>0.20388127853881299</c:v>
                </c:pt>
                <c:pt idx="1786">
                  <c:v>0.20399543378995399</c:v>
                </c:pt>
                <c:pt idx="1787">
                  <c:v>0.204109589041096</c:v>
                </c:pt>
                <c:pt idx="1788">
                  <c:v>0.204223744292237</c:v>
                </c:pt>
                <c:pt idx="1789">
                  <c:v>0.204337899543379</c:v>
                </c:pt>
                <c:pt idx="1790">
                  <c:v>0.204452054794521</c:v>
                </c:pt>
                <c:pt idx="1791">
                  <c:v>0.204566210045662</c:v>
                </c:pt>
                <c:pt idx="1792">
                  <c:v>0.204680365296804</c:v>
                </c:pt>
                <c:pt idx="1793">
                  <c:v>0.204794520547945</c:v>
                </c:pt>
                <c:pt idx="1794">
                  <c:v>0.204908675799087</c:v>
                </c:pt>
                <c:pt idx="1795">
                  <c:v>0.205022831050228</c:v>
                </c:pt>
                <c:pt idx="1796">
                  <c:v>0.20513698630137001</c:v>
                </c:pt>
                <c:pt idx="1797">
                  <c:v>0.20525114155251101</c:v>
                </c:pt>
                <c:pt idx="1798">
                  <c:v>0.20536529680365301</c:v>
                </c:pt>
                <c:pt idx="1799">
                  <c:v>0.20547945205479401</c:v>
                </c:pt>
                <c:pt idx="1800">
                  <c:v>0.20559360730593601</c:v>
                </c:pt>
                <c:pt idx="1801">
                  <c:v>0.20570776255707801</c:v>
                </c:pt>
                <c:pt idx="1802">
                  <c:v>0.20582191780821901</c:v>
                </c:pt>
                <c:pt idx="1803">
                  <c:v>0.20593607305936101</c:v>
                </c:pt>
                <c:pt idx="1804">
                  <c:v>0.20605022831050199</c:v>
                </c:pt>
                <c:pt idx="1805">
                  <c:v>0.20616438356164399</c:v>
                </c:pt>
                <c:pt idx="1806">
                  <c:v>0.20627853881278499</c:v>
                </c:pt>
                <c:pt idx="1807">
                  <c:v>0.20639269406392699</c:v>
                </c:pt>
                <c:pt idx="1808">
                  <c:v>0.20650684931506799</c:v>
                </c:pt>
                <c:pt idx="1809">
                  <c:v>0.20662100456620999</c:v>
                </c:pt>
                <c:pt idx="1810">
                  <c:v>0.20673515981735199</c:v>
                </c:pt>
                <c:pt idx="1811">
                  <c:v>0.20684931506849299</c:v>
                </c:pt>
                <c:pt idx="1812">
                  <c:v>0.206963470319635</c:v>
                </c:pt>
                <c:pt idx="1813">
                  <c:v>0.207077625570776</c:v>
                </c:pt>
                <c:pt idx="1814">
                  <c:v>0.207191780821918</c:v>
                </c:pt>
                <c:pt idx="1815">
                  <c:v>0.207305936073059</c:v>
                </c:pt>
                <c:pt idx="1816">
                  <c:v>0.207420091324201</c:v>
                </c:pt>
                <c:pt idx="1817">
                  <c:v>0.207534246575342</c:v>
                </c:pt>
                <c:pt idx="1818">
                  <c:v>0.207648401826484</c:v>
                </c:pt>
                <c:pt idx="1819">
                  <c:v>0.207762557077626</c:v>
                </c:pt>
                <c:pt idx="1820">
                  <c:v>0.207876712328767</c:v>
                </c:pt>
                <c:pt idx="1821">
                  <c:v>0.20799086757990901</c:v>
                </c:pt>
                <c:pt idx="1822">
                  <c:v>0.20810502283105001</c:v>
                </c:pt>
                <c:pt idx="1823">
                  <c:v>0.20821917808219201</c:v>
                </c:pt>
                <c:pt idx="1824">
                  <c:v>0.20833333333333301</c:v>
                </c:pt>
                <c:pt idx="1825">
                  <c:v>0.20844748858447501</c:v>
                </c:pt>
                <c:pt idx="1826">
                  <c:v>0.20856164383561601</c:v>
                </c:pt>
                <c:pt idx="1827">
                  <c:v>0.20867579908675801</c:v>
                </c:pt>
                <c:pt idx="1828">
                  <c:v>0.20878995433790001</c:v>
                </c:pt>
                <c:pt idx="1829">
                  <c:v>0.20890410958904099</c:v>
                </c:pt>
                <c:pt idx="1830">
                  <c:v>0.20901826484018299</c:v>
                </c:pt>
                <c:pt idx="1831">
                  <c:v>0.20913242009132399</c:v>
                </c:pt>
                <c:pt idx="1832">
                  <c:v>0.20924657534246599</c:v>
                </c:pt>
                <c:pt idx="1833">
                  <c:v>0.20936073059360699</c:v>
                </c:pt>
                <c:pt idx="1834">
                  <c:v>0.20947488584474899</c:v>
                </c:pt>
                <c:pt idx="1835">
                  <c:v>0.20958904109588999</c:v>
                </c:pt>
                <c:pt idx="1836">
                  <c:v>0.20970319634703199</c:v>
                </c:pt>
                <c:pt idx="1837">
                  <c:v>0.209817351598174</c:v>
                </c:pt>
                <c:pt idx="1838">
                  <c:v>0.209931506849315</c:v>
                </c:pt>
                <c:pt idx="1839">
                  <c:v>0.210045662100457</c:v>
                </c:pt>
                <c:pt idx="1840">
                  <c:v>0.210159817351598</c:v>
                </c:pt>
                <c:pt idx="1841">
                  <c:v>0.21027397260274</c:v>
                </c:pt>
                <c:pt idx="1842">
                  <c:v>0.210388127853881</c:v>
                </c:pt>
                <c:pt idx="1843">
                  <c:v>0.210502283105023</c:v>
                </c:pt>
                <c:pt idx="1844">
                  <c:v>0.210616438356164</c:v>
                </c:pt>
                <c:pt idx="1845">
                  <c:v>0.210730593607306</c:v>
                </c:pt>
                <c:pt idx="1846">
                  <c:v>0.21084474885844701</c:v>
                </c:pt>
                <c:pt idx="1847">
                  <c:v>0.21095890410958901</c:v>
                </c:pt>
                <c:pt idx="1848">
                  <c:v>0.21107305936073101</c:v>
                </c:pt>
                <c:pt idx="1849">
                  <c:v>0.21118721461187201</c:v>
                </c:pt>
                <c:pt idx="1850">
                  <c:v>0.21130136986301401</c:v>
                </c:pt>
                <c:pt idx="1851">
                  <c:v>0.21141552511415501</c:v>
                </c:pt>
                <c:pt idx="1852">
                  <c:v>0.21152968036529701</c:v>
                </c:pt>
                <c:pt idx="1853">
                  <c:v>0.21164383561643799</c:v>
                </c:pt>
                <c:pt idx="1854">
                  <c:v>0.21175799086757999</c:v>
                </c:pt>
                <c:pt idx="1855">
                  <c:v>0.21187214611872099</c:v>
                </c:pt>
                <c:pt idx="1856">
                  <c:v>0.21198630136986299</c:v>
                </c:pt>
                <c:pt idx="1857">
                  <c:v>0.21210045662100499</c:v>
                </c:pt>
                <c:pt idx="1858">
                  <c:v>0.21221461187214599</c:v>
                </c:pt>
                <c:pt idx="1859">
                  <c:v>0.21232876712328799</c:v>
                </c:pt>
                <c:pt idx="1860">
                  <c:v>0.21244292237442899</c:v>
                </c:pt>
                <c:pt idx="1861">
                  <c:v>0.21255707762557099</c:v>
                </c:pt>
                <c:pt idx="1862">
                  <c:v>0.212671232876712</c:v>
                </c:pt>
                <c:pt idx="1863">
                  <c:v>0.212785388127854</c:v>
                </c:pt>
                <c:pt idx="1864">
                  <c:v>0.212899543378995</c:v>
                </c:pt>
                <c:pt idx="1865">
                  <c:v>0.213013698630137</c:v>
                </c:pt>
                <c:pt idx="1866">
                  <c:v>0.213127853881279</c:v>
                </c:pt>
                <c:pt idx="1867">
                  <c:v>0.21324200913242</c:v>
                </c:pt>
                <c:pt idx="1868">
                  <c:v>0.213356164383562</c:v>
                </c:pt>
                <c:pt idx="1869">
                  <c:v>0.213470319634703</c:v>
                </c:pt>
                <c:pt idx="1870">
                  <c:v>0.213584474885845</c:v>
                </c:pt>
                <c:pt idx="1871">
                  <c:v>0.21369863013698601</c:v>
                </c:pt>
                <c:pt idx="1872">
                  <c:v>0.21381278538812801</c:v>
                </c:pt>
                <c:pt idx="1873">
                  <c:v>0.21392694063926901</c:v>
                </c:pt>
                <c:pt idx="1874">
                  <c:v>0.21404109589041101</c:v>
                </c:pt>
                <c:pt idx="1875">
                  <c:v>0.21415525114155201</c:v>
                </c:pt>
                <c:pt idx="1876">
                  <c:v>0.21426940639269401</c:v>
                </c:pt>
                <c:pt idx="1877">
                  <c:v>0.21438356164383601</c:v>
                </c:pt>
                <c:pt idx="1878">
                  <c:v>0.21449771689497699</c:v>
                </c:pt>
                <c:pt idx="1879">
                  <c:v>0.21461187214611899</c:v>
                </c:pt>
                <c:pt idx="1880">
                  <c:v>0.21472602739725999</c:v>
                </c:pt>
                <c:pt idx="1881">
                  <c:v>0.21484018264840199</c:v>
                </c:pt>
                <c:pt idx="1882">
                  <c:v>0.21495433789954299</c:v>
                </c:pt>
                <c:pt idx="1883">
                  <c:v>0.21506849315068499</c:v>
                </c:pt>
                <c:pt idx="1884">
                  <c:v>0.21518264840182599</c:v>
                </c:pt>
                <c:pt idx="1885">
                  <c:v>0.21529680365296799</c:v>
                </c:pt>
                <c:pt idx="1886">
                  <c:v>0.21541095890410999</c:v>
                </c:pt>
                <c:pt idx="1887">
                  <c:v>0.215525114155251</c:v>
                </c:pt>
                <c:pt idx="1888">
                  <c:v>0.215639269406393</c:v>
                </c:pt>
                <c:pt idx="1889">
                  <c:v>0.215753424657534</c:v>
                </c:pt>
                <c:pt idx="1890">
                  <c:v>0.215867579908676</c:v>
                </c:pt>
                <c:pt idx="1891">
                  <c:v>0.215981735159817</c:v>
                </c:pt>
                <c:pt idx="1892">
                  <c:v>0.216095890410959</c:v>
                </c:pt>
                <c:pt idx="1893">
                  <c:v>0.2162100456621</c:v>
                </c:pt>
                <c:pt idx="1894">
                  <c:v>0.216324200913242</c:v>
                </c:pt>
                <c:pt idx="1895">
                  <c:v>0.216438356164384</c:v>
                </c:pt>
                <c:pt idx="1896">
                  <c:v>0.21655251141552501</c:v>
                </c:pt>
                <c:pt idx="1897">
                  <c:v>0.21666666666666701</c:v>
                </c:pt>
                <c:pt idx="1898">
                  <c:v>0.21678082191780801</c:v>
                </c:pt>
                <c:pt idx="1899">
                  <c:v>0.21689497716895001</c:v>
                </c:pt>
                <c:pt idx="1900">
                  <c:v>0.21700913242009101</c:v>
                </c:pt>
                <c:pt idx="1901">
                  <c:v>0.21712328767123301</c:v>
                </c:pt>
                <c:pt idx="1902">
                  <c:v>0.21723744292237401</c:v>
                </c:pt>
                <c:pt idx="1903">
                  <c:v>0.21735159817351599</c:v>
                </c:pt>
                <c:pt idx="1904">
                  <c:v>0.21746575342465799</c:v>
                </c:pt>
                <c:pt idx="1905">
                  <c:v>0.21757990867579899</c:v>
                </c:pt>
                <c:pt idx="1906">
                  <c:v>0.21769406392694099</c:v>
                </c:pt>
                <c:pt idx="1907">
                  <c:v>0.21780821917808199</c:v>
                </c:pt>
                <c:pt idx="1908">
                  <c:v>0.21792237442922399</c:v>
                </c:pt>
                <c:pt idx="1909">
                  <c:v>0.21803652968036499</c:v>
                </c:pt>
                <c:pt idx="1910">
                  <c:v>0.21815068493150699</c:v>
                </c:pt>
                <c:pt idx="1911">
                  <c:v>0.218264840182648</c:v>
                </c:pt>
                <c:pt idx="1912">
                  <c:v>0.21837899543379</c:v>
                </c:pt>
                <c:pt idx="1913">
                  <c:v>0.218493150684931</c:v>
                </c:pt>
                <c:pt idx="1914">
                  <c:v>0.218607305936073</c:v>
                </c:pt>
                <c:pt idx="1915">
                  <c:v>0.218721461187215</c:v>
                </c:pt>
                <c:pt idx="1916">
                  <c:v>0.218835616438356</c:v>
                </c:pt>
                <c:pt idx="1917">
                  <c:v>0.218949771689498</c:v>
                </c:pt>
                <c:pt idx="1918">
                  <c:v>0.219063926940639</c:v>
                </c:pt>
                <c:pt idx="1919">
                  <c:v>0.219178082191781</c:v>
                </c:pt>
                <c:pt idx="1920">
                  <c:v>0.21929223744292201</c:v>
                </c:pt>
                <c:pt idx="1921">
                  <c:v>0.21940639269406401</c:v>
                </c:pt>
                <c:pt idx="1922">
                  <c:v>0.21952054794520501</c:v>
                </c:pt>
                <c:pt idx="1923">
                  <c:v>0.21963470319634701</c:v>
                </c:pt>
                <c:pt idx="1924">
                  <c:v>0.21974885844748901</c:v>
                </c:pt>
                <c:pt idx="1925">
                  <c:v>0.21986301369863001</c:v>
                </c:pt>
                <c:pt idx="1926">
                  <c:v>0.21997716894977201</c:v>
                </c:pt>
                <c:pt idx="1927">
                  <c:v>0.22009132420091301</c:v>
                </c:pt>
                <c:pt idx="1928">
                  <c:v>0.22020547945205499</c:v>
                </c:pt>
                <c:pt idx="1929">
                  <c:v>0.22031963470319599</c:v>
                </c:pt>
                <c:pt idx="1930">
                  <c:v>0.22043378995433799</c:v>
                </c:pt>
                <c:pt idx="1931">
                  <c:v>0.22054794520547899</c:v>
                </c:pt>
                <c:pt idx="1932">
                  <c:v>0.22066210045662099</c:v>
                </c:pt>
                <c:pt idx="1933">
                  <c:v>0.22077625570776299</c:v>
                </c:pt>
                <c:pt idx="1934">
                  <c:v>0.22089041095890399</c:v>
                </c:pt>
                <c:pt idx="1935">
                  <c:v>0.22100456621004599</c:v>
                </c:pt>
                <c:pt idx="1936">
                  <c:v>0.221118721461187</c:v>
                </c:pt>
                <c:pt idx="1937">
                  <c:v>0.221232876712329</c:v>
                </c:pt>
                <c:pt idx="1938">
                  <c:v>0.22134703196347</c:v>
                </c:pt>
                <c:pt idx="1939">
                  <c:v>0.221461187214612</c:v>
                </c:pt>
                <c:pt idx="1940">
                  <c:v>0.221575342465753</c:v>
                </c:pt>
                <c:pt idx="1941">
                  <c:v>0.221689497716895</c:v>
                </c:pt>
                <c:pt idx="1942">
                  <c:v>0.221803652968037</c:v>
                </c:pt>
                <c:pt idx="1943">
                  <c:v>0.221917808219178</c:v>
                </c:pt>
                <c:pt idx="1944">
                  <c:v>0.22203196347032</c:v>
                </c:pt>
                <c:pt idx="1945">
                  <c:v>0.22214611872146101</c:v>
                </c:pt>
                <c:pt idx="1946">
                  <c:v>0.22226027397260301</c:v>
                </c:pt>
                <c:pt idx="1947">
                  <c:v>0.22237442922374401</c:v>
                </c:pt>
                <c:pt idx="1948">
                  <c:v>0.22248858447488601</c:v>
                </c:pt>
                <c:pt idx="1949">
                  <c:v>0.22260273972602701</c:v>
                </c:pt>
                <c:pt idx="1950">
                  <c:v>0.22271689497716901</c:v>
                </c:pt>
                <c:pt idx="1951">
                  <c:v>0.22283105022831001</c:v>
                </c:pt>
                <c:pt idx="1952">
                  <c:v>0.22294520547945201</c:v>
                </c:pt>
                <c:pt idx="1953">
                  <c:v>0.22305936073059399</c:v>
                </c:pt>
                <c:pt idx="1954">
                  <c:v>0.22317351598173499</c:v>
                </c:pt>
                <c:pt idx="1955">
                  <c:v>0.22328767123287699</c:v>
                </c:pt>
                <c:pt idx="1956">
                  <c:v>0.22340182648401799</c:v>
                </c:pt>
                <c:pt idx="1957">
                  <c:v>0.22351598173515999</c:v>
                </c:pt>
                <c:pt idx="1958">
                  <c:v>0.22363013698630099</c:v>
                </c:pt>
                <c:pt idx="1959">
                  <c:v>0.22374429223744299</c:v>
                </c:pt>
                <c:pt idx="1960">
                  <c:v>0.22385844748858399</c:v>
                </c:pt>
                <c:pt idx="1961">
                  <c:v>0.223972602739726</c:v>
                </c:pt>
                <c:pt idx="1962">
                  <c:v>0.224086757990868</c:v>
                </c:pt>
                <c:pt idx="1963">
                  <c:v>0.224200913242009</c:v>
                </c:pt>
                <c:pt idx="1964">
                  <c:v>0.224315068493151</c:v>
                </c:pt>
                <c:pt idx="1965">
                  <c:v>0.224429223744292</c:v>
                </c:pt>
                <c:pt idx="1966">
                  <c:v>0.224543378995434</c:v>
                </c:pt>
                <c:pt idx="1967">
                  <c:v>0.224657534246575</c:v>
                </c:pt>
                <c:pt idx="1968">
                  <c:v>0.224771689497717</c:v>
                </c:pt>
                <c:pt idx="1969">
                  <c:v>0.224885844748858</c:v>
                </c:pt>
                <c:pt idx="1970">
                  <c:v>0.22500000000000001</c:v>
                </c:pt>
                <c:pt idx="1971">
                  <c:v>0.22511415525114201</c:v>
                </c:pt>
                <c:pt idx="1972">
                  <c:v>0.22522831050228301</c:v>
                </c:pt>
                <c:pt idx="1973">
                  <c:v>0.22534246575342501</c:v>
                </c:pt>
                <c:pt idx="1974">
                  <c:v>0.22545662100456601</c:v>
                </c:pt>
                <c:pt idx="1975">
                  <c:v>0.22557077625570801</c:v>
                </c:pt>
                <c:pt idx="1976">
                  <c:v>0.22568493150684901</c:v>
                </c:pt>
                <c:pt idx="1977">
                  <c:v>0.22579908675799101</c:v>
                </c:pt>
                <c:pt idx="1978">
                  <c:v>0.22591324200913199</c:v>
                </c:pt>
                <c:pt idx="1979">
                  <c:v>0.22602739726027399</c:v>
                </c:pt>
                <c:pt idx="1980">
                  <c:v>0.22614155251141499</c:v>
                </c:pt>
                <c:pt idx="1981">
                  <c:v>0.22625570776255699</c:v>
                </c:pt>
                <c:pt idx="1982">
                  <c:v>0.22636986301369899</c:v>
                </c:pt>
                <c:pt idx="1983">
                  <c:v>0.22648401826483999</c:v>
                </c:pt>
                <c:pt idx="1984">
                  <c:v>0.22659817351598199</c:v>
                </c:pt>
                <c:pt idx="1985">
                  <c:v>0.22671232876712299</c:v>
                </c:pt>
                <c:pt idx="1986">
                  <c:v>0.226826484018265</c:v>
                </c:pt>
                <c:pt idx="1987">
                  <c:v>0.226940639269406</c:v>
                </c:pt>
                <c:pt idx="1988">
                  <c:v>0.227054794520548</c:v>
                </c:pt>
                <c:pt idx="1989">
                  <c:v>0.227168949771689</c:v>
                </c:pt>
                <c:pt idx="1990">
                  <c:v>0.227283105022831</c:v>
                </c:pt>
                <c:pt idx="1991">
                  <c:v>0.227397260273973</c:v>
                </c:pt>
                <c:pt idx="1992">
                  <c:v>0.227511415525114</c:v>
                </c:pt>
                <c:pt idx="1993">
                  <c:v>0.227625570776256</c:v>
                </c:pt>
                <c:pt idx="1994">
                  <c:v>0.227739726027397</c:v>
                </c:pt>
                <c:pt idx="1995">
                  <c:v>0.22785388127853901</c:v>
                </c:pt>
                <c:pt idx="1996">
                  <c:v>0.22796803652968001</c:v>
                </c:pt>
                <c:pt idx="1997">
                  <c:v>0.22808219178082201</c:v>
                </c:pt>
                <c:pt idx="1998">
                  <c:v>0.22819634703196301</c:v>
                </c:pt>
                <c:pt idx="1999">
                  <c:v>0.22831050228310501</c:v>
                </c:pt>
                <c:pt idx="2000">
                  <c:v>0.22842465753424701</c:v>
                </c:pt>
                <c:pt idx="2001">
                  <c:v>0.22853881278538801</c:v>
                </c:pt>
                <c:pt idx="2002">
                  <c:v>0.22865296803653001</c:v>
                </c:pt>
                <c:pt idx="2003">
                  <c:v>0.22876712328767099</c:v>
                </c:pt>
                <c:pt idx="2004">
                  <c:v>0.22888127853881299</c:v>
                </c:pt>
                <c:pt idx="2005">
                  <c:v>0.22899543378995399</c:v>
                </c:pt>
                <c:pt idx="2006">
                  <c:v>0.22910958904109599</c:v>
                </c:pt>
                <c:pt idx="2007">
                  <c:v>0.22922374429223699</c:v>
                </c:pt>
                <c:pt idx="2008">
                  <c:v>0.22933789954337899</c:v>
                </c:pt>
                <c:pt idx="2009">
                  <c:v>0.22945205479452099</c:v>
                </c:pt>
                <c:pt idx="2010">
                  <c:v>0.22956621004566199</c:v>
                </c:pt>
                <c:pt idx="2011">
                  <c:v>0.229680365296804</c:v>
                </c:pt>
                <c:pt idx="2012">
                  <c:v>0.229794520547945</c:v>
                </c:pt>
                <c:pt idx="2013">
                  <c:v>0.229908675799087</c:v>
                </c:pt>
                <c:pt idx="2014">
                  <c:v>0.230022831050228</c:v>
                </c:pt>
                <c:pt idx="2015">
                  <c:v>0.23013698630137</c:v>
                </c:pt>
                <c:pt idx="2016">
                  <c:v>0.230251141552511</c:v>
                </c:pt>
                <c:pt idx="2017">
                  <c:v>0.230365296803653</c:v>
                </c:pt>
                <c:pt idx="2018">
                  <c:v>0.230479452054795</c:v>
                </c:pt>
                <c:pt idx="2019">
                  <c:v>0.230593607305936</c:v>
                </c:pt>
                <c:pt idx="2020">
                  <c:v>0.23070776255707801</c:v>
                </c:pt>
                <c:pt idx="2021">
                  <c:v>0.23082191780821901</c:v>
                </c:pt>
                <c:pt idx="2022">
                  <c:v>0.23093607305936101</c:v>
                </c:pt>
                <c:pt idx="2023">
                  <c:v>0.23105022831050201</c:v>
                </c:pt>
                <c:pt idx="2024">
                  <c:v>0.23116438356164401</c:v>
                </c:pt>
                <c:pt idx="2025">
                  <c:v>0.23127853881278501</c:v>
                </c:pt>
                <c:pt idx="2026">
                  <c:v>0.23139269406392701</c:v>
                </c:pt>
                <c:pt idx="2027">
                  <c:v>0.23150684931506799</c:v>
                </c:pt>
                <c:pt idx="2028">
                  <c:v>0.23162100456620999</c:v>
                </c:pt>
                <c:pt idx="2029">
                  <c:v>0.23173515981735199</c:v>
                </c:pt>
                <c:pt idx="2030">
                  <c:v>0.23184931506849299</c:v>
                </c:pt>
                <c:pt idx="2031">
                  <c:v>0.23196347031963499</c:v>
                </c:pt>
                <c:pt idx="2032">
                  <c:v>0.23207762557077599</c:v>
                </c:pt>
                <c:pt idx="2033">
                  <c:v>0.23219178082191799</c:v>
                </c:pt>
                <c:pt idx="2034">
                  <c:v>0.23230593607305899</c:v>
                </c:pt>
                <c:pt idx="2035">
                  <c:v>0.23242009132420099</c:v>
                </c:pt>
                <c:pt idx="2036">
                  <c:v>0.232534246575342</c:v>
                </c:pt>
                <c:pt idx="2037">
                  <c:v>0.232648401826484</c:v>
                </c:pt>
                <c:pt idx="2038">
                  <c:v>0.232762557077626</c:v>
                </c:pt>
                <c:pt idx="2039">
                  <c:v>0.232876712328767</c:v>
                </c:pt>
                <c:pt idx="2040">
                  <c:v>0.232990867579909</c:v>
                </c:pt>
                <c:pt idx="2041">
                  <c:v>0.23310502283105</c:v>
                </c:pt>
                <c:pt idx="2042">
                  <c:v>0.233219178082192</c:v>
                </c:pt>
                <c:pt idx="2043">
                  <c:v>0.233333333333333</c:v>
                </c:pt>
                <c:pt idx="2044">
                  <c:v>0.233447488584475</c:v>
                </c:pt>
                <c:pt idx="2045">
                  <c:v>0.23356164383561601</c:v>
                </c:pt>
                <c:pt idx="2046">
                  <c:v>0.23367579908675801</c:v>
                </c:pt>
                <c:pt idx="2047">
                  <c:v>0.23378995433790001</c:v>
                </c:pt>
                <c:pt idx="2048">
                  <c:v>0.23390410958904101</c:v>
                </c:pt>
                <c:pt idx="2049">
                  <c:v>0.23401826484018301</c:v>
                </c:pt>
                <c:pt idx="2050">
                  <c:v>0.23413242009132401</c:v>
                </c:pt>
                <c:pt idx="2051">
                  <c:v>0.23424657534246601</c:v>
                </c:pt>
                <c:pt idx="2052">
                  <c:v>0.23436073059360699</c:v>
                </c:pt>
                <c:pt idx="2053">
                  <c:v>0.23447488584474899</c:v>
                </c:pt>
                <c:pt idx="2054">
                  <c:v>0.23458904109588999</c:v>
                </c:pt>
                <c:pt idx="2055">
                  <c:v>0.23470319634703199</c:v>
                </c:pt>
                <c:pt idx="2056">
                  <c:v>0.23481735159817399</c:v>
                </c:pt>
                <c:pt idx="2057">
                  <c:v>0.23493150684931499</c:v>
                </c:pt>
                <c:pt idx="2058">
                  <c:v>0.23504566210045699</c:v>
                </c:pt>
                <c:pt idx="2059">
                  <c:v>0.23515981735159799</c:v>
                </c:pt>
                <c:pt idx="2060">
                  <c:v>0.23527397260273999</c:v>
                </c:pt>
                <c:pt idx="2061">
                  <c:v>0.235388127853881</c:v>
                </c:pt>
                <c:pt idx="2062">
                  <c:v>0.235502283105023</c:v>
                </c:pt>
                <c:pt idx="2063">
                  <c:v>0.235616438356164</c:v>
                </c:pt>
                <c:pt idx="2064">
                  <c:v>0.235730593607306</c:v>
                </c:pt>
                <c:pt idx="2065">
                  <c:v>0.235844748858447</c:v>
                </c:pt>
                <c:pt idx="2066">
                  <c:v>0.235958904109589</c:v>
                </c:pt>
                <c:pt idx="2067">
                  <c:v>0.236073059360731</c:v>
                </c:pt>
                <c:pt idx="2068">
                  <c:v>0.236187214611872</c:v>
                </c:pt>
                <c:pt idx="2069">
                  <c:v>0.236301369863014</c:v>
                </c:pt>
                <c:pt idx="2070">
                  <c:v>0.23641552511415501</c:v>
                </c:pt>
                <c:pt idx="2071">
                  <c:v>0.23652968036529701</c:v>
                </c:pt>
                <c:pt idx="2072">
                  <c:v>0.23664383561643801</c:v>
                </c:pt>
                <c:pt idx="2073">
                  <c:v>0.23675799086758001</c:v>
                </c:pt>
                <c:pt idx="2074">
                  <c:v>0.23687214611872101</c:v>
                </c:pt>
                <c:pt idx="2075">
                  <c:v>0.23698630136986301</c:v>
                </c:pt>
                <c:pt idx="2076">
                  <c:v>0.23710045662100501</c:v>
                </c:pt>
                <c:pt idx="2077">
                  <c:v>0.23721461187214599</c:v>
                </c:pt>
                <c:pt idx="2078">
                  <c:v>0.23732876712328799</c:v>
                </c:pt>
                <c:pt idx="2079">
                  <c:v>0.23744292237442899</c:v>
                </c:pt>
                <c:pt idx="2080">
                  <c:v>0.23755707762557099</c:v>
                </c:pt>
                <c:pt idx="2081">
                  <c:v>0.23767123287671199</c:v>
                </c:pt>
                <c:pt idx="2082">
                  <c:v>0.23778538812785399</c:v>
                </c:pt>
                <c:pt idx="2083">
                  <c:v>0.23789954337899499</c:v>
                </c:pt>
                <c:pt idx="2084">
                  <c:v>0.23801369863013699</c:v>
                </c:pt>
                <c:pt idx="2085">
                  <c:v>0.23812785388127899</c:v>
                </c:pt>
                <c:pt idx="2086">
                  <c:v>0.23824200913242</c:v>
                </c:pt>
                <c:pt idx="2087">
                  <c:v>0.238356164383562</c:v>
                </c:pt>
                <c:pt idx="2088">
                  <c:v>0.238470319634703</c:v>
                </c:pt>
                <c:pt idx="2089">
                  <c:v>0.238584474885845</c:v>
                </c:pt>
                <c:pt idx="2090">
                  <c:v>0.238698630136986</c:v>
                </c:pt>
                <c:pt idx="2091">
                  <c:v>0.238812785388128</c:v>
                </c:pt>
                <c:pt idx="2092">
                  <c:v>0.238926940639269</c:v>
                </c:pt>
                <c:pt idx="2093">
                  <c:v>0.239041095890411</c:v>
                </c:pt>
                <c:pt idx="2094">
                  <c:v>0.23915525114155201</c:v>
                </c:pt>
                <c:pt idx="2095">
                  <c:v>0.23926940639269401</c:v>
                </c:pt>
                <c:pt idx="2096">
                  <c:v>0.23938356164383601</c:v>
                </c:pt>
                <c:pt idx="2097">
                  <c:v>0.23949771689497701</c:v>
                </c:pt>
                <c:pt idx="2098">
                  <c:v>0.23961187214611901</c:v>
                </c:pt>
                <c:pt idx="2099">
                  <c:v>0.23972602739726001</c:v>
                </c:pt>
                <c:pt idx="2100">
                  <c:v>0.23984018264840201</c:v>
                </c:pt>
                <c:pt idx="2101">
                  <c:v>0.23995433789954301</c:v>
                </c:pt>
                <c:pt idx="2102">
                  <c:v>0.24006849315068499</c:v>
                </c:pt>
                <c:pt idx="2103">
                  <c:v>0.24018264840182599</c:v>
                </c:pt>
                <c:pt idx="2104">
                  <c:v>0.24029680365296799</c:v>
                </c:pt>
                <c:pt idx="2105">
                  <c:v>0.24041095890410999</c:v>
                </c:pt>
                <c:pt idx="2106">
                  <c:v>0.24052511415525099</c:v>
                </c:pt>
                <c:pt idx="2107">
                  <c:v>0.24063926940639299</c:v>
                </c:pt>
                <c:pt idx="2108">
                  <c:v>0.24075342465753399</c:v>
                </c:pt>
                <c:pt idx="2109">
                  <c:v>0.24086757990867599</c:v>
                </c:pt>
                <c:pt idx="2110">
                  <c:v>0.240981735159817</c:v>
                </c:pt>
                <c:pt idx="2111">
                  <c:v>0.241095890410959</c:v>
                </c:pt>
                <c:pt idx="2112">
                  <c:v>0.2412100456621</c:v>
                </c:pt>
                <c:pt idx="2113">
                  <c:v>0.241324200913242</c:v>
                </c:pt>
                <c:pt idx="2114">
                  <c:v>0.241438356164384</c:v>
                </c:pt>
                <c:pt idx="2115">
                  <c:v>0.241552511415525</c:v>
                </c:pt>
                <c:pt idx="2116">
                  <c:v>0.241666666666667</c:v>
                </c:pt>
                <c:pt idx="2117">
                  <c:v>0.241780821917808</c:v>
                </c:pt>
                <c:pt idx="2118">
                  <c:v>0.24189497716895</c:v>
                </c:pt>
                <c:pt idx="2119">
                  <c:v>0.24200913242009101</c:v>
                </c:pt>
                <c:pt idx="2120">
                  <c:v>0.24212328767123301</c:v>
                </c:pt>
                <c:pt idx="2121">
                  <c:v>0.24223744292237401</c:v>
                </c:pt>
                <c:pt idx="2122">
                  <c:v>0.24235159817351601</c:v>
                </c:pt>
                <c:pt idx="2123">
                  <c:v>0.24246575342465801</c:v>
                </c:pt>
                <c:pt idx="2124">
                  <c:v>0.24257990867579901</c:v>
                </c:pt>
                <c:pt idx="2125">
                  <c:v>0.24269406392694101</c:v>
                </c:pt>
                <c:pt idx="2126">
                  <c:v>0.24280821917808201</c:v>
                </c:pt>
                <c:pt idx="2127">
                  <c:v>0.24292237442922399</c:v>
                </c:pt>
                <c:pt idx="2128">
                  <c:v>0.24303652968036499</c:v>
                </c:pt>
                <c:pt idx="2129">
                  <c:v>0.24315068493150699</c:v>
                </c:pt>
                <c:pt idx="2130">
                  <c:v>0.24326484018264799</c:v>
                </c:pt>
                <c:pt idx="2131">
                  <c:v>0.24337899543378999</c:v>
                </c:pt>
                <c:pt idx="2132">
                  <c:v>0.24349315068493099</c:v>
                </c:pt>
                <c:pt idx="2133">
                  <c:v>0.24360730593607299</c:v>
                </c:pt>
                <c:pt idx="2134">
                  <c:v>0.24372146118721499</c:v>
                </c:pt>
                <c:pt idx="2135">
                  <c:v>0.243835616438356</c:v>
                </c:pt>
                <c:pt idx="2136">
                  <c:v>0.243949771689498</c:v>
                </c:pt>
                <c:pt idx="2137">
                  <c:v>0.244063926940639</c:v>
                </c:pt>
                <c:pt idx="2138">
                  <c:v>0.244178082191781</c:v>
                </c:pt>
                <c:pt idx="2139">
                  <c:v>0.244292237442922</c:v>
                </c:pt>
                <c:pt idx="2140">
                  <c:v>0.244406392694064</c:v>
                </c:pt>
                <c:pt idx="2141">
                  <c:v>0.244520547945205</c:v>
                </c:pt>
                <c:pt idx="2142">
                  <c:v>0.244634703196347</c:v>
                </c:pt>
                <c:pt idx="2143">
                  <c:v>0.244748858447489</c:v>
                </c:pt>
                <c:pt idx="2144">
                  <c:v>0.24486301369863001</c:v>
                </c:pt>
                <c:pt idx="2145">
                  <c:v>0.24497716894977201</c:v>
                </c:pt>
                <c:pt idx="2146">
                  <c:v>0.24509132420091301</c:v>
                </c:pt>
                <c:pt idx="2147">
                  <c:v>0.24520547945205501</c:v>
                </c:pt>
                <c:pt idx="2148">
                  <c:v>0.24531963470319601</c:v>
                </c:pt>
                <c:pt idx="2149">
                  <c:v>0.24543378995433801</c:v>
                </c:pt>
                <c:pt idx="2150">
                  <c:v>0.24554794520547901</c:v>
                </c:pt>
                <c:pt idx="2151">
                  <c:v>0.24566210045662101</c:v>
                </c:pt>
                <c:pt idx="2152">
                  <c:v>0.24577625570776299</c:v>
                </c:pt>
                <c:pt idx="2153">
                  <c:v>0.24589041095890399</c:v>
                </c:pt>
                <c:pt idx="2154">
                  <c:v>0.24600456621004599</c:v>
                </c:pt>
                <c:pt idx="2155">
                  <c:v>0.24611872146118699</c:v>
                </c:pt>
                <c:pt idx="2156">
                  <c:v>0.24623287671232899</c:v>
                </c:pt>
                <c:pt idx="2157">
                  <c:v>0.24634703196346999</c:v>
                </c:pt>
                <c:pt idx="2158">
                  <c:v>0.24646118721461199</c:v>
                </c:pt>
                <c:pt idx="2159">
                  <c:v>0.24657534246575299</c:v>
                </c:pt>
                <c:pt idx="2160">
                  <c:v>0.246689497716895</c:v>
                </c:pt>
                <c:pt idx="2161">
                  <c:v>0.246803652968037</c:v>
                </c:pt>
                <c:pt idx="2162">
                  <c:v>0.246917808219178</c:v>
                </c:pt>
                <c:pt idx="2163">
                  <c:v>0.24703196347032</c:v>
                </c:pt>
                <c:pt idx="2164">
                  <c:v>0.247146118721461</c:v>
                </c:pt>
                <c:pt idx="2165">
                  <c:v>0.247260273972603</c:v>
                </c:pt>
                <c:pt idx="2166">
                  <c:v>0.247374429223744</c:v>
                </c:pt>
                <c:pt idx="2167">
                  <c:v>0.247488584474886</c:v>
                </c:pt>
                <c:pt idx="2168">
                  <c:v>0.247602739726027</c:v>
                </c:pt>
                <c:pt idx="2169">
                  <c:v>0.24771689497716901</c:v>
                </c:pt>
                <c:pt idx="2170">
                  <c:v>0.24783105022831001</c:v>
                </c:pt>
                <c:pt idx="2171">
                  <c:v>0.24794520547945201</c:v>
                </c:pt>
                <c:pt idx="2172">
                  <c:v>0.24805936073059401</c:v>
                </c:pt>
                <c:pt idx="2173">
                  <c:v>0.24817351598173501</c:v>
                </c:pt>
                <c:pt idx="2174">
                  <c:v>0.24828767123287701</c:v>
                </c:pt>
                <c:pt idx="2175">
                  <c:v>0.24840182648401801</c:v>
                </c:pt>
                <c:pt idx="2176">
                  <c:v>0.24851598173516001</c:v>
                </c:pt>
                <c:pt idx="2177">
                  <c:v>0.24863013698630099</c:v>
                </c:pt>
                <c:pt idx="2178">
                  <c:v>0.24874429223744299</c:v>
                </c:pt>
                <c:pt idx="2179">
                  <c:v>0.24885844748858399</c:v>
                </c:pt>
                <c:pt idx="2180">
                  <c:v>0.24897260273972599</c:v>
                </c:pt>
                <c:pt idx="2181">
                  <c:v>0.24908675799086799</c:v>
                </c:pt>
                <c:pt idx="2182">
                  <c:v>0.24920091324200899</c:v>
                </c:pt>
                <c:pt idx="2183">
                  <c:v>0.24931506849315099</c:v>
                </c:pt>
                <c:pt idx="2184">
                  <c:v>0.24942922374429199</c:v>
                </c:pt>
                <c:pt idx="2185">
                  <c:v>0.249543378995434</c:v>
                </c:pt>
                <c:pt idx="2186">
                  <c:v>0.249657534246575</c:v>
                </c:pt>
                <c:pt idx="2187">
                  <c:v>0.249771689497717</c:v>
                </c:pt>
                <c:pt idx="2188">
                  <c:v>0.249885844748858</c:v>
                </c:pt>
                <c:pt idx="2189">
                  <c:v>0.25</c:v>
                </c:pt>
                <c:pt idx="2190">
                  <c:v>0.250114155251142</c:v>
                </c:pt>
                <c:pt idx="2191">
                  <c:v>0.250228310502283</c:v>
                </c:pt>
                <c:pt idx="2192">
                  <c:v>0.250342465753425</c:v>
                </c:pt>
                <c:pt idx="2193">
                  <c:v>0.250456621004566</c:v>
                </c:pt>
                <c:pt idx="2194">
                  <c:v>0.25057077625570801</c:v>
                </c:pt>
                <c:pt idx="2195">
                  <c:v>0.25068493150684901</c:v>
                </c:pt>
                <c:pt idx="2196">
                  <c:v>0.25079908675799101</c:v>
                </c:pt>
                <c:pt idx="2197">
                  <c:v>0.25091324200913201</c:v>
                </c:pt>
                <c:pt idx="2198">
                  <c:v>0.25102739726027401</c:v>
                </c:pt>
                <c:pt idx="2199">
                  <c:v>0.25114155251141501</c:v>
                </c:pt>
                <c:pt idx="2200">
                  <c:v>0.25125570776255701</c:v>
                </c:pt>
                <c:pt idx="2201">
                  <c:v>0.25136986301369901</c:v>
                </c:pt>
                <c:pt idx="2202">
                  <c:v>0.25148401826484001</c:v>
                </c:pt>
                <c:pt idx="2203">
                  <c:v>0.25159817351598202</c:v>
                </c:pt>
                <c:pt idx="2204">
                  <c:v>0.25171232876712302</c:v>
                </c:pt>
                <c:pt idx="2205">
                  <c:v>0.25182648401826502</c:v>
                </c:pt>
                <c:pt idx="2206">
                  <c:v>0.25194063926940602</c:v>
                </c:pt>
                <c:pt idx="2207">
                  <c:v>0.25205479452054802</c:v>
                </c:pt>
                <c:pt idx="2208">
                  <c:v>0.25216894977168902</c:v>
                </c:pt>
                <c:pt idx="2209">
                  <c:v>0.25228310502283102</c:v>
                </c:pt>
                <c:pt idx="2210">
                  <c:v>0.25239726027397302</c:v>
                </c:pt>
                <c:pt idx="2211">
                  <c:v>0.25251141552511402</c:v>
                </c:pt>
                <c:pt idx="2212">
                  <c:v>0.25262557077625603</c:v>
                </c:pt>
                <c:pt idx="2213">
                  <c:v>0.25273972602739703</c:v>
                </c:pt>
                <c:pt idx="2214">
                  <c:v>0.25285388127853903</c:v>
                </c:pt>
                <c:pt idx="2215">
                  <c:v>0.25296803652967997</c:v>
                </c:pt>
                <c:pt idx="2216">
                  <c:v>0.25308219178082197</c:v>
                </c:pt>
                <c:pt idx="2217">
                  <c:v>0.25319634703196298</c:v>
                </c:pt>
                <c:pt idx="2218">
                  <c:v>0.25331050228310498</c:v>
                </c:pt>
                <c:pt idx="2219">
                  <c:v>0.25342465753424698</c:v>
                </c:pt>
                <c:pt idx="2220">
                  <c:v>0.25353881278538798</c:v>
                </c:pt>
                <c:pt idx="2221">
                  <c:v>0.25365296803652998</c:v>
                </c:pt>
                <c:pt idx="2222">
                  <c:v>0.25376712328767098</c:v>
                </c:pt>
                <c:pt idx="2223">
                  <c:v>0.25388127853881298</c:v>
                </c:pt>
                <c:pt idx="2224">
                  <c:v>0.25399543378995398</c:v>
                </c:pt>
                <c:pt idx="2225">
                  <c:v>0.25410958904109598</c:v>
                </c:pt>
                <c:pt idx="2226">
                  <c:v>0.25422374429223699</c:v>
                </c:pt>
                <c:pt idx="2227">
                  <c:v>0.25433789954337899</c:v>
                </c:pt>
                <c:pt idx="2228">
                  <c:v>0.25445205479452099</c:v>
                </c:pt>
                <c:pt idx="2229">
                  <c:v>0.25456621004566199</c:v>
                </c:pt>
                <c:pt idx="2230">
                  <c:v>0.25468036529680399</c:v>
                </c:pt>
                <c:pt idx="2231">
                  <c:v>0.25479452054794499</c:v>
                </c:pt>
                <c:pt idx="2232">
                  <c:v>0.25490867579908699</c:v>
                </c:pt>
                <c:pt idx="2233">
                  <c:v>0.25502283105022799</c:v>
                </c:pt>
                <c:pt idx="2234">
                  <c:v>0.25513698630136999</c:v>
                </c:pt>
                <c:pt idx="2235">
                  <c:v>0.255251141552511</c:v>
                </c:pt>
                <c:pt idx="2236">
                  <c:v>0.255365296803653</c:v>
                </c:pt>
                <c:pt idx="2237">
                  <c:v>0.255479452054794</c:v>
                </c:pt>
                <c:pt idx="2238">
                  <c:v>0.255593607305936</c:v>
                </c:pt>
                <c:pt idx="2239">
                  <c:v>0.255707762557078</c:v>
                </c:pt>
                <c:pt idx="2240">
                  <c:v>0.255821917808219</c:v>
                </c:pt>
                <c:pt idx="2241">
                  <c:v>0.255936073059361</c:v>
                </c:pt>
                <c:pt idx="2242">
                  <c:v>0.256050228310502</c:v>
                </c:pt>
                <c:pt idx="2243">
                  <c:v>0.256164383561644</c:v>
                </c:pt>
                <c:pt idx="2244">
                  <c:v>0.25627853881278501</c:v>
                </c:pt>
                <c:pt idx="2245">
                  <c:v>0.25639269406392701</c:v>
                </c:pt>
                <c:pt idx="2246">
                  <c:v>0.25650684931506801</c:v>
                </c:pt>
                <c:pt idx="2247">
                  <c:v>0.25662100456621001</c:v>
                </c:pt>
                <c:pt idx="2248">
                  <c:v>0.25673515981735201</c:v>
                </c:pt>
                <c:pt idx="2249">
                  <c:v>0.25684931506849301</c:v>
                </c:pt>
                <c:pt idx="2250">
                  <c:v>0.25696347031963501</c:v>
                </c:pt>
                <c:pt idx="2251">
                  <c:v>0.25707762557077601</c:v>
                </c:pt>
                <c:pt idx="2252">
                  <c:v>0.25719178082191801</c:v>
                </c:pt>
                <c:pt idx="2253">
                  <c:v>0.25730593607305902</c:v>
                </c:pt>
                <c:pt idx="2254">
                  <c:v>0.25742009132420102</c:v>
                </c:pt>
                <c:pt idx="2255">
                  <c:v>0.25753424657534202</c:v>
                </c:pt>
                <c:pt idx="2256">
                  <c:v>0.25764840182648402</c:v>
                </c:pt>
                <c:pt idx="2257">
                  <c:v>0.25776255707762602</c:v>
                </c:pt>
                <c:pt idx="2258">
                  <c:v>0.25787671232876702</c:v>
                </c:pt>
                <c:pt idx="2259">
                  <c:v>0.25799086757990902</c:v>
                </c:pt>
                <c:pt idx="2260">
                  <c:v>0.25810502283105002</c:v>
                </c:pt>
                <c:pt idx="2261">
                  <c:v>0.25821917808219202</c:v>
                </c:pt>
                <c:pt idx="2262">
                  <c:v>0.25833333333333303</c:v>
                </c:pt>
                <c:pt idx="2263">
                  <c:v>0.25844748858447503</c:v>
                </c:pt>
                <c:pt idx="2264">
                  <c:v>0.25856164383561597</c:v>
                </c:pt>
                <c:pt idx="2265">
                  <c:v>0.25867579908675797</c:v>
                </c:pt>
                <c:pt idx="2266">
                  <c:v>0.25878995433789997</c:v>
                </c:pt>
                <c:pt idx="2267">
                  <c:v>0.25890410958904098</c:v>
                </c:pt>
                <c:pt idx="2268">
                  <c:v>0.25901826484018298</c:v>
                </c:pt>
                <c:pt idx="2269">
                  <c:v>0.25913242009132398</c:v>
                </c:pt>
                <c:pt idx="2270">
                  <c:v>0.25924657534246598</c:v>
                </c:pt>
                <c:pt idx="2271">
                  <c:v>0.25936073059360698</c:v>
                </c:pt>
                <c:pt idx="2272">
                  <c:v>0.25947488584474898</c:v>
                </c:pt>
                <c:pt idx="2273">
                  <c:v>0.25958904109588998</c:v>
                </c:pt>
                <c:pt idx="2274">
                  <c:v>0.25970319634703198</c:v>
                </c:pt>
                <c:pt idx="2275">
                  <c:v>0.25981735159817398</c:v>
                </c:pt>
                <c:pt idx="2276">
                  <c:v>0.25993150684931499</c:v>
                </c:pt>
                <c:pt idx="2277">
                  <c:v>0.26004566210045699</c:v>
                </c:pt>
                <c:pt idx="2278">
                  <c:v>0.26015981735159799</c:v>
                </c:pt>
                <c:pt idx="2279">
                  <c:v>0.26027397260273999</c:v>
                </c:pt>
                <c:pt idx="2280">
                  <c:v>0.26038812785388099</c:v>
                </c:pt>
                <c:pt idx="2281">
                  <c:v>0.26050228310502299</c:v>
                </c:pt>
                <c:pt idx="2282">
                  <c:v>0.26061643835616399</c:v>
                </c:pt>
                <c:pt idx="2283">
                  <c:v>0.26073059360730599</c:v>
                </c:pt>
                <c:pt idx="2284">
                  <c:v>0.260844748858447</c:v>
                </c:pt>
                <c:pt idx="2285">
                  <c:v>0.260958904109589</c:v>
                </c:pt>
                <c:pt idx="2286">
                  <c:v>0.261073059360731</c:v>
                </c:pt>
                <c:pt idx="2287">
                  <c:v>0.261187214611872</c:v>
                </c:pt>
                <c:pt idx="2288">
                  <c:v>0.261301369863014</c:v>
                </c:pt>
                <c:pt idx="2289">
                  <c:v>0.261415525114155</c:v>
                </c:pt>
                <c:pt idx="2290">
                  <c:v>0.261529680365297</c:v>
                </c:pt>
                <c:pt idx="2291">
                  <c:v>0.261643835616438</c:v>
                </c:pt>
                <c:pt idx="2292">
                  <c:v>0.26175799086758</c:v>
                </c:pt>
                <c:pt idx="2293">
                  <c:v>0.26187214611872101</c:v>
                </c:pt>
                <c:pt idx="2294">
                  <c:v>0.26198630136986301</c:v>
                </c:pt>
                <c:pt idx="2295">
                  <c:v>0.26210045662100501</c:v>
                </c:pt>
                <c:pt idx="2296">
                  <c:v>0.26221461187214601</c:v>
                </c:pt>
                <c:pt idx="2297">
                  <c:v>0.26232876712328801</c:v>
                </c:pt>
                <c:pt idx="2298">
                  <c:v>0.26244292237442901</c:v>
                </c:pt>
                <c:pt idx="2299">
                  <c:v>0.26255707762557101</c:v>
                </c:pt>
                <c:pt idx="2300">
                  <c:v>0.26267123287671201</c:v>
                </c:pt>
                <c:pt idx="2301">
                  <c:v>0.26278538812785401</c:v>
                </c:pt>
                <c:pt idx="2302">
                  <c:v>0.26289954337899502</c:v>
                </c:pt>
                <c:pt idx="2303">
                  <c:v>0.26301369863013702</c:v>
                </c:pt>
                <c:pt idx="2304">
                  <c:v>0.26312785388127802</c:v>
                </c:pt>
                <c:pt idx="2305">
                  <c:v>0.26324200913242002</c:v>
                </c:pt>
                <c:pt idx="2306">
                  <c:v>0.26335616438356202</c:v>
                </c:pt>
                <c:pt idx="2307">
                  <c:v>0.26347031963470302</c:v>
                </c:pt>
                <c:pt idx="2308">
                  <c:v>0.26358447488584502</c:v>
                </c:pt>
                <c:pt idx="2309">
                  <c:v>0.26369863013698602</c:v>
                </c:pt>
                <c:pt idx="2310">
                  <c:v>0.26381278538812802</c:v>
                </c:pt>
                <c:pt idx="2311">
                  <c:v>0.26392694063926903</c:v>
                </c:pt>
                <c:pt idx="2312">
                  <c:v>0.26404109589041103</c:v>
                </c:pt>
                <c:pt idx="2313">
                  <c:v>0.26415525114155303</c:v>
                </c:pt>
                <c:pt idx="2314">
                  <c:v>0.26426940639269397</c:v>
                </c:pt>
                <c:pt idx="2315">
                  <c:v>0.26438356164383597</c:v>
                </c:pt>
                <c:pt idx="2316">
                  <c:v>0.26449771689497698</c:v>
                </c:pt>
                <c:pt idx="2317">
                  <c:v>0.26461187214611898</c:v>
                </c:pt>
                <c:pt idx="2318">
                  <c:v>0.26472602739725998</c:v>
                </c:pt>
                <c:pt idx="2319">
                  <c:v>0.26484018264840198</c:v>
                </c:pt>
                <c:pt idx="2320">
                  <c:v>0.26495433789954298</c:v>
                </c:pt>
                <c:pt idx="2321">
                  <c:v>0.26506849315068498</c:v>
                </c:pt>
                <c:pt idx="2322">
                  <c:v>0.26518264840182598</c:v>
                </c:pt>
                <c:pt idx="2323">
                  <c:v>0.26529680365296798</c:v>
                </c:pt>
                <c:pt idx="2324">
                  <c:v>0.26541095890410998</c:v>
                </c:pt>
                <c:pt idx="2325">
                  <c:v>0.26552511415525099</c:v>
                </c:pt>
                <c:pt idx="2326">
                  <c:v>0.26563926940639299</c:v>
                </c:pt>
                <c:pt idx="2327">
                  <c:v>0.26575342465753399</c:v>
                </c:pt>
                <c:pt idx="2328">
                  <c:v>0.26586757990867599</c:v>
                </c:pt>
                <c:pt idx="2329">
                  <c:v>0.26598173515981699</c:v>
                </c:pt>
                <c:pt idx="2330">
                  <c:v>0.26609589041095899</c:v>
                </c:pt>
                <c:pt idx="2331">
                  <c:v>0.26621004566209999</c:v>
                </c:pt>
                <c:pt idx="2332">
                  <c:v>0.26632420091324199</c:v>
                </c:pt>
                <c:pt idx="2333">
                  <c:v>0.26643835616438399</c:v>
                </c:pt>
                <c:pt idx="2334">
                  <c:v>0.266552511415525</c:v>
                </c:pt>
                <c:pt idx="2335">
                  <c:v>0.266666666666667</c:v>
                </c:pt>
                <c:pt idx="2336">
                  <c:v>0.266780821917808</c:v>
                </c:pt>
                <c:pt idx="2337">
                  <c:v>0.26689497716895</c:v>
                </c:pt>
                <c:pt idx="2338">
                  <c:v>0.267009132420091</c:v>
                </c:pt>
                <c:pt idx="2339">
                  <c:v>0.267123287671233</c:v>
                </c:pt>
                <c:pt idx="2340">
                  <c:v>0.267237442922374</c:v>
                </c:pt>
                <c:pt idx="2341">
                  <c:v>0.267351598173516</c:v>
                </c:pt>
                <c:pt idx="2342">
                  <c:v>0.267465753424658</c:v>
                </c:pt>
                <c:pt idx="2343">
                  <c:v>0.26757990867579901</c:v>
                </c:pt>
                <c:pt idx="2344">
                  <c:v>0.26769406392694101</c:v>
                </c:pt>
                <c:pt idx="2345">
                  <c:v>0.26780821917808201</c:v>
                </c:pt>
                <c:pt idx="2346">
                  <c:v>0.26792237442922401</c:v>
                </c:pt>
                <c:pt idx="2347">
                  <c:v>0.26803652968036501</c:v>
                </c:pt>
                <c:pt idx="2348">
                  <c:v>0.26815068493150701</c:v>
                </c:pt>
                <c:pt idx="2349">
                  <c:v>0.26826484018264801</c:v>
                </c:pt>
                <c:pt idx="2350">
                  <c:v>0.26837899543379001</c:v>
                </c:pt>
                <c:pt idx="2351">
                  <c:v>0.26849315068493101</c:v>
                </c:pt>
                <c:pt idx="2352">
                  <c:v>0.26860730593607302</c:v>
                </c:pt>
                <c:pt idx="2353">
                  <c:v>0.26872146118721502</c:v>
                </c:pt>
                <c:pt idx="2354">
                  <c:v>0.26883561643835602</c:v>
                </c:pt>
                <c:pt idx="2355">
                  <c:v>0.26894977168949802</c:v>
                </c:pt>
                <c:pt idx="2356">
                  <c:v>0.26906392694063902</c:v>
                </c:pt>
                <c:pt idx="2357">
                  <c:v>0.26917808219178102</c:v>
                </c:pt>
                <c:pt idx="2358">
                  <c:v>0.26929223744292202</c:v>
                </c:pt>
                <c:pt idx="2359">
                  <c:v>0.26940639269406402</c:v>
                </c:pt>
                <c:pt idx="2360">
                  <c:v>0.26952054794520502</c:v>
                </c:pt>
                <c:pt idx="2361">
                  <c:v>0.26963470319634703</c:v>
                </c:pt>
                <c:pt idx="2362">
                  <c:v>0.26974885844748903</c:v>
                </c:pt>
                <c:pt idx="2363">
                  <c:v>0.26986301369863003</c:v>
                </c:pt>
                <c:pt idx="2364">
                  <c:v>0.26997716894977197</c:v>
                </c:pt>
                <c:pt idx="2365">
                  <c:v>0.27009132420091297</c:v>
                </c:pt>
                <c:pt idx="2366">
                  <c:v>0.27020547945205498</c:v>
                </c:pt>
                <c:pt idx="2367">
                  <c:v>0.27031963470319598</c:v>
                </c:pt>
                <c:pt idx="2368">
                  <c:v>0.27043378995433798</c:v>
                </c:pt>
                <c:pt idx="2369">
                  <c:v>0.27054794520547898</c:v>
                </c:pt>
                <c:pt idx="2370">
                  <c:v>0.27066210045662098</c:v>
                </c:pt>
                <c:pt idx="2371">
                  <c:v>0.27077625570776298</c:v>
                </c:pt>
                <c:pt idx="2372">
                  <c:v>0.27089041095890398</c:v>
                </c:pt>
                <c:pt idx="2373">
                  <c:v>0.27100456621004598</c:v>
                </c:pt>
                <c:pt idx="2374">
                  <c:v>0.27111872146118698</c:v>
                </c:pt>
                <c:pt idx="2375">
                  <c:v>0.27123287671232899</c:v>
                </c:pt>
                <c:pt idx="2376">
                  <c:v>0.27134703196346999</c:v>
                </c:pt>
                <c:pt idx="2377">
                  <c:v>0.27146118721461199</c:v>
                </c:pt>
                <c:pt idx="2378">
                  <c:v>0.27157534246575299</c:v>
                </c:pt>
                <c:pt idx="2379">
                  <c:v>0.27168949771689499</c:v>
                </c:pt>
                <c:pt idx="2380">
                  <c:v>0.27180365296803699</c:v>
                </c:pt>
                <c:pt idx="2381">
                  <c:v>0.27191780821917799</c:v>
                </c:pt>
                <c:pt idx="2382">
                  <c:v>0.27203196347031999</c:v>
                </c:pt>
                <c:pt idx="2383">
                  <c:v>0.27214611872146099</c:v>
                </c:pt>
                <c:pt idx="2384">
                  <c:v>0.272260273972603</c:v>
                </c:pt>
                <c:pt idx="2385">
                  <c:v>0.272374429223744</c:v>
                </c:pt>
                <c:pt idx="2386">
                  <c:v>0.272488584474886</c:v>
                </c:pt>
                <c:pt idx="2387">
                  <c:v>0.272602739726027</c:v>
                </c:pt>
                <c:pt idx="2388">
                  <c:v>0.272716894977169</c:v>
                </c:pt>
                <c:pt idx="2389">
                  <c:v>0.27283105022831</c:v>
                </c:pt>
                <c:pt idx="2390">
                  <c:v>0.272945205479452</c:v>
                </c:pt>
                <c:pt idx="2391">
                  <c:v>0.273059360730594</c:v>
                </c:pt>
                <c:pt idx="2392">
                  <c:v>0.273173515981735</c:v>
                </c:pt>
                <c:pt idx="2393">
                  <c:v>0.27328767123287701</c:v>
                </c:pt>
                <c:pt idx="2394">
                  <c:v>0.27340182648401801</c:v>
                </c:pt>
                <c:pt idx="2395">
                  <c:v>0.27351598173516001</c:v>
                </c:pt>
                <c:pt idx="2396">
                  <c:v>0.27363013698630101</c:v>
                </c:pt>
                <c:pt idx="2397">
                  <c:v>0.27374429223744301</c:v>
                </c:pt>
                <c:pt idx="2398">
                  <c:v>0.27385844748858401</c:v>
                </c:pt>
                <c:pt idx="2399">
                  <c:v>0.27397260273972601</c:v>
                </c:pt>
                <c:pt idx="2400">
                  <c:v>0.27408675799086801</c:v>
                </c:pt>
                <c:pt idx="2401">
                  <c:v>0.27420091324200901</c:v>
                </c:pt>
                <c:pt idx="2402">
                  <c:v>0.27431506849315102</c:v>
                </c:pt>
                <c:pt idx="2403">
                  <c:v>0.27442922374429202</c:v>
                </c:pt>
                <c:pt idx="2404">
                  <c:v>0.27454337899543402</c:v>
                </c:pt>
                <c:pt idx="2405">
                  <c:v>0.27465753424657502</c:v>
                </c:pt>
                <c:pt idx="2406">
                  <c:v>0.27477168949771702</c:v>
                </c:pt>
                <c:pt idx="2407">
                  <c:v>0.27488584474885802</c:v>
                </c:pt>
                <c:pt idx="2408">
                  <c:v>0.27500000000000002</c:v>
                </c:pt>
                <c:pt idx="2409">
                  <c:v>0.27511415525114202</c:v>
                </c:pt>
                <c:pt idx="2410">
                  <c:v>0.27522831050228302</c:v>
                </c:pt>
                <c:pt idx="2411">
                  <c:v>0.27534246575342503</c:v>
                </c:pt>
                <c:pt idx="2412">
                  <c:v>0.27545662100456603</c:v>
                </c:pt>
                <c:pt idx="2413">
                  <c:v>0.27557077625570803</c:v>
                </c:pt>
                <c:pt idx="2414">
                  <c:v>0.27568493150684897</c:v>
                </c:pt>
                <c:pt idx="2415">
                  <c:v>0.27579908675799097</c:v>
                </c:pt>
                <c:pt idx="2416">
                  <c:v>0.27591324200913198</c:v>
                </c:pt>
                <c:pt idx="2417">
                  <c:v>0.27602739726027398</c:v>
                </c:pt>
                <c:pt idx="2418">
                  <c:v>0.27614155251141598</c:v>
                </c:pt>
                <c:pt idx="2419">
                  <c:v>0.27625570776255698</c:v>
                </c:pt>
                <c:pt idx="2420">
                  <c:v>0.27636986301369898</c:v>
                </c:pt>
                <c:pt idx="2421">
                  <c:v>0.27648401826483998</c:v>
                </c:pt>
                <c:pt idx="2422">
                  <c:v>0.27659817351598198</c:v>
                </c:pt>
                <c:pt idx="2423">
                  <c:v>0.27671232876712298</c:v>
                </c:pt>
                <c:pt idx="2424">
                  <c:v>0.27682648401826498</c:v>
                </c:pt>
                <c:pt idx="2425">
                  <c:v>0.27694063926940599</c:v>
                </c:pt>
                <c:pt idx="2426">
                  <c:v>0.27705479452054799</c:v>
                </c:pt>
                <c:pt idx="2427">
                  <c:v>0.27716894977168899</c:v>
                </c:pt>
                <c:pt idx="2428">
                  <c:v>0.27728310502283099</c:v>
                </c:pt>
                <c:pt idx="2429">
                  <c:v>0.27739726027397299</c:v>
                </c:pt>
                <c:pt idx="2430">
                  <c:v>0.27751141552511399</c:v>
                </c:pt>
                <c:pt idx="2431">
                  <c:v>0.27762557077625599</c:v>
                </c:pt>
                <c:pt idx="2432">
                  <c:v>0.27773972602739699</c:v>
                </c:pt>
                <c:pt idx="2433">
                  <c:v>0.27785388127853899</c:v>
                </c:pt>
                <c:pt idx="2434">
                  <c:v>0.27796803652968</c:v>
                </c:pt>
                <c:pt idx="2435">
                  <c:v>0.278082191780822</c:v>
                </c:pt>
                <c:pt idx="2436">
                  <c:v>0.278196347031963</c:v>
                </c:pt>
                <c:pt idx="2437">
                  <c:v>0.278310502283105</c:v>
                </c:pt>
                <c:pt idx="2438">
                  <c:v>0.278424657534247</c:v>
                </c:pt>
                <c:pt idx="2439">
                  <c:v>0.278538812785388</c:v>
                </c:pt>
                <c:pt idx="2440">
                  <c:v>0.27865296803653</c:v>
                </c:pt>
                <c:pt idx="2441">
                  <c:v>0.278767123287671</c:v>
                </c:pt>
                <c:pt idx="2442">
                  <c:v>0.278881278538813</c:v>
                </c:pt>
                <c:pt idx="2443">
                  <c:v>0.27899543378995401</c:v>
                </c:pt>
                <c:pt idx="2444">
                  <c:v>0.27910958904109601</c:v>
                </c:pt>
                <c:pt idx="2445">
                  <c:v>0.27922374429223701</c:v>
                </c:pt>
                <c:pt idx="2446">
                  <c:v>0.27933789954337901</c:v>
                </c:pt>
                <c:pt idx="2447">
                  <c:v>0.27945205479452101</c:v>
                </c:pt>
                <c:pt idx="2448">
                  <c:v>0.27956621004566201</c:v>
                </c:pt>
                <c:pt idx="2449">
                  <c:v>0.27968036529680401</c:v>
                </c:pt>
                <c:pt idx="2450">
                  <c:v>0.27979452054794501</c:v>
                </c:pt>
                <c:pt idx="2451">
                  <c:v>0.27990867579908701</c:v>
                </c:pt>
                <c:pt idx="2452">
                  <c:v>0.28002283105022802</c:v>
                </c:pt>
                <c:pt idx="2453">
                  <c:v>0.28013698630137002</c:v>
                </c:pt>
                <c:pt idx="2454">
                  <c:v>0.28025114155251102</c:v>
                </c:pt>
                <c:pt idx="2455">
                  <c:v>0.28036529680365302</c:v>
                </c:pt>
                <c:pt idx="2456">
                  <c:v>0.28047945205479402</c:v>
                </c:pt>
                <c:pt idx="2457">
                  <c:v>0.28059360730593602</c:v>
                </c:pt>
                <c:pt idx="2458">
                  <c:v>0.28070776255707802</c:v>
                </c:pt>
                <c:pt idx="2459">
                  <c:v>0.28082191780821902</c:v>
                </c:pt>
                <c:pt idx="2460">
                  <c:v>0.28093607305936102</c:v>
                </c:pt>
                <c:pt idx="2461">
                  <c:v>0.28105022831050203</c:v>
                </c:pt>
                <c:pt idx="2462">
                  <c:v>0.28116438356164403</c:v>
                </c:pt>
                <c:pt idx="2463">
                  <c:v>0.28127853881278497</c:v>
                </c:pt>
                <c:pt idx="2464">
                  <c:v>0.28139269406392697</c:v>
                </c:pt>
                <c:pt idx="2465">
                  <c:v>0.28150684931506798</c:v>
                </c:pt>
                <c:pt idx="2466">
                  <c:v>0.28162100456620998</c:v>
                </c:pt>
                <c:pt idx="2467">
                  <c:v>0.28173515981735198</c:v>
                </c:pt>
                <c:pt idx="2468">
                  <c:v>0.28184931506849298</c:v>
                </c:pt>
                <c:pt idx="2469">
                  <c:v>0.28196347031963498</c:v>
                </c:pt>
                <c:pt idx="2470">
                  <c:v>0.28207762557077598</c:v>
                </c:pt>
                <c:pt idx="2471">
                  <c:v>0.28219178082191798</c:v>
                </c:pt>
                <c:pt idx="2472">
                  <c:v>0.28230593607305898</c:v>
                </c:pt>
                <c:pt idx="2473">
                  <c:v>0.28242009132420098</c:v>
                </c:pt>
                <c:pt idx="2474">
                  <c:v>0.28253424657534199</c:v>
                </c:pt>
                <c:pt idx="2475">
                  <c:v>0.28264840182648399</c:v>
                </c:pt>
                <c:pt idx="2476">
                  <c:v>0.28276255707762599</c:v>
                </c:pt>
                <c:pt idx="2477">
                  <c:v>0.28287671232876699</c:v>
                </c:pt>
                <c:pt idx="2478">
                  <c:v>0.28299086757990899</c:v>
                </c:pt>
                <c:pt idx="2479">
                  <c:v>0.28310502283104999</c:v>
                </c:pt>
                <c:pt idx="2480">
                  <c:v>0.28321917808219199</c:v>
                </c:pt>
                <c:pt idx="2481">
                  <c:v>0.28333333333333299</c:v>
                </c:pt>
                <c:pt idx="2482">
                  <c:v>0.28344748858447499</c:v>
                </c:pt>
                <c:pt idx="2483">
                  <c:v>0.283561643835616</c:v>
                </c:pt>
                <c:pt idx="2484">
                  <c:v>0.283675799086758</c:v>
                </c:pt>
                <c:pt idx="2485">
                  <c:v>0.2837899543379</c:v>
                </c:pt>
                <c:pt idx="2486">
                  <c:v>0.283904109589041</c:v>
                </c:pt>
                <c:pt idx="2487">
                  <c:v>0.284018264840183</c:v>
                </c:pt>
                <c:pt idx="2488">
                  <c:v>0.284132420091324</c:v>
                </c:pt>
                <c:pt idx="2489">
                  <c:v>0.284246575342466</c:v>
                </c:pt>
                <c:pt idx="2490">
                  <c:v>0.284360730593607</c:v>
                </c:pt>
                <c:pt idx="2491">
                  <c:v>0.284474885844749</c:v>
                </c:pt>
                <c:pt idx="2492">
                  <c:v>0.28458904109589001</c:v>
                </c:pt>
                <c:pt idx="2493">
                  <c:v>0.28470319634703201</c:v>
                </c:pt>
                <c:pt idx="2494">
                  <c:v>0.28481735159817301</c:v>
                </c:pt>
                <c:pt idx="2495">
                  <c:v>0.28493150684931501</c:v>
                </c:pt>
                <c:pt idx="2496">
                  <c:v>0.28504566210045701</c:v>
                </c:pt>
                <c:pt idx="2497">
                  <c:v>0.28515981735159801</c:v>
                </c:pt>
                <c:pt idx="2498">
                  <c:v>0.28527397260274001</c:v>
                </c:pt>
                <c:pt idx="2499">
                  <c:v>0.28538812785388101</c:v>
                </c:pt>
                <c:pt idx="2500">
                  <c:v>0.28550228310502301</c:v>
                </c:pt>
                <c:pt idx="2501">
                  <c:v>0.28561643835616402</c:v>
                </c:pt>
                <c:pt idx="2502">
                  <c:v>0.28573059360730602</c:v>
                </c:pt>
                <c:pt idx="2503">
                  <c:v>0.28584474885844702</c:v>
                </c:pt>
                <c:pt idx="2504">
                  <c:v>0.28595890410958902</c:v>
                </c:pt>
                <c:pt idx="2505">
                  <c:v>0.28607305936073102</c:v>
                </c:pt>
                <c:pt idx="2506">
                  <c:v>0.28618721461187202</c:v>
                </c:pt>
                <c:pt idx="2507">
                  <c:v>0.28630136986301402</c:v>
                </c:pt>
                <c:pt idx="2508">
                  <c:v>0.28641552511415502</c:v>
                </c:pt>
                <c:pt idx="2509">
                  <c:v>0.28652968036529702</c:v>
                </c:pt>
                <c:pt idx="2510">
                  <c:v>0.28664383561643803</c:v>
                </c:pt>
                <c:pt idx="2511">
                  <c:v>0.28675799086758003</c:v>
                </c:pt>
                <c:pt idx="2512">
                  <c:v>0.28687214611872103</c:v>
                </c:pt>
                <c:pt idx="2513">
                  <c:v>0.28698630136986297</c:v>
                </c:pt>
                <c:pt idx="2514">
                  <c:v>0.28710045662100497</c:v>
                </c:pt>
                <c:pt idx="2515">
                  <c:v>0.28721461187214598</c:v>
                </c:pt>
                <c:pt idx="2516">
                  <c:v>0.28732876712328798</c:v>
                </c:pt>
                <c:pt idx="2517">
                  <c:v>0.28744292237442898</c:v>
                </c:pt>
                <c:pt idx="2518">
                  <c:v>0.28755707762557098</c:v>
                </c:pt>
                <c:pt idx="2519">
                  <c:v>0.28767123287671198</c:v>
                </c:pt>
                <c:pt idx="2520">
                  <c:v>0.28778538812785398</c:v>
                </c:pt>
                <c:pt idx="2521">
                  <c:v>0.28789954337899498</c:v>
                </c:pt>
                <c:pt idx="2522">
                  <c:v>0.28801369863013698</c:v>
                </c:pt>
                <c:pt idx="2523">
                  <c:v>0.28812785388127898</c:v>
                </c:pt>
                <c:pt idx="2524">
                  <c:v>0.28824200913241999</c:v>
                </c:pt>
                <c:pt idx="2525">
                  <c:v>0.28835616438356199</c:v>
                </c:pt>
                <c:pt idx="2526">
                  <c:v>0.28847031963470299</c:v>
                </c:pt>
                <c:pt idx="2527">
                  <c:v>0.28858447488584499</c:v>
                </c:pt>
                <c:pt idx="2528">
                  <c:v>0.28869863013698599</c:v>
                </c:pt>
                <c:pt idx="2529">
                  <c:v>0.28881278538812799</c:v>
                </c:pt>
                <c:pt idx="2530">
                  <c:v>0.28892694063926899</c:v>
                </c:pt>
                <c:pt idx="2531">
                  <c:v>0.28904109589041099</c:v>
                </c:pt>
                <c:pt idx="2532">
                  <c:v>0.28915525114155199</c:v>
                </c:pt>
                <c:pt idx="2533">
                  <c:v>0.289269406392694</c:v>
                </c:pt>
                <c:pt idx="2534">
                  <c:v>0.289383561643836</c:v>
                </c:pt>
                <c:pt idx="2535">
                  <c:v>0.289497716894977</c:v>
                </c:pt>
                <c:pt idx="2536">
                  <c:v>0.289611872146119</c:v>
                </c:pt>
                <c:pt idx="2537">
                  <c:v>0.28972602739726</c:v>
                </c:pt>
                <c:pt idx="2538">
                  <c:v>0.289840182648402</c:v>
                </c:pt>
                <c:pt idx="2539">
                  <c:v>0.289954337899543</c:v>
                </c:pt>
                <c:pt idx="2540">
                  <c:v>0.290068493150685</c:v>
                </c:pt>
                <c:pt idx="2541">
                  <c:v>0.290182648401826</c:v>
                </c:pt>
                <c:pt idx="2542">
                  <c:v>0.29029680365296801</c:v>
                </c:pt>
                <c:pt idx="2543">
                  <c:v>0.29041095890411001</c:v>
                </c:pt>
                <c:pt idx="2544">
                  <c:v>0.29052511415525101</c:v>
                </c:pt>
                <c:pt idx="2545">
                  <c:v>0.29063926940639301</c:v>
                </c:pt>
                <c:pt idx="2546">
                  <c:v>0.29075342465753401</c:v>
                </c:pt>
                <c:pt idx="2547">
                  <c:v>0.29086757990867601</c:v>
                </c:pt>
                <c:pt idx="2548">
                  <c:v>0.29098173515981701</c:v>
                </c:pt>
                <c:pt idx="2549">
                  <c:v>0.29109589041095901</c:v>
                </c:pt>
                <c:pt idx="2550">
                  <c:v>0.29121004566210001</c:v>
                </c:pt>
                <c:pt idx="2551">
                  <c:v>0.29132420091324202</c:v>
                </c:pt>
                <c:pt idx="2552">
                  <c:v>0.29143835616438402</c:v>
                </c:pt>
                <c:pt idx="2553">
                  <c:v>0.29155251141552502</c:v>
                </c:pt>
                <c:pt idx="2554">
                  <c:v>0.29166666666666702</c:v>
                </c:pt>
                <c:pt idx="2555">
                  <c:v>0.29178082191780802</c:v>
                </c:pt>
                <c:pt idx="2556">
                  <c:v>0.29189497716895002</c:v>
                </c:pt>
                <c:pt idx="2557">
                  <c:v>0.29200913242009102</c:v>
                </c:pt>
                <c:pt idx="2558">
                  <c:v>0.29212328767123302</c:v>
                </c:pt>
                <c:pt idx="2559">
                  <c:v>0.29223744292237402</c:v>
                </c:pt>
                <c:pt idx="2560">
                  <c:v>0.29235159817351603</c:v>
                </c:pt>
                <c:pt idx="2561">
                  <c:v>0.29246575342465703</c:v>
                </c:pt>
                <c:pt idx="2562">
                  <c:v>0.29257990867579903</c:v>
                </c:pt>
                <c:pt idx="2563">
                  <c:v>0.29269406392694097</c:v>
                </c:pt>
                <c:pt idx="2564">
                  <c:v>0.29280821917808197</c:v>
                </c:pt>
                <c:pt idx="2565">
                  <c:v>0.29292237442922398</c:v>
                </c:pt>
                <c:pt idx="2566">
                  <c:v>0.29303652968036498</c:v>
                </c:pt>
                <c:pt idx="2567">
                  <c:v>0.29315068493150698</c:v>
                </c:pt>
                <c:pt idx="2568">
                  <c:v>0.29326484018264798</c:v>
                </c:pt>
                <c:pt idx="2569">
                  <c:v>0.29337899543378998</c:v>
                </c:pt>
                <c:pt idx="2570">
                  <c:v>0.29349315068493098</c:v>
                </c:pt>
                <c:pt idx="2571">
                  <c:v>0.29360730593607298</c:v>
                </c:pt>
                <c:pt idx="2572">
                  <c:v>0.29372146118721498</c:v>
                </c:pt>
                <c:pt idx="2573">
                  <c:v>0.29383561643835598</c:v>
                </c:pt>
                <c:pt idx="2574">
                  <c:v>0.29394977168949799</c:v>
                </c:pt>
                <c:pt idx="2575">
                  <c:v>0.29406392694063899</c:v>
                </c:pt>
                <c:pt idx="2576">
                  <c:v>0.29417808219178099</c:v>
                </c:pt>
                <c:pt idx="2577">
                  <c:v>0.29429223744292199</c:v>
                </c:pt>
                <c:pt idx="2578">
                  <c:v>0.29440639269406399</c:v>
                </c:pt>
                <c:pt idx="2579">
                  <c:v>0.29452054794520499</c:v>
                </c:pt>
                <c:pt idx="2580">
                  <c:v>0.29463470319634699</c:v>
                </c:pt>
                <c:pt idx="2581">
                  <c:v>0.29474885844748899</c:v>
                </c:pt>
                <c:pt idx="2582">
                  <c:v>0.29486301369862999</c:v>
                </c:pt>
                <c:pt idx="2583">
                  <c:v>0.294977168949772</c:v>
                </c:pt>
                <c:pt idx="2584">
                  <c:v>0.295091324200913</c:v>
                </c:pt>
                <c:pt idx="2585">
                  <c:v>0.295205479452055</c:v>
                </c:pt>
                <c:pt idx="2586">
                  <c:v>0.295319634703196</c:v>
                </c:pt>
                <c:pt idx="2587">
                  <c:v>0.295433789954338</c:v>
                </c:pt>
                <c:pt idx="2588">
                  <c:v>0.295547945205479</c:v>
                </c:pt>
                <c:pt idx="2589">
                  <c:v>0.295662100456621</c:v>
                </c:pt>
                <c:pt idx="2590">
                  <c:v>0.295776255707763</c:v>
                </c:pt>
                <c:pt idx="2591">
                  <c:v>0.295890410958904</c:v>
                </c:pt>
                <c:pt idx="2592">
                  <c:v>0.29600456621004601</c:v>
                </c:pt>
                <c:pt idx="2593">
                  <c:v>0.29611872146118701</c:v>
                </c:pt>
                <c:pt idx="2594">
                  <c:v>0.29623287671232901</c:v>
                </c:pt>
                <c:pt idx="2595">
                  <c:v>0.29634703196347001</c:v>
                </c:pt>
                <c:pt idx="2596">
                  <c:v>0.29646118721461201</c:v>
                </c:pt>
                <c:pt idx="2597">
                  <c:v>0.29657534246575301</c:v>
                </c:pt>
                <c:pt idx="2598">
                  <c:v>0.29668949771689501</c:v>
                </c:pt>
                <c:pt idx="2599">
                  <c:v>0.29680365296803601</c:v>
                </c:pt>
                <c:pt idx="2600">
                  <c:v>0.29691780821917801</c:v>
                </c:pt>
                <c:pt idx="2601">
                  <c:v>0.29703196347032002</c:v>
                </c:pt>
                <c:pt idx="2602">
                  <c:v>0.29714611872146102</c:v>
                </c:pt>
                <c:pt idx="2603">
                  <c:v>0.29726027397260302</c:v>
                </c:pt>
                <c:pt idx="2604">
                  <c:v>0.29737442922374402</c:v>
                </c:pt>
                <c:pt idx="2605">
                  <c:v>0.29748858447488602</c:v>
                </c:pt>
                <c:pt idx="2606">
                  <c:v>0.29760273972602702</c:v>
                </c:pt>
                <c:pt idx="2607">
                  <c:v>0.29771689497716902</c:v>
                </c:pt>
                <c:pt idx="2608">
                  <c:v>0.29783105022831002</c:v>
                </c:pt>
                <c:pt idx="2609">
                  <c:v>0.29794520547945202</c:v>
                </c:pt>
                <c:pt idx="2610">
                  <c:v>0.29805936073059403</c:v>
                </c:pt>
                <c:pt idx="2611">
                  <c:v>0.29817351598173503</c:v>
                </c:pt>
                <c:pt idx="2612">
                  <c:v>0.29828767123287703</c:v>
                </c:pt>
                <c:pt idx="2613">
                  <c:v>0.29840182648401797</c:v>
                </c:pt>
                <c:pt idx="2614">
                  <c:v>0.29851598173515997</c:v>
                </c:pt>
                <c:pt idx="2615">
                  <c:v>0.29863013698630098</c:v>
                </c:pt>
                <c:pt idx="2616">
                  <c:v>0.29874429223744298</c:v>
                </c:pt>
                <c:pt idx="2617">
                  <c:v>0.29885844748858398</c:v>
                </c:pt>
                <c:pt idx="2618">
                  <c:v>0.29897260273972598</c:v>
                </c:pt>
                <c:pt idx="2619">
                  <c:v>0.29908675799086798</c:v>
                </c:pt>
                <c:pt idx="2620">
                  <c:v>0.29920091324200898</c:v>
                </c:pt>
                <c:pt idx="2621">
                  <c:v>0.29931506849315098</c:v>
                </c:pt>
                <c:pt idx="2622">
                  <c:v>0.29942922374429198</c:v>
                </c:pt>
                <c:pt idx="2623">
                  <c:v>0.29954337899543398</c:v>
                </c:pt>
                <c:pt idx="2624">
                  <c:v>0.29965753424657499</c:v>
                </c:pt>
                <c:pt idx="2625">
                  <c:v>0.29977168949771699</c:v>
                </c:pt>
                <c:pt idx="2626">
                  <c:v>0.29988584474885799</c:v>
                </c:pt>
                <c:pt idx="2627">
                  <c:v>0.3</c:v>
                </c:pt>
                <c:pt idx="2628">
                  <c:v>0.30011415525114199</c:v>
                </c:pt>
                <c:pt idx="2629">
                  <c:v>0.30022831050228299</c:v>
                </c:pt>
                <c:pt idx="2630">
                  <c:v>0.30034246575342499</c:v>
                </c:pt>
                <c:pt idx="2631">
                  <c:v>0.30045662100456599</c:v>
                </c:pt>
                <c:pt idx="2632">
                  <c:v>0.30057077625570799</c:v>
                </c:pt>
                <c:pt idx="2633">
                  <c:v>0.300684931506849</c:v>
                </c:pt>
                <c:pt idx="2634">
                  <c:v>0.300799086757991</c:v>
                </c:pt>
                <c:pt idx="2635">
                  <c:v>0.300913242009132</c:v>
                </c:pt>
                <c:pt idx="2636">
                  <c:v>0.301027397260274</c:v>
                </c:pt>
                <c:pt idx="2637">
                  <c:v>0.301141552511415</c:v>
                </c:pt>
                <c:pt idx="2638">
                  <c:v>0.301255707762557</c:v>
                </c:pt>
                <c:pt idx="2639">
                  <c:v>0.301369863013699</c:v>
                </c:pt>
                <c:pt idx="2640">
                  <c:v>0.30148401826484</c:v>
                </c:pt>
                <c:pt idx="2641">
                  <c:v>0.301598173515982</c:v>
                </c:pt>
                <c:pt idx="2642">
                  <c:v>0.30171232876712301</c:v>
                </c:pt>
                <c:pt idx="2643">
                  <c:v>0.30182648401826501</c:v>
                </c:pt>
                <c:pt idx="2644">
                  <c:v>0.30194063926940601</c:v>
                </c:pt>
                <c:pt idx="2645">
                  <c:v>0.30205479452054801</c:v>
                </c:pt>
                <c:pt idx="2646">
                  <c:v>0.30216894977168901</c:v>
                </c:pt>
                <c:pt idx="2647">
                  <c:v>0.30228310502283101</c:v>
                </c:pt>
                <c:pt idx="2648">
                  <c:v>0.30239726027397301</c:v>
                </c:pt>
                <c:pt idx="2649">
                  <c:v>0.30251141552511401</c:v>
                </c:pt>
                <c:pt idx="2650">
                  <c:v>0.30262557077625601</c:v>
                </c:pt>
                <c:pt idx="2651">
                  <c:v>0.30273972602739702</c:v>
                </c:pt>
                <c:pt idx="2652">
                  <c:v>0.30285388127853902</c:v>
                </c:pt>
                <c:pt idx="2653">
                  <c:v>0.30296803652968002</c:v>
                </c:pt>
                <c:pt idx="2654">
                  <c:v>0.30308219178082202</c:v>
                </c:pt>
                <c:pt idx="2655">
                  <c:v>0.30319634703196302</c:v>
                </c:pt>
                <c:pt idx="2656">
                  <c:v>0.30331050228310502</c:v>
                </c:pt>
                <c:pt idx="2657">
                  <c:v>0.30342465753424702</c:v>
                </c:pt>
                <c:pt idx="2658">
                  <c:v>0.30353881278538802</c:v>
                </c:pt>
                <c:pt idx="2659">
                  <c:v>0.30365296803653002</c:v>
                </c:pt>
                <c:pt idx="2660">
                  <c:v>0.30376712328767103</c:v>
                </c:pt>
                <c:pt idx="2661">
                  <c:v>0.30388127853881303</c:v>
                </c:pt>
                <c:pt idx="2662">
                  <c:v>0.30399543378995397</c:v>
                </c:pt>
                <c:pt idx="2663">
                  <c:v>0.30410958904109597</c:v>
                </c:pt>
                <c:pt idx="2664">
                  <c:v>0.30422374429223698</c:v>
                </c:pt>
                <c:pt idx="2665">
                  <c:v>0.30433789954337898</c:v>
                </c:pt>
                <c:pt idx="2666">
                  <c:v>0.30445205479451998</c:v>
                </c:pt>
                <c:pt idx="2667">
                  <c:v>0.30456621004566198</c:v>
                </c:pt>
                <c:pt idx="2668">
                  <c:v>0.30468036529680398</c:v>
                </c:pt>
                <c:pt idx="2669">
                  <c:v>0.30479452054794498</c:v>
                </c:pt>
                <c:pt idx="2670">
                  <c:v>0.30490867579908698</c:v>
                </c:pt>
                <c:pt idx="2671">
                  <c:v>0.30502283105022798</c:v>
                </c:pt>
                <c:pt idx="2672">
                  <c:v>0.30513698630136998</c:v>
                </c:pt>
                <c:pt idx="2673">
                  <c:v>0.30525114155251099</c:v>
                </c:pt>
                <c:pt idx="2674">
                  <c:v>0.30536529680365299</c:v>
                </c:pt>
                <c:pt idx="2675">
                  <c:v>0.30547945205479399</c:v>
                </c:pt>
                <c:pt idx="2676">
                  <c:v>0.30559360730593599</c:v>
                </c:pt>
                <c:pt idx="2677">
                  <c:v>0.30570776255707799</c:v>
                </c:pt>
                <c:pt idx="2678">
                  <c:v>0.30582191780821899</c:v>
                </c:pt>
                <c:pt idx="2679">
                  <c:v>0.30593607305936099</c:v>
                </c:pt>
                <c:pt idx="2680">
                  <c:v>0.30605022831050199</c:v>
                </c:pt>
                <c:pt idx="2681">
                  <c:v>0.30616438356164399</c:v>
                </c:pt>
                <c:pt idx="2682">
                  <c:v>0.306278538812785</c:v>
                </c:pt>
                <c:pt idx="2683">
                  <c:v>0.306392694063927</c:v>
                </c:pt>
                <c:pt idx="2684">
                  <c:v>0.306506849315068</c:v>
                </c:pt>
                <c:pt idx="2685">
                  <c:v>0.30662100456621</c:v>
                </c:pt>
                <c:pt idx="2686">
                  <c:v>0.306735159817352</c:v>
                </c:pt>
                <c:pt idx="2687">
                  <c:v>0.306849315068493</c:v>
                </c:pt>
                <c:pt idx="2688">
                  <c:v>0.306963470319635</c:v>
                </c:pt>
                <c:pt idx="2689">
                  <c:v>0.307077625570776</c:v>
                </c:pt>
                <c:pt idx="2690">
                  <c:v>0.307191780821918</c:v>
                </c:pt>
                <c:pt idx="2691">
                  <c:v>0.30730593607305901</c:v>
                </c:pt>
                <c:pt idx="2692">
                  <c:v>0.30742009132420101</c:v>
                </c:pt>
                <c:pt idx="2693">
                  <c:v>0.30753424657534201</c:v>
                </c:pt>
                <c:pt idx="2694">
                  <c:v>0.30764840182648401</c:v>
                </c:pt>
                <c:pt idx="2695">
                  <c:v>0.30776255707762601</c:v>
                </c:pt>
                <c:pt idx="2696">
                  <c:v>0.30787671232876701</c:v>
                </c:pt>
                <c:pt idx="2697">
                  <c:v>0.30799086757990901</c:v>
                </c:pt>
                <c:pt idx="2698">
                  <c:v>0.30810502283105001</c:v>
                </c:pt>
                <c:pt idx="2699">
                  <c:v>0.30821917808219201</c:v>
                </c:pt>
                <c:pt idx="2700">
                  <c:v>0.30833333333333302</c:v>
                </c:pt>
                <c:pt idx="2701">
                  <c:v>0.30844748858447502</c:v>
                </c:pt>
                <c:pt idx="2702">
                  <c:v>0.30856164383561602</c:v>
                </c:pt>
                <c:pt idx="2703">
                  <c:v>0.30867579908675802</c:v>
                </c:pt>
                <c:pt idx="2704">
                  <c:v>0.30878995433789902</c:v>
                </c:pt>
                <c:pt idx="2705">
                  <c:v>0.30890410958904102</c:v>
                </c:pt>
                <c:pt idx="2706">
                  <c:v>0.30901826484018302</c:v>
                </c:pt>
                <c:pt idx="2707">
                  <c:v>0.30913242009132402</c:v>
                </c:pt>
                <c:pt idx="2708">
                  <c:v>0.30924657534246602</c:v>
                </c:pt>
                <c:pt idx="2709">
                  <c:v>0.30936073059360703</c:v>
                </c:pt>
                <c:pt idx="2710">
                  <c:v>0.30947488584474903</c:v>
                </c:pt>
                <c:pt idx="2711">
                  <c:v>0.30958904109589003</c:v>
                </c:pt>
                <c:pt idx="2712">
                  <c:v>0.30970319634703197</c:v>
                </c:pt>
                <c:pt idx="2713">
                  <c:v>0.30981735159817297</c:v>
                </c:pt>
                <c:pt idx="2714">
                  <c:v>0.30993150684931497</c:v>
                </c:pt>
                <c:pt idx="2715">
                  <c:v>0.31004566210045698</c:v>
                </c:pt>
                <c:pt idx="2716">
                  <c:v>0.31015981735159798</c:v>
                </c:pt>
                <c:pt idx="2717">
                  <c:v>0.31027397260273998</c:v>
                </c:pt>
                <c:pt idx="2718">
                  <c:v>0.31038812785388098</c:v>
                </c:pt>
                <c:pt idx="2719">
                  <c:v>0.31050228310502298</c:v>
                </c:pt>
                <c:pt idx="2720">
                  <c:v>0.31061643835616398</c:v>
                </c:pt>
                <c:pt idx="2721">
                  <c:v>0.31073059360730598</c:v>
                </c:pt>
                <c:pt idx="2722">
                  <c:v>0.31084474885844698</c:v>
                </c:pt>
                <c:pt idx="2723">
                  <c:v>0.31095890410958898</c:v>
                </c:pt>
                <c:pt idx="2724">
                  <c:v>0.31107305936073099</c:v>
                </c:pt>
                <c:pt idx="2725">
                  <c:v>0.31118721461187199</c:v>
                </c:pt>
                <c:pt idx="2726">
                  <c:v>0.31130136986301399</c:v>
                </c:pt>
                <c:pt idx="2727">
                  <c:v>0.31141552511415499</c:v>
                </c:pt>
                <c:pt idx="2728">
                  <c:v>0.31152968036529699</c:v>
                </c:pt>
                <c:pt idx="2729">
                  <c:v>0.31164383561643799</c:v>
                </c:pt>
                <c:pt idx="2730">
                  <c:v>0.31175799086757999</c:v>
                </c:pt>
                <c:pt idx="2731">
                  <c:v>0.31187214611872099</c:v>
                </c:pt>
                <c:pt idx="2732">
                  <c:v>0.31198630136986299</c:v>
                </c:pt>
                <c:pt idx="2733">
                  <c:v>0.312100456621005</c:v>
                </c:pt>
                <c:pt idx="2734">
                  <c:v>0.312214611872146</c:v>
                </c:pt>
                <c:pt idx="2735">
                  <c:v>0.312328767123288</c:v>
                </c:pt>
                <c:pt idx="2736">
                  <c:v>0.312442922374429</c:v>
                </c:pt>
                <c:pt idx="2737">
                  <c:v>0.312557077625571</c:v>
                </c:pt>
                <c:pt idx="2738">
                  <c:v>0.312671232876712</c:v>
                </c:pt>
                <c:pt idx="2739">
                  <c:v>0.312785388127854</c:v>
                </c:pt>
                <c:pt idx="2740">
                  <c:v>0.312899543378995</c:v>
                </c:pt>
                <c:pt idx="2741">
                  <c:v>0.31301369863013701</c:v>
                </c:pt>
                <c:pt idx="2742">
                  <c:v>0.31312785388127901</c:v>
                </c:pt>
                <c:pt idx="2743">
                  <c:v>0.31324200913242001</c:v>
                </c:pt>
                <c:pt idx="2744">
                  <c:v>0.31335616438356201</c:v>
                </c:pt>
                <c:pt idx="2745">
                  <c:v>0.31347031963470301</c:v>
                </c:pt>
                <c:pt idx="2746">
                  <c:v>0.31358447488584501</c:v>
                </c:pt>
                <c:pt idx="2747">
                  <c:v>0.31369863013698601</c:v>
                </c:pt>
                <c:pt idx="2748">
                  <c:v>0.31381278538812801</c:v>
                </c:pt>
                <c:pt idx="2749">
                  <c:v>0.31392694063926901</c:v>
                </c:pt>
                <c:pt idx="2750">
                  <c:v>0.31404109589041102</c:v>
                </c:pt>
                <c:pt idx="2751">
                  <c:v>0.31415525114155202</c:v>
                </c:pt>
                <c:pt idx="2752">
                  <c:v>0.31426940639269402</c:v>
                </c:pt>
                <c:pt idx="2753">
                  <c:v>0.31438356164383602</c:v>
                </c:pt>
                <c:pt idx="2754">
                  <c:v>0.31449771689497702</c:v>
                </c:pt>
                <c:pt idx="2755">
                  <c:v>0.31461187214611902</c:v>
                </c:pt>
                <c:pt idx="2756">
                  <c:v>0.31472602739726002</c:v>
                </c:pt>
                <c:pt idx="2757">
                  <c:v>0.31484018264840202</c:v>
                </c:pt>
                <c:pt idx="2758">
                  <c:v>0.31495433789954302</c:v>
                </c:pt>
                <c:pt idx="2759">
                  <c:v>0.31506849315068503</c:v>
                </c:pt>
                <c:pt idx="2760">
                  <c:v>0.31518264840182603</c:v>
                </c:pt>
                <c:pt idx="2761">
                  <c:v>0.31529680365296803</c:v>
                </c:pt>
                <c:pt idx="2762">
                  <c:v>0.31541095890410997</c:v>
                </c:pt>
                <c:pt idx="2763">
                  <c:v>0.31552511415525097</c:v>
                </c:pt>
                <c:pt idx="2764">
                  <c:v>0.31563926940639297</c:v>
                </c:pt>
                <c:pt idx="2765">
                  <c:v>0.31575342465753398</c:v>
                </c:pt>
                <c:pt idx="2766">
                  <c:v>0.31586757990867598</c:v>
                </c:pt>
                <c:pt idx="2767">
                  <c:v>0.31598173515981698</c:v>
                </c:pt>
                <c:pt idx="2768">
                  <c:v>0.31609589041095898</c:v>
                </c:pt>
                <c:pt idx="2769">
                  <c:v>0.31621004566209998</c:v>
                </c:pt>
                <c:pt idx="2770">
                  <c:v>0.31632420091324198</c:v>
                </c:pt>
                <c:pt idx="2771">
                  <c:v>0.31643835616438298</c:v>
                </c:pt>
                <c:pt idx="2772">
                  <c:v>0.31655251141552498</c:v>
                </c:pt>
                <c:pt idx="2773">
                  <c:v>0.31666666666666698</c:v>
                </c:pt>
                <c:pt idx="2774">
                  <c:v>0.31678082191780799</c:v>
                </c:pt>
                <c:pt idx="2775">
                  <c:v>0.31689497716894999</c:v>
                </c:pt>
                <c:pt idx="2776">
                  <c:v>0.31700913242009099</c:v>
                </c:pt>
                <c:pt idx="2777">
                  <c:v>0.31712328767123299</c:v>
                </c:pt>
                <c:pt idx="2778">
                  <c:v>0.31723744292237399</c:v>
                </c:pt>
                <c:pt idx="2779">
                  <c:v>0.31735159817351599</c:v>
                </c:pt>
                <c:pt idx="2780">
                  <c:v>0.31746575342465799</c:v>
                </c:pt>
                <c:pt idx="2781">
                  <c:v>0.31757990867579899</c:v>
                </c:pt>
                <c:pt idx="2782">
                  <c:v>0.31769406392694099</c:v>
                </c:pt>
                <c:pt idx="2783">
                  <c:v>0.317808219178082</c:v>
                </c:pt>
                <c:pt idx="2784">
                  <c:v>0.317922374429224</c:v>
                </c:pt>
                <c:pt idx="2785">
                  <c:v>0.318036529680365</c:v>
                </c:pt>
                <c:pt idx="2786">
                  <c:v>0.318150684931507</c:v>
                </c:pt>
                <c:pt idx="2787">
                  <c:v>0.318264840182648</c:v>
                </c:pt>
                <c:pt idx="2788">
                  <c:v>0.31837899543379</c:v>
                </c:pt>
                <c:pt idx="2789">
                  <c:v>0.318493150684931</c:v>
                </c:pt>
                <c:pt idx="2790">
                  <c:v>0.318607305936073</c:v>
                </c:pt>
                <c:pt idx="2791">
                  <c:v>0.318721461187215</c:v>
                </c:pt>
                <c:pt idx="2792">
                  <c:v>0.31883561643835601</c:v>
                </c:pt>
                <c:pt idx="2793">
                  <c:v>0.31894977168949801</c:v>
                </c:pt>
                <c:pt idx="2794">
                  <c:v>0.31906392694063901</c:v>
                </c:pt>
                <c:pt idx="2795">
                  <c:v>0.31917808219178101</c:v>
                </c:pt>
                <c:pt idx="2796">
                  <c:v>0.31929223744292201</c:v>
                </c:pt>
                <c:pt idx="2797">
                  <c:v>0.31940639269406401</c:v>
                </c:pt>
                <c:pt idx="2798">
                  <c:v>0.31952054794520501</c:v>
                </c:pt>
                <c:pt idx="2799">
                  <c:v>0.31963470319634701</c:v>
                </c:pt>
                <c:pt idx="2800">
                  <c:v>0.31974885844748901</c:v>
                </c:pt>
                <c:pt idx="2801">
                  <c:v>0.31986301369863002</c:v>
                </c:pt>
                <c:pt idx="2802">
                  <c:v>0.31997716894977202</c:v>
                </c:pt>
                <c:pt idx="2803">
                  <c:v>0.32009132420091302</c:v>
                </c:pt>
                <c:pt idx="2804">
                  <c:v>0.32020547945205502</c:v>
                </c:pt>
                <c:pt idx="2805">
                  <c:v>0.32031963470319602</c:v>
                </c:pt>
                <c:pt idx="2806">
                  <c:v>0.32043378995433802</c:v>
                </c:pt>
                <c:pt idx="2807">
                  <c:v>0.32054794520547902</c:v>
                </c:pt>
                <c:pt idx="2808">
                  <c:v>0.32066210045662102</c:v>
                </c:pt>
                <c:pt idx="2809">
                  <c:v>0.32077625570776302</c:v>
                </c:pt>
                <c:pt idx="2810">
                  <c:v>0.32089041095890403</c:v>
                </c:pt>
                <c:pt idx="2811">
                  <c:v>0.32100456621004603</c:v>
                </c:pt>
                <c:pt idx="2812">
                  <c:v>0.32111872146118697</c:v>
                </c:pt>
                <c:pt idx="2813">
                  <c:v>0.32123287671232897</c:v>
                </c:pt>
                <c:pt idx="2814">
                  <c:v>0.32134703196346998</c:v>
                </c:pt>
                <c:pt idx="2815">
                  <c:v>0.32146118721461198</c:v>
                </c:pt>
                <c:pt idx="2816">
                  <c:v>0.32157534246575298</c:v>
                </c:pt>
                <c:pt idx="2817">
                  <c:v>0.32168949771689498</c:v>
                </c:pt>
                <c:pt idx="2818">
                  <c:v>0.32180365296803598</c:v>
                </c:pt>
                <c:pt idx="2819">
                  <c:v>0.32191780821917798</c:v>
                </c:pt>
                <c:pt idx="2820">
                  <c:v>0.32203196347031998</c:v>
                </c:pt>
                <c:pt idx="2821">
                  <c:v>0.32214611872146098</c:v>
                </c:pt>
                <c:pt idx="2822">
                  <c:v>0.32226027397260298</c:v>
                </c:pt>
                <c:pt idx="2823">
                  <c:v>0.32237442922374399</c:v>
                </c:pt>
                <c:pt idx="2824">
                  <c:v>0.32248858447488599</c:v>
                </c:pt>
                <c:pt idx="2825">
                  <c:v>0.32260273972602699</c:v>
                </c:pt>
                <c:pt idx="2826">
                  <c:v>0.32271689497716899</c:v>
                </c:pt>
                <c:pt idx="2827">
                  <c:v>0.32283105022830999</c:v>
                </c:pt>
                <c:pt idx="2828">
                  <c:v>0.32294520547945199</c:v>
                </c:pt>
                <c:pt idx="2829">
                  <c:v>0.32305936073059399</c:v>
                </c:pt>
                <c:pt idx="2830">
                  <c:v>0.32317351598173499</c:v>
                </c:pt>
                <c:pt idx="2831">
                  <c:v>0.32328767123287699</c:v>
                </c:pt>
                <c:pt idx="2832">
                  <c:v>0.323401826484018</c:v>
                </c:pt>
                <c:pt idx="2833">
                  <c:v>0.32351598173516</c:v>
                </c:pt>
                <c:pt idx="2834">
                  <c:v>0.323630136986301</c:v>
                </c:pt>
                <c:pt idx="2835">
                  <c:v>0.323744292237443</c:v>
                </c:pt>
                <c:pt idx="2836">
                  <c:v>0.323858447488584</c:v>
                </c:pt>
                <c:pt idx="2837">
                  <c:v>0.323972602739726</c:v>
                </c:pt>
                <c:pt idx="2838">
                  <c:v>0.324086757990868</c:v>
                </c:pt>
                <c:pt idx="2839">
                  <c:v>0.324200913242009</c:v>
                </c:pt>
                <c:pt idx="2840">
                  <c:v>0.324315068493151</c:v>
                </c:pt>
                <c:pt idx="2841">
                  <c:v>0.32442922374429201</c:v>
                </c:pt>
                <c:pt idx="2842">
                  <c:v>0.32454337899543401</c:v>
                </c:pt>
                <c:pt idx="2843">
                  <c:v>0.32465753424657501</c:v>
                </c:pt>
                <c:pt idx="2844">
                  <c:v>0.32477168949771701</c:v>
                </c:pt>
                <c:pt idx="2845">
                  <c:v>0.32488584474885801</c:v>
                </c:pt>
                <c:pt idx="2846">
                  <c:v>0.32500000000000001</c:v>
                </c:pt>
                <c:pt idx="2847">
                  <c:v>0.32511415525114201</c:v>
                </c:pt>
                <c:pt idx="2848">
                  <c:v>0.32522831050228301</c:v>
                </c:pt>
                <c:pt idx="2849">
                  <c:v>0.32534246575342501</c:v>
                </c:pt>
                <c:pt idx="2850">
                  <c:v>0.32545662100456602</c:v>
                </c:pt>
                <c:pt idx="2851">
                  <c:v>0.32557077625570802</c:v>
                </c:pt>
                <c:pt idx="2852">
                  <c:v>0.32568493150684902</c:v>
                </c:pt>
                <c:pt idx="2853">
                  <c:v>0.32579908675799102</c:v>
                </c:pt>
                <c:pt idx="2854">
                  <c:v>0.32591324200913202</c:v>
                </c:pt>
                <c:pt idx="2855">
                  <c:v>0.32602739726027402</c:v>
                </c:pt>
                <c:pt idx="2856">
                  <c:v>0.32614155251141502</c:v>
                </c:pt>
                <c:pt idx="2857">
                  <c:v>0.32625570776255702</c:v>
                </c:pt>
                <c:pt idx="2858">
                  <c:v>0.32636986301369902</c:v>
                </c:pt>
                <c:pt idx="2859">
                  <c:v>0.32648401826484003</c:v>
                </c:pt>
                <c:pt idx="2860">
                  <c:v>0.32659817351598203</c:v>
                </c:pt>
                <c:pt idx="2861">
                  <c:v>0.32671232876712297</c:v>
                </c:pt>
                <c:pt idx="2862">
                  <c:v>0.32682648401826497</c:v>
                </c:pt>
                <c:pt idx="2863">
                  <c:v>0.32694063926940597</c:v>
                </c:pt>
                <c:pt idx="2864">
                  <c:v>0.32705479452054798</c:v>
                </c:pt>
                <c:pt idx="2865">
                  <c:v>0.32716894977168898</c:v>
                </c:pt>
                <c:pt idx="2866">
                  <c:v>0.32728310502283098</c:v>
                </c:pt>
                <c:pt idx="2867">
                  <c:v>0.32739726027397298</c:v>
                </c:pt>
                <c:pt idx="2868">
                  <c:v>0.32751141552511398</c:v>
                </c:pt>
                <c:pt idx="2869">
                  <c:v>0.32762557077625598</c:v>
                </c:pt>
                <c:pt idx="2870">
                  <c:v>0.32773972602739698</c:v>
                </c:pt>
                <c:pt idx="2871">
                  <c:v>0.32785388127853898</c:v>
                </c:pt>
                <c:pt idx="2872">
                  <c:v>0.32796803652967998</c:v>
                </c:pt>
                <c:pt idx="2873">
                  <c:v>0.32808219178082199</c:v>
                </c:pt>
                <c:pt idx="2874">
                  <c:v>0.32819634703196299</c:v>
                </c:pt>
                <c:pt idx="2875">
                  <c:v>0.32831050228310499</c:v>
                </c:pt>
                <c:pt idx="2876">
                  <c:v>0.32842465753424699</c:v>
                </c:pt>
                <c:pt idx="2877">
                  <c:v>0.32853881278538799</c:v>
                </c:pt>
                <c:pt idx="2878">
                  <c:v>0.32865296803652999</c:v>
                </c:pt>
                <c:pt idx="2879">
                  <c:v>0.32876712328767099</c:v>
                </c:pt>
                <c:pt idx="2880">
                  <c:v>0.32888127853881299</c:v>
                </c:pt>
                <c:pt idx="2881">
                  <c:v>0.32899543378995399</c:v>
                </c:pt>
                <c:pt idx="2882">
                  <c:v>0.329109589041096</c:v>
                </c:pt>
                <c:pt idx="2883">
                  <c:v>0.329223744292237</c:v>
                </c:pt>
                <c:pt idx="2884">
                  <c:v>0.329337899543379</c:v>
                </c:pt>
                <c:pt idx="2885">
                  <c:v>0.329452054794521</c:v>
                </c:pt>
                <c:pt idx="2886">
                  <c:v>0.329566210045662</c:v>
                </c:pt>
                <c:pt idx="2887">
                  <c:v>0.329680365296804</c:v>
                </c:pt>
                <c:pt idx="2888">
                  <c:v>0.329794520547945</c:v>
                </c:pt>
                <c:pt idx="2889">
                  <c:v>0.329908675799087</c:v>
                </c:pt>
                <c:pt idx="2890">
                  <c:v>0.330022831050228</c:v>
                </c:pt>
                <c:pt idx="2891">
                  <c:v>0.33013698630137001</c:v>
                </c:pt>
                <c:pt idx="2892">
                  <c:v>0.33025114155251101</c:v>
                </c:pt>
                <c:pt idx="2893">
                  <c:v>0.33036529680365301</c:v>
                </c:pt>
                <c:pt idx="2894">
                  <c:v>0.33047945205479401</c:v>
                </c:pt>
                <c:pt idx="2895">
                  <c:v>0.33059360730593601</c:v>
                </c:pt>
                <c:pt idx="2896">
                  <c:v>0.33070776255707801</c:v>
                </c:pt>
                <c:pt idx="2897">
                  <c:v>0.33082191780821901</c:v>
                </c:pt>
                <c:pt idx="2898">
                  <c:v>0.33093607305936101</c:v>
                </c:pt>
                <c:pt idx="2899">
                  <c:v>0.33105022831050201</c:v>
                </c:pt>
                <c:pt idx="2900">
                  <c:v>0.33116438356164402</c:v>
                </c:pt>
                <c:pt idx="2901">
                  <c:v>0.33127853881278502</c:v>
                </c:pt>
                <c:pt idx="2902">
                  <c:v>0.33139269406392702</c:v>
                </c:pt>
                <c:pt idx="2903">
                  <c:v>0.33150684931506802</c:v>
                </c:pt>
                <c:pt idx="2904">
                  <c:v>0.33162100456621002</c:v>
                </c:pt>
                <c:pt idx="2905">
                  <c:v>0.33173515981735202</c:v>
                </c:pt>
                <c:pt idx="2906">
                  <c:v>0.33184931506849302</c:v>
                </c:pt>
                <c:pt idx="2907">
                  <c:v>0.33196347031963502</c:v>
                </c:pt>
                <c:pt idx="2908">
                  <c:v>0.33207762557077602</c:v>
                </c:pt>
                <c:pt idx="2909">
                  <c:v>0.33219178082191803</c:v>
                </c:pt>
                <c:pt idx="2910">
                  <c:v>0.33230593607305903</c:v>
                </c:pt>
                <c:pt idx="2911">
                  <c:v>0.33242009132420097</c:v>
                </c:pt>
                <c:pt idx="2912">
                  <c:v>0.33253424657534197</c:v>
                </c:pt>
                <c:pt idx="2913">
                  <c:v>0.33264840182648397</c:v>
                </c:pt>
                <c:pt idx="2914">
                  <c:v>0.33276255707762598</c:v>
                </c:pt>
                <c:pt idx="2915">
                  <c:v>0.33287671232876698</c:v>
                </c:pt>
                <c:pt idx="2916">
                  <c:v>0.33299086757990898</c:v>
                </c:pt>
                <c:pt idx="2917">
                  <c:v>0.33310502283104998</c:v>
                </c:pt>
                <c:pt idx="2918">
                  <c:v>0.33321917808219198</c:v>
                </c:pt>
                <c:pt idx="2919">
                  <c:v>0.33333333333333298</c:v>
                </c:pt>
                <c:pt idx="2920">
                  <c:v>0.33344748858447498</c:v>
                </c:pt>
                <c:pt idx="2921">
                  <c:v>0.33356164383561598</c:v>
                </c:pt>
                <c:pt idx="2922">
                  <c:v>0.33367579908675798</c:v>
                </c:pt>
                <c:pt idx="2923">
                  <c:v>0.33378995433789899</c:v>
                </c:pt>
                <c:pt idx="2924">
                  <c:v>0.33390410958904099</c:v>
                </c:pt>
                <c:pt idx="2925">
                  <c:v>0.33401826484018299</c:v>
                </c:pt>
                <c:pt idx="2926">
                  <c:v>0.33413242009132399</c:v>
                </c:pt>
                <c:pt idx="2927">
                  <c:v>0.33424657534246599</c:v>
                </c:pt>
                <c:pt idx="2928">
                  <c:v>0.33436073059360699</c:v>
                </c:pt>
                <c:pt idx="2929">
                  <c:v>0.33447488584474899</c:v>
                </c:pt>
                <c:pt idx="2930">
                  <c:v>0.33458904109588999</c:v>
                </c:pt>
                <c:pt idx="2931">
                  <c:v>0.33470319634703199</c:v>
                </c:pt>
                <c:pt idx="2932">
                  <c:v>0.334817351598173</c:v>
                </c:pt>
                <c:pt idx="2933">
                  <c:v>0.334931506849315</c:v>
                </c:pt>
                <c:pt idx="2934">
                  <c:v>0.335045662100457</c:v>
                </c:pt>
                <c:pt idx="2935">
                  <c:v>0.335159817351598</c:v>
                </c:pt>
                <c:pt idx="2936">
                  <c:v>0.33527397260274</c:v>
                </c:pt>
                <c:pt idx="2937">
                  <c:v>0.335388127853881</c:v>
                </c:pt>
                <c:pt idx="2938">
                  <c:v>0.335502283105023</c:v>
                </c:pt>
                <c:pt idx="2939">
                  <c:v>0.335616438356164</c:v>
                </c:pt>
                <c:pt idx="2940">
                  <c:v>0.335730593607306</c:v>
                </c:pt>
                <c:pt idx="2941">
                  <c:v>0.33584474885844701</c:v>
                </c:pt>
                <c:pt idx="2942">
                  <c:v>0.33595890410958901</c:v>
                </c:pt>
                <c:pt idx="2943">
                  <c:v>0.33607305936073101</c:v>
                </c:pt>
                <c:pt idx="2944">
                  <c:v>0.33618721461187201</c:v>
                </c:pt>
                <c:pt idx="2945">
                  <c:v>0.33630136986301401</c:v>
                </c:pt>
                <c:pt idx="2946">
                  <c:v>0.33641552511415501</c:v>
                </c:pt>
                <c:pt idx="2947">
                  <c:v>0.33652968036529701</c:v>
                </c:pt>
                <c:pt idx="2948">
                  <c:v>0.33664383561643801</c:v>
                </c:pt>
                <c:pt idx="2949">
                  <c:v>0.33675799086758001</c:v>
                </c:pt>
                <c:pt idx="2950">
                  <c:v>0.33687214611872102</c:v>
                </c:pt>
                <c:pt idx="2951">
                  <c:v>0.33698630136986302</c:v>
                </c:pt>
                <c:pt idx="2952">
                  <c:v>0.33710045662100502</c:v>
                </c:pt>
                <c:pt idx="2953">
                  <c:v>0.33721461187214602</c:v>
                </c:pt>
                <c:pt idx="2954">
                  <c:v>0.33732876712328802</c:v>
                </c:pt>
                <c:pt idx="2955">
                  <c:v>0.33744292237442902</c:v>
                </c:pt>
                <c:pt idx="2956">
                  <c:v>0.33755707762557102</c:v>
                </c:pt>
                <c:pt idx="2957">
                  <c:v>0.33767123287671202</c:v>
                </c:pt>
                <c:pt idx="2958">
                  <c:v>0.33778538812785402</c:v>
                </c:pt>
                <c:pt idx="2959">
                  <c:v>0.33789954337899503</c:v>
                </c:pt>
                <c:pt idx="2960">
                  <c:v>0.33801369863013703</c:v>
                </c:pt>
                <c:pt idx="2961">
                  <c:v>0.33812785388127797</c:v>
                </c:pt>
                <c:pt idx="2962">
                  <c:v>0.33824200913241997</c:v>
                </c:pt>
                <c:pt idx="2963">
                  <c:v>0.33835616438356197</c:v>
                </c:pt>
                <c:pt idx="2964">
                  <c:v>0.33847031963470298</c:v>
                </c:pt>
                <c:pt idx="2965">
                  <c:v>0.33858447488584498</c:v>
                </c:pt>
                <c:pt idx="2966">
                  <c:v>0.33869863013698598</c:v>
                </c:pt>
                <c:pt idx="2967">
                  <c:v>0.33881278538812798</c:v>
                </c:pt>
                <c:pt idx="2968">
                  <c:v>0.33892694063926898</c:v>
                </c:pt>
                <c:pt idx="2969">
                  <c:v>0.33904109589041098</c:v>
                </c:pt>
                <c:pt idx="2970">
                  <c:v>0.33915525114155198</c:v>
                </c:pt>
                <c:pt idx="2971">
                  <c:v>0.33926940639269398</c:v>
                </c:pt>
                <c:pt idx="2972">
                  <c:v>0.33938356164383598</c:v>
                </c:pt>
                <c:pt idx="2973">
                  <c:v>0.33949771689497699</c:v>
                </c:pt>
                <c:pt idx="2974">
                  <c:v>0.33961187214611899</c:v>
                </c:pt>
                <c:pt idx="2975">
                  <c:v>0.33972602739725999</c:v>
                </c:pt>
                <c:pt idx="2976">
                  <c:v>0.33984018264840199</c:v>
                </c:pt>
                <c:pt idx="2977">
                  <c:v>0.33995433789954299</c:v>
                </c:pt>
                <c:pt idx="2978">
                  <c:v>0.34006849315068499</c:v>
                </c:pt>
                <c:pt idx="2979">
                  <c:v>0.34018264840182599</c:v>
                </c:pt>
                <c:pt idx="2980">
                  <c:v>0.34029680365296799</c:v>
                </c:pt>
                <c:pt idx="2981">
                  <c:v>0.34041095890410999</c:v>
                </c:pt>
                <c:pt idx="2982">
                  <c:v>0.340525114155251</c:v>
                </c:pt>
                <c:pt idx="2983">
                  <c:v>0.340639269406393</c:v>
                </c:pt>
                <c:pt idx="2984">
                  <c:v>0.340753424657534</c:v>
                </c:pt>
                <c:pt idx="2985">
                  <c:v>0.340867579908676</c:v>
                </c:pt>
                <c:pt idx="2986">
                  <c:v>0.340981735159817</c:v>
                </c:pt>
                <c:pt idx="2987">
                  <c:v>0.341095890410959</c:v>
                </c:pt>
                <c:pt idx="2988">
                  <c:v>0.3412100456621</c:v>
                </c:pt>
                <c:pt idx="2989">
                  <c:v>0.341324200913242</c:v>
                </c:pt>
                <c:pt idx="2990">
                  <c:v>0.341438356164384</c:v>
                </c:pt>
                <c:pt idx="2991">
                  <c:v>0.34155251141552501</c:v>
                </c:pt>
                <c:pt idx="2992">
                  <c:v>0.34166666666666701</c:v>
                </c:pt>
                <c:pt idx="2993">
                  <c:v>0.34178082191780801</c:v>
                </c:pt>
                <c:pt idx="2994">
                  <c:v>0.34189497716895001</c:v>
                </c:pt>
                <c:pt idx="2995">
                  <c:v>0.34200913242009101</c:v>
                </c:pt>
                <c:pt idx="2996">
                  <c:v>0.34212328767123301</c:v>
                </c:pt>
                <c:pt idx="2997">
                  <c:v>0.34223744292237401</c:v>
                </c:pt>
                <c:pt idx="2998">
                  <c:v>0.34235159817351601</c:v>
                </c:pt>
                <c:pt idx="2999">
                  <c:v>0.34246575342465702</c:v>
                </c:pt>
                <c:pt idx="3000">
                  <c:v>0.34257990867579902</c:v>
                </c:pt>
                <c:pt idx="3001">
                  <c:v>0.34269406392694102</c:v>
                </c:pt>
                <c:pt idx="3002">
                  <c:v>0.34280821917808202</c:v>
                </c:pt>
                <c:pt idx="3003">
                  <c:v>0.34292237442922402</c:v>
                </c:pt>
                <c:pt idx="3004">
                  <c:v>0.34303652968036502</c:v>
                </c:pt>
                <c:pt idx="3005">
                  <c:v>0.34315068493150702</c:v>
                </c:pt>
                <c:pt idx="3006">
                  <c:v>0.34326484018264802</c:v>
                </c:pt>
                <c:pt idx="3007">
                  <c:v>0.34337899543379002</c:v>
                </c:pt>
                <c:pt idx="3008">
                  <c:v>0.34349315068493103</c:v>
                </c:pt>
                <c:pt idx="3009">
                  <c:v>0.34360730593607303</c:v>
                </c:pt>
                <c:pt idx="3010">
                  <c:v>0.34372146118721503</c:v>
                </c:pt>
                <c:pt idx="3011">
                  <c:v>0.34383561643835597</c:v>
                </c:pt>
                <c:pt idx="3012">
                  <c:v>0.34394977168949797</c:v>
                </c:pt>
                <c:pt idx="3013">
                  <c:v>0.34406392694063898</c:v>
                </c:pt>
                <c:pt idx="3014">
                  <c:v>0.34417808219178098</c:v>
                </c:pt>
                <c:pt idx="3015">
                  <c:v>0.34429223744292198</c:v>
                </c:pt>
                <c:pt idx="3016">
                  <c:v>0.34440639269406398</c:v>
                </c:pt>
                <c:pt idx="3017">
                  <c:v>0.34452054794520498</c:v>
                </c:pt>
                <c:pt idx="3018">
                  <c:v>0.34463470319634698</c:v>
                </c:pt>
                <c:pt idx="3019">
                  <c:v>0.34474885844748898</c:v>
                </c:pt>
                <c:pt idx="3020">
                  <c:v>0.34486301369862998</c:v>
                </c:pt>
                <c:pt idx="3021">
                  <c:v>0.34497716894977198</c:v>
                </c:pt>
                <c:pt idx="3022">
                  <c:v>0.34509132420091299</c:v>
                </c:pt>
                <c:pt idx="3023">
                  <c:v>0.34520547945205499</c:v>
                </c:pt>
                <c:pt idx="3024">
                  <c:v>0.34531963470319599</c:v>
                </c:pt>
                <c:pt idx="3025">
                  <c:v>0.34543378995433799</c:v>
                </c:pt>
                <c:pt idx="3026">
                  <c:v>0.34554794520547899</c:v>
                </c:pt>
                <c:pt idx="3027">
                  <c:v>0.34566210045662099</c:v>
                </c:pt>
                <c:pt idx="3028">
                  <c:v>0.34577625570776199</c:v>
                </c:pt>
                <c:pt idx="3029">
                  <c:v>0.34589041095890399</c:v>
                </c:pt>
                <c:pt idx="3030">
                  <c:v>0.34600456621004599</c:v>
                </c:pt>
                <c:pt idx="3031">
                  <c:v>0.346118721461187</c:v>
                </c:pt>
                <c:pt idx="3032">
                  <c:v>0.346232876712329</c:v>
                </c:pt>
                <c:pt idx="3033">
                  <c:v>0.34634703196347</c:v>
                </c:pt>
                <c:pt idx="3034">
                  <c:v>0.346461187214612</c:v>
                </c:pt>
                <c:pt idx="3035">
                  <c:v>0.346575342465753</c:v>
                </c:pt>
                <c:pt idx="3036">
                  <c:v>0.346689497716895</c:v>
                </c:pt>
                <c:pt idx="3037">
                  <c:v>0.346803652968036</c:v>
                </c:pt>
                <c:pt idx="3038">
                  <c:v>0.346917808219178</c:v>
                </c:pt>
                <c:pt idx="3039">
                  <c:v>0.34703196347032</c:v>
                </c:pt>
                <c:pt idx="3040">
                  <c:v>0.34714611872146101</c:v>
                </c:pt>
                <c:pt idx="3041">
                  <c:v>0.34726027397260301</c:v>
                </c:pt>
                <c:pt idx="3042">
                  <c:v>0.34737442922374401</c:v>
                </c:pt>
                <c:pt idx="3043">
                  <c:v>0.34748858447488601</c:v>
                </c:pt>
                <c:pt idx="3044">
                  <c:v>0.34760273972602701</c:v>
                </c:pt>
                <c:pt idx="3045">
                  <c:v>0.34771689497716901</c:v>
                </c:pt>
                <c:pt idx="3046">
                  <c:v>0.34783105022831001</c:v>
                </c:pt>
                <c:pt idx="3047">
                  <c:v>0.34794520547945201</c:v>
                </c:pt>
                <c:pt idx="3048">
                  <c:v>0.34805936073059401</c:v>
                </c:pt>
                <c:pt idx="3049">
                  <c:v>0.34817351598173502</c:v>
                </c:pt>
                <c:pt idx="3050">
                  <c:v>0.34828767123287702</c:v>
                </c:pt>
                <c:pt idx="3051">
                  <c:v>0.34840182648401802</c:v>
                </c:pt>
                <c:pt idx="3052">
                  <c:v>0.34851598173516002</c:v>
                </c:pt>
                <c:pt idx="3053">
                  <c:v>0.34863013698630102</c:v>
                </c:pt>
                <c:pt idx="3054">
                  <c:v>0.34874429223744302</c:v>
                </c:pt>
                <c:pt idx="3055">
                  <c:v>0.34885844748858402</c:v>
                </c:pt>
                <c:pt idx="3056">
                  <c:v>0.34897260273972602</c:v>
                </c:pt>
                <c:pt idx="3057">
                  <c:v>0.34908675799086802</c:v>
                </c:pt>
                <c:pt idx="3058">
                  <c:v>0.34920091324200903</c:v>
                </c:pt>
                <c:pt idx="3059">
                  <c:v>0.34931506849315103</c:v>
                </c:pt>
                <c:pt idx="3060">
                  <c:v>0.34942922374429197</c:v>
                </c:pt>
                <c:pt idx="3061">
                  <c:v>0.34954337899543397</c:v>
                </c:pt>
                <c:pt idx="3062">
                  <c:v>0.34965753424657497</c:v>
                </c:pt>
                <c:pt idx="3063">
                  <c:v>0.34977168949771698</c:v>
                </c:pt>
                <c:pt idx="3064">
                  <c:v>0.34988584474885798</c:v>
                </c:pt>
                <c:pt idx="3065">
                  <c:v>0.35</c:v>
                </c:pt>
                <c:pt idx="3066">
                  <c:v>0.35011415525114098</c:v>
                </c:pt>
                <c:pt idx="3067">
                  <c:v>0.35022831050228298</c:v>
                </c:pt>
                <c:pt idx="3068">
                  <c:v>0.35034246575342498</c:v>
                </c:pt>
                <c:pt idx="3069">
                  <c:v>0.35045662100456598</c:v>
                </c:pt>
                <c:pt idx="3070">
                  <c:v>0.35057077625570798</c:v>
                </c:pt>
                <c:pt idx="3071">
                  <c:v>0.35068493150684898</c:v>
                </c:pt>
                <c:pt idx="3072">
                  <c:v>0.35079908675799099</c:v>
                </c:pt>
                <c:pt idx="3073">
                  <c:v>0.35091324200913199</c:v>
                </c:pt>
                <c:pt idx="3074">
                  <c:v>0.35102739726027399</c:v>
                </c:pt>
                <c:pt idx="3075">
                  <c:v>0.35114155251141499</c:v>
                </c:pt>
                <c:pt idx="3076">
                  <c:v>0.35125570776255699</c:v>
                </c:pt>
                <c:pt idx="3077">
                  <c:v>0.35136986301369899</c:v>
                </c:pt>
                <c:pt idx="3078">
                  <c:v>0.35148401826483999</c:v>
                </c:pt>
                <c:pt idx="3079">
                  <c:v>0.35159817351598199</c:v>
                </c:pt>
                <c:pt idx="3080">
                  <c:v>0.35171232876712299</c:v>
                </c:pt>
                <c:pt idx="3081">
                  <c:v>0.351826484018265</c:v>
                </c:pt>
                <c:pt idx="3082">
                  <c:v>0.351940639269406</c:v>
                </c:pt>
                <c:pt idx="3083">
                  <c:v>0.352054794520548</c:v>
                </c:pt>
                <c:pt idx="3084">
                  <c:v>0.352168949771689</c:v>
                </c:pt>
                <c:pt idx="3085">
                  <c:v>0.352283105022831</c:v>
                </c:pt>
                <c:pt idx="3086">
                  <c:v>0.352397260273973</c:v>
                </c:pt>
                <c:pt idx="3087">
                  <c:v>0.352511415525114</c:v>
                </c:pt>
                <c:pt idx="3088">
                  <c:v>0.352625570776256</c:v>
                </c:pt>
                <c:pt idx="3089">
                  <c:v>0.352739726027397</c:v>
                </c:pt>
                <c:pt idx="3090">
                  <c:v>0.35285388127853901</c:v>
                </c:pt>
                <c:pt idx="3091">
                  <c:v>0.35296803652968001</c:v>
                </c:pt>
                <c:pt idx="3092">
                  <c:v>0.35308219178082201</c:v>
                </c:pt>
                <c:pt idx="3093">
                  <c:v>0.35319634703196301</c:v>
                </c:pt>
                <c:pt idx="3094">
                  <c:v>0.35331050228310501</c:v>
                </c:pt>
                <c:pt idx="3095">
                  <c:v>0.35342465753424701</c:v>
                </c:pt>
                <c:pt idx="3096">
                  <c:v>0.35353881278538801</c:v>
                </c:pt>
                <c:pt idx="3097">
                  <c:v>0.35365296803653001</c:v>
                </c:pt>
                <c:pt idx="3098">
                  <c:v>0.35376712328767101</c:v>
                </c:pt>
                <c:pt idx="3099">
                  <c:v>0.35388127853881302</c:v>
                </c:pt>
                <c:pt idx="3100">
                  <c:v>0.35399543378995402</c:v>
                </c:pt>
                <c:pt idx="3101">
                  <c:v>0.35410958904109602</c:v>
                </c:pt>
                <c:pt idx="3102">
                  <c:v>0.35422374429223702</c:v>
                </c:pt>
                <c:pt idx="3103">
                  <c:v>0.35433789954337902</c:v>
                </c:pt>
                <c:pt idx="3104">
                  <c:v>0.35445205479452002</c:v>
                </c:pt>
                <c:pt idx="3105">
                  <c:v>0.35456621004566202</c:v>
                </c:pt>
                <c:pt idx="3106">
                  <c:v>0.35468036529680402</c:v>
                </c:pt>
                <c:pt idx="3107">
                  <c:v>0.35479452054794502</c:v>
                </c:pt>
                <c:pt idx="3108">
                  <c:v>0.35490867579908703</c:v>
                </c:pt>
                <c:pt idx="3109">
                  <c:v>0.35502283105022803</c:v>
                </c:pt>
                <c:pt idx="3110">
                  <c:v>0.35513698630136997</c:v>
                </c:pt>
                <c:pt idx="3111">
                  <c:v>0.35525114155251097</c:v>
                </c:pt>
                <c:pt idx="3112">
                  <c:v>0.35536529680365297</c:v>
                </c:pt>
                <c:pt idx="3113">
                  <c:v>0.35547945205479398</c:v>
                </c:pt>
                <c:pt idx="3114">
                  <c:v>0.35559360730593598</c:v>
                </c:pt>
                <c:pt idx="3115">
                  <c:v>0.35570776255707798</c:v>
                </c:pt>
                <c:pt idx="3116">
                  <c:v>0.35582191780821898</c:v>
                </c:pt>
                <c:pt idx="3117">
                  <c:v>0.35593607305936098</c:v>
                </c:pt>
                <c:pt idx="3118">
                  <c:v>0.35605022831050198</c:v>
                </c:pt>
                <c:pt idx="3119">
                  <c:v>0.35616438356164398</c:v>
                </c:pt>
                <c:pt idx="3120">
                  <c:v>0.35627853881278498</c:v>
                </c:pt>
                <c:pt idx="3121">
                  <c:v>0.35639269406392698</c:v>
                </c:pt>
                <c:pt idx="3122">
                  <c:v>0.35650684931506799</c:v>
                </c:pt>
                <c:pt idx="3123">
                  <c:v>0.35662100456620999</c:v>
                </c:pt>
                <c:pt idx="3124">
                  <c:v>0.35673515981735199</c:v>
                </c:pt>
                <c:pt idx="3125">
                  <c:v>0.35684931506849299</c:v>
                </c:pt>
                <c:pt idx="3126">
                  <c:v>0.35696347031963499</c:v>
                </c:pt>
                <c:pt idx="3127">
                  <c:v>0.35707762557077599</c:v>
                </c:pt>
                <c:pt idx="3128">
                  <c:v>0.35719178082191799</c:v>
                </c:pt>
                <c:pt idx="3129">
                  <c:v>0.35730593607305899</c:v>
                </c:pt>
                <c:pt idx="3130">
                  <c:v>0.35742009132420099</c:v>
                </c:pt>
                <c:pt idx="3131">
                  <c:v>0.357534246575342</c:v>
                </c:pt>
                <c:pt idx="3132">
                  <c:v>0.357648401826484</c:v>
                </c:pt>
                <c:pt idx="3133">
                  <c:v>0.357762557077625</c:v>
                </c:pt>
                <c:pt idx="3134">
                  <c:v>0.357876712328767</c:v>
                </c:pt>
                <c:pt idx="3135">
                  <c:v>0.357990867579909</c:v>
                </c:pt>
                <c:pt idx="3136">
                  <c:v>0.35810502283105</c:v>
                </c:pt>
                <c:pt idx="3137">
                  <c:v>0.358219178082192</c:v>
                </c:pt>
                <c:pt idx="3138">
                  <c:v>0.358333333333333</c:v>
                </c:pt>
                <c:pt idx="3139">
                  <c:v>0.358447488584475</c:v>
                </c:pt>
                <c:pt idx="3140">
                  <c:v>0.35856164383561601</c:v>
                </c:pt>
                <c:pt idx="3141">
                  <c:v>0.35867579908675801</c:v>
                </c:pt>
                <c:pt idx="3142">
                  <c:v>0.35878995433790001</c:v>
                </c:pt>
                <c:pt idx="3143">
                  <c:v>0.35890410958904101</c:v>
                </c:pt>
                <c:pt idx="3144">
                  <c:v>0.35901826484018301</c:v>
                </c:pt>
                <c:pt idx="3145">
                  <c:v>0.35913242009132401</c:v>
                </c:pt>
                <c:pt idx="3146">
                  <c:v>0.35924657534246601</c:v>
                </c:pt>
                <c:pt idx="3147">
                  <c:v>0.35936073059360701</c:v>
                </c:pt>
                <c:pt idx="3148">
                  <c:v>0.35947488584474901</c:v>
                </c:pt>
                <c:pt idx="3149">
                  <c:v>0.35958904109589002</c:v>
                </c:pt>
                <c:pt idx="3150">
                  <c:v>0.35970319634703202</c:v>
                </c:pt>
                <c:pt idx="3151">
                  <c:v>0.35981735159817302</c:v>
                </c:pt>
                <c:pt idx="3152">
                  <c:v>0.35993150684931502</c:v>
                </c:pt>
                <c:pt idx="3153">
                  <c:v>0.36004566210045702</c:v>
                </c:pt>
                <c:pt idx="3154">
                  <c:v>0.36015981735159802</c:v>
                </c:pt>
                <c:pt idx="3155">
                  <c:v>0.36027397260274002</c:v>
                </c:pt>
                <c:pt idx="3156">
                  <c:v>0.36038812785388102</c:v>
                </c:pt>
                <c:pt idx="3157">
                  <c:v>0.36050228310502302</c:v>
                </c:pt>
                <c:pt idx="3158">
                  <c:v>0.36061643835616403</c:v>
                </c:pt>
                <c:pt idx="3159">
                  <c:v>0.36073059360730603</c:v>
                </c:pt>
                <c:pt idx="3160">
                  <c:v>0.36084474885844697</c:v>
                </c:pt>
                <c:pt idx="3161">
                  <c:v>0.36095890410958897</c:v>
                </c:pt>
                <c:pt idx="3162">
                  <c:v>0.36107305936073097</c:v>
                </c:pt>
                <c:pt idx="3163">
                  <c:v>0.36118721461187198</c:v>
                </c:pt>
                <c:pt idx="3164">
                  <c:v>0.36130136986301398</c:v>
                </c:pt>
                <c:pt idx="3165">
                  <c:v>0.36141552511415498</c:v>
                </c:pt>
                <c:pt idx="3166">
                  <c:v>0.36152968036529698</c:v>
                </c:pt>
                <c:pt idx="3167">
                  <c:v>0.36164383561643798</c:v>
                </c:pt>
                <c:pt idx="3168">
                  <c:v>0.36175799086757998</c:v>
                </c:pt>
                <c:pt idx="3169">
                  <c:v>0.36187214611872098</c:v>
                </c:pt>
                <c:pt idx="3170">
                  <c:v>0.36198630136986298</c:v>
                </c:pt>
                <c:pt idx="3171">
                  <c:v>0.36210045662100399</c:v>
                </c:pt>
                <c:pt idx="3172">
                  <c:v>0.36221461187214599</c:v>
                </c:pt>
                <c:pt idx="3173">
                  <c:v>0.36232876712328799</c:v>
                </c:pt>
                <c:pt idx="3174">
                  <c:v>0.36244292237442899</c:v>
                </c:pt>
                <c:pt idx="3175">
                  <c:v>0.36255707762557099</c:v>
                </c:pt>
                <c:pt idx="3176">
                  <c:v>0.36267123287671199</c:v>
                </c:pt>
                <c:pt idx="3177">
                  <c:v>0.36278538812785399</c:v>
                </c:pt>
                <c:pt idx="3178">
                  <c:v>0.36289954337899499</c:v>
                </c:pt>
                <c:pt idx="3179">
                  <c:v>0.36301369863013699</c:v>
                </c:pt>
                <c:pt idx="3180">
                  <c:v>0.363127853881278</c:v>
                </c:pt>
                <c:pt idx="3181">
                  <c:v>0.36324200913242</c:v>
                </c:pt>
                <c:pt idx="3182">
                  <c:v>0.363356164383562</c:v>
                </c:pt>
                <c:pt idx="3183">
                  <c:v>0.363470319634703</c:v>
                </c:pt>
                <c:pt idx="3184">
                  <c:v>0.363584474885845</c:v>
                </c:pt>
                <c:pt idx="3185">
                  <c:v>0.363698630136986</c:v>
                </c:pt>
                <c:pt idx="3186">
                  <c:v>0.363812785388128</c:v>
                </c:pt>
                <c:pt idx="3187">
                  <c:v>0.363926940639269</c:v>
                </c:pt>
                <c:pt idx="3188">
                  <c:v>0.364041095890411</c:v>
                </c:pt>
                <c:pt idx="3189">
                  <c:v>0.36415525114155201</c:v>
                </c:pt>
                <c:pt idx="3190">
                  <c:v>0.36426940639269401</c:v>
                </c:pt>
                <c:pt idx="3191">
                  <c:v>0.36438356164383601</c:v>
                </c:pt>
                <c:pt idx="3192">
                  <c:v>0.36449771689497701</c:v>
                </c:pt>
                <c:pt idx="3193">
                  <c:v>0.36461187214611901</c:v>
                </c:pt>
                <c:pt idx="3194">
                  <c:v>0.36472602739726001</c:v>
                </c:pt>
                <c:pt idx="3195">
                  <c:v>0.36484018264840201</c:v>
                </c:pt>
                <c:pt idx="3196">
                  <c:v>0.36495433789954301</c:v>
                </c:pt>
                <c:pt idx="3197">
                  <c:v>0.36506849315068501</c:v>
                </c:pt>
                <c:pt idx="3198">
                  <c:v>0.36518264840182602</c:v>
                </c:pt>
                <c:pt idx="3199">
                  <c:v>0.36529680365296802</c:v>
                </c:pt>
                <c:pt idx="3200">
                  <c:v>0.36541095890411002</c:v>
                </c:pt>
                <c:pt idx="3201">
                  <c:v>0.36552511415525102</c:v>
                </c:pt>
                <c:pt idx="3202">
                  <c:v>0.36563926940639302</c:v>
                </c:pt>
                <c:pt idx="3203">
                  <c:v>0.36575342465753402</c:v>
                </c:pt>
                <c:pt idx="3204">
                  <c:v>0.36586757990867602</c:v>
                </c:pt>
                <c:pt idx="3205">
                  <c:v>0.36598173515981702</c:v>
                </c:pt>
                <c:pt idx="3206">
                  <c:v>0.36609589041095902</c:v>
                </c:pt>
                <c:pt idx="3207">
                  <c:v>0.36621004566210003</c:v>
                </c:pt>
                <c:pt idx="3208">
                  <c:v>0.36632420091324203</c:v>
                </c:pt>
                <c:pt idx="3209">
                  <c:v>0.36643835616438403</c:v>
                </c:pt>
                <c:pt idx="3210">
                  <c:v>0.36655251141552497</c:v>
                </c:pt>
                <c:pt idx="3211">
                  <c:v>0.36666666666666697</c:v>
                </c:pt>
                <c:pt idx="3212">
                  <c:v>0.36678082191780798</c:v>
                </c:pt>
                <c:pt idx="3213">
                  <c:v>0.36689497716894998</c:v>
                </c:pt>
                <c:pt idx="3214">
                  <c:v>0.36700913242009098</c:v>
                </c:pt>
                <c:pt idx="3215">
                  <c:v>0.36712328767123298</c:v>
                </c:pt>
                <c:pt idx="3216">
                  <c:v>0.36723744292237398</c:v>
                </c:pt>
                <c:pt idx="3217">
                  <c:v>0.36735159817351598</c:v>
                </c:pt>
                <c:pt idx="3218">
                  <c:v>0.36746575342465698</c:v>
                </c:pt>
                <c:pt idx="3219">
                  <c:v>0.36757990867579898</c:v>
                </c:pt>
                <c:pt idx="3220">
                  <c:v>0.36769406392694098</c:v>
                </c:pt>
                <c:pt idx="3221">
                  <c:v>0.36780821917808199</c:v>
                </c:pt>
                <c:pt idx="3222">
                  <c:v>0.36792237442922399</c:v>
                </c:pt>
                <c:pt idx="3223">
                  <c:v>0.36803652968036499</c:v>
                </c:pt>
                <c:pt idx="3224">
                  <c:v>0.36815068493150699</c:v>
                </c:pt>
                <c:pt idx="3225">
                  <c:v>0.36826484018264799</c:v>
                </c:pt>
                <c:pt idx="3226">
                  <c:v>0.36837899543378999</c:v>
                </c:pt>
                <c:pt idx="3227">
                  <c:v>0.36849315068493099</c:v>
                </c:pt>
                <c:pt idx="3228">
                  <c:v>0.36860730593607299</c:v>
                </c:pt>
                <c:pt idx="3229">
                  <c:v>0.36872146118721499</c:v>
                </c:pt>
                <c:pt idx="3230">
                  <c:v>0.368835616438356</c:v>
                </c:pt>
                <c:pt idx="3231">
                  <c:v>0.368949771689498</c:v>
                </c:pt>
                <c:pt idx="3232">
                  <c:v>0.369063926940639</c:v>
                </c:pt>
                <c:pt idx="3233">
                  <c:v>0.369178082191781</c:v>
                </c:pt>
                <c:pt idx="3234">
                  <c:v>0.369292237442922</c:v>
                </c:pt>
                <c:pt idx="3235">
                  <c:v>0.369406392694064</c:v>
                </c:pt>
                <c:pt idx="3236">
                  <c:v>0.369520547945205</c:v>
                </c:pt>
                <c:pt idx="3237">
                  <c:v>0.369634703196347</c:v>
                </c:pt>
                <c:pt idx="3238">
                  <c:v>0.369748858447489</c:v>
                </c:pt>
                <c:pt idx="3239">
                  <c:v>0.36986301369863001</c:v>
                </c:pt>
                <c:pt idx="3240">
                  <c:v>0.36997716894977201</c:v>
                </c:pt>
                <c:pt idx="3241">
                  <c:v>0.37009132420091301</c:v>
                </c:pt>
                <c:pt idx="3242">
                  <c:v>0.37020547945205501</c:v>
                </c:pt>
                <c:pt idx="3243">
                  <c:v>0.37031963470319601</c:v>
                </c:pt>
                <c:pt idx="3244">
                  <c:v>0.37043378995433801</c:v>
                </c:pt>
                <c:pt idx="3245">
                  <c:v>0.37054794520547901</c:v>
                </c:pt>
                <c:pt idx="3246">
                  <c:v>0.37066210045662101</c:v>
                </c:pt>
                <c:pt idx="3247">
                  <c:v>0.37077625570776301</c:v>
                </c:pt>
                <c:pt idx="3248">
                  <c:v>0.37089041095890402</c:v>
                </c:pt>
                <c:pt idx="3249">
                  <c:v>0.37100456621004602</c:v>
                </c:pt>
                <c:pt idx="3250">
                  <c:v>0.37111872146118702</c:v>
                </c:pt>
                <c:pt idx="3251">
                  <c:v>0.37123287671232902</c:v>
                </c:pt>
                <c:pt idx="3252">
                  <c:v>0.37134703196347002</c:v>
                </c:pt>
                <c:pt idx="3253">
                  <c:v>0.37146118721461202</c:v>
                </c:pt>
                <c:pt idx="3254">
                  <c:v>0.37157534246575302</c:v>
                </c:pt>
                <c:pt idx="3255">
                  <c:v>0.37168949771689502</c:v>
                </c:pt>
                <c:pt idx="3256">
                  <c:v>0.37180365296803602</c:v>
                </c:pt>
                <c:pt idx="3257">
                  <c:v>0.37191780821917803</c:v>
                </c:pt>
                <c:pt idx="3258">
                  <c:v>0.37203196347032003</c:v>
                </c:pt>
                <c:pt idx="3259">
                  <c:v>0.37214611872146097</c:v>
                </c:pt>
                <c:pt idx="3260">
                  <c:v>0.37226027397260297</c:v>
                </c:pt>
                <c:pt idx="3261">
                  <c:v>0.37237442922374397</c:v>
                </c:pt>
                <c:pt idx="3262">
                  <c:v>0.37248858447488598</c:v>
                </c:pt>
                <c:pt idx="3263">
                  <c:v>0.37260273972602698</c:v>
                </c:pt>
                <c:pt idx="3264">
                  <c:v>0.37271689497716898</c:v>
                </c:pt>
                <c:pt idx="3265">
                  <c:v>0.37283105022830998</c:v>
                </c:pt>
                <c:pt idx="3266">
                  <c:v>0.37294520547945198</c:v>
                </c:pt>
                <c:pt idx="3267">
                  <c:v>0.37305936073059398</c:v>
                </c:pt>
                <c:pt idx="3268">
                  <c:v>0.37317351598173498</c:v>
                </c:pt>
                <c:pt idx="3269">
                  <c:v>0.37328767123287698</c:v>
                </c:pt>
                <c:pt idx="3270">
                  <c:v>0.37340182648401798</c:v>
                </c:pt>
                <c:pt idx="3271">
                  <c:v>0.37351598173515999</c:v>
                </c:pt>
                <c:pt idx="3272">
                  <c:v>0.37363013698630099</c:v>
                </c:pt>
                <c:pt idx="3273">
                  <c:v>0.37374429223744299</c:v>
                </c:pt>
                <c:pt idx="3274">
                  <c:v>0.37385844748858399</c:v>
                </c:pt>
                <c:pt idx="3275">
                  <c:v>0.37397260273972599</c:v>
                </c:pt>
                <c:pt idx="3276">
                  <c:v>0.37408675799086799</c:v>
                </c:pt>
                <c:pt idx="3277">
                  <c:v>0.37420091324200899</c:v>
                </c:pt>
                <c:pt idx="3278">
                  <c:v>0.37431506849315099</c:v>
                </c:pt>
                <c:pt idx="3279">
                  <c:v>0.37442922374429199</c:v>
                </c:pt>
                <c:pt idx="3280">
                  <c:v>0.374543378995434</c:v>
                </c:pt>
                <c:pt idx="3281">
                  <c:v>0.374657534246575</c:v>
                </c:pt>
                <c:pt idx="3282">
                  <c:v>0.374771689497717</c:v>
                </c:pt>
                <c:pt idx="3283">
                  <c:v>0.374885844748858</c:v>
                </c:pt>
                <c:pt idx="3284">
                  <c:v>0.375</c:v>
                </c:pt>
                <c:pt idx="3285">
                  <c:v>0.375114155251142</c:v>
                </c:pt>
                <c:pt idx="3286">
                  <c:v>0.375228310502283</c:v>
                </c:pt>
                <c:pt idx="3287">
                  <c:v>0.375342465753425</c:v>
                </c:pt>
                <c:pt idx="3288">
                  <c:v>0.375456621004566</c:v>
                </c:pt>
                <c:pt idx="3289">
                  <c:v>0.37557077625570801</c:v>
                </c:pt>
                <c:pt idx="3290">
                  <c:v>0.37568493150684901</c:v>
                </c:pt>
                <c:pt idx="3291">
                  <c:v>0.37579908675799101</c:v>
                </c:pt>
                <c:pt idx="3292">
                  <c:v>0.37591324200913201</c:v>
                </c:pt>
                <c:pt idx="3293">
                  <c:v>0.37602739726027401</c:v>
                </c:pt>
                <c:pt idx="3294">
                  <c:v>0.37614155251141501</c:v>
                </c:pt>
                <c:pt idx="3295">
                  <c:v>0.37625570776255701</c:v>
                </c:pt>
                <c:pt idx="3296">
                  <c:v>0.37636986301369901</c:v>
                </c:pt>
                <c:pt idx="3297">
                  <c:v>0.37648401826484001</c:v>
                </c:pt>
                <c:pt idx="3298">
                  <c:v>0.37659817351598202</c:v>
                </c:pt>
                <c:pt idx="3299">
                  <c:v>0.37671232876712302</c:v>
                </c:pt>
                <c:pt idx="3300">
                  <c:v>0.37682648401826502</c:v>
                </c:pt>
                <c:pt idx="3301">
                  <c:v>0.37694063926940602</c:v>
                </c:pt>
                <c:pt idx="3302">
                  <c:v>0.37705479452054802</c:v>
                </c:pt>
                <c:pt idx="3303">
                  <c:v>0.37716894977168902</c:v>
                </c:pt>
                <c:pt idx="3304">
                  <c:v>0.37728310502283102</c:v>
                </c:pt>
                <c:pt idx="3305">
                  <c:v>0.37739726027397302</c:v>
                </c:pt>
                <c:pt idx="3306">
                  <c:v>0.37751141552511402</c:v>
                </c:pt>
                <c:pt idx="3307">
                  <c:v>0.37762557077625603</c:v>
                </c:pt>
                <c:pt idx="3308">
                  <c:v>0.37773972602739703</c:v>
                </c:pt>
                <c:pt idx="3309">
                  <c:v>0.37785388127853903</c:v>
                </c:pt>
                <c:pt idx="3310">
                  <c:v>0.37796803652967997</c:v>
                </c:pt>
                <c:pt idx="3311">
                  <c:v>0.37808219178082197</c:v>
                </c:pt>
                <c:pt idx="3312">
                  <c:v>0.37819634703196298</c:v>
                </c:pt>
                <c:pt idx="3313">
                  <c:v>0.37831050228310498</c:v>
                </c:pt>
                <c:pt idx="3314">
                  <c:v>0.37842465753424698</c:v>
                </c:pt>
                <c:pt idx="3315">
                  <c:v>0.37853881278538798</c:v>
                </c:pt>
                <c:pt idx="3316">
                  <c:v>0.37865296803652998</c:v>
                </c:pt>
                <c:pt idx="3317">
                  <c:v>0.37876712328767098</c:v>
                </c:pt>
                <c:pt idx="3318">
                  <c:v>0.37888127853881298</c:v>
                </c:pt>
                <c:pt idx="3319">
                  <c:v>0.37899543378995398</c:v>
                </c:pt>
                <c:pt idx="3320">
                  <c:v>0.37910958904109598</c:v>
                </c:pt>
                <c:pt idx="3321">
                  <c:v>0.37922374429223699</c:v>
                </c:pt>
                <c:pt idx="3322">
                  <c:v>0.37933789954337899</c:v>
                </c:pt>
                <c:pt idx="3323">
                  <c:v>0.37945205479451999</c:v>
                </c:pt>
                <c:pt idx="3324">
                  <c:v>0.37956621004566199</c:v>
                </c:pt>
                <c:pt idx="3325">
                  <c:v>0.37968036529680399</c:v>
                </c:pt>
                <c:pt idx="3326">
                  <c:v>0.37979452054794499</c:v>
                </c:pt>
                <c:pt idx="3327">
                  <c:v>0.37990867579908699</c:v>
                </c:pt>
                <c:pt idx="3328">
                  <c:v>0.38002283105022799</c:v>
                </c:pt>
                <c:pt idx="3329">
                  <c:v>0.38013698630136999</c:v>
                </c:pt>
                <c:pt idx="3330">
                  <c:v>0.380251141552511</c:v>
                </c:pt>
                <c:pt idx="3331">
                  <c:v>0.380365296803653</c:v>
                </c:pt>
                <c:pt idx="3332">
                  <c:v>0.380479452054794</c:v>
                </c:pt>
                <c:pt idx="3333">
                  <c:v>0.380593607305936</c:v>
                </c:pt>
                <c:pt idx="3334">
                  <c:v>0.380707762557078</c:v>
                </c:pt>
                <c:pt idx="3335">
                  <c:v>0.380821917808219</c:v>
                </c:pt>
                <c:pt idx="3336">
                  <c:v>0.380936073059361</c:v>
                </c:pt>
                <c:pt idx="3337">
                  <c:v>0.381050228310502</c:v>
                </c:pt>
                <c:pt idx="3338">
                  <c:v>0.381164383561644</c:v>
                </c:pt>
                <c:pt idx="3339">
                  <c:v>0.38127853881278501</c:v>
                </c:pt>
                <c:pt idx="3340">
                  <c:v>0.38139269406392701</c:v>
                </c:pt>
                <c:pt idx="3341">
                  <c:v>0.38150684931506801</c:v>
                </c:pt>
                <c:pt idx="3342">
                  <c:v>0.38162100456621001</c:v>
                </c:pt>
                <c:pt idx="3343">
                  <c:v>0.38173515981735201</c:v>
                </c:pt>
                <c:pt idx="3344">
                  <c:v>0.38184931506849301</c:v>
                </c:pt>
                <c:pt idx="3345">
                  <c:v>0.38196347031963501</c:v>
                </c:pt>
                <c:pt idx="3346">
                  <c:v>0.38207762557077601</c:v>
                </c:pt>
                <c:pt idx="3347">
                  <c:v>0.38219178082191801</c:v>
                </c:pt>
                <c:pt idx="3348">
                  <c:v>0.38230593607305902</c:v>
                </c:pt>
                <c:pt idx="3349">
                  <c:v>0.38242009132420102</c:v>
                </c:pt>
                <c:pt idx="3350">
                  <c:v>0.38253424657534202</c:v>
                </c:pt>
                <c:pt idx="3351">
                  <c:v>0.38264840182648402</c:v>
                </c:pt>
                <c:pt idx="3352">
                  <c:v>0.38276255707762602</c:v>
                </c:pt>
                <c:pt idx="3353">
                  <c:v>0.38287671232876702</c:v>
                </c:pt>
                <c:pt idx="3354">
                  <c:v>0.38299086757990902</c:v>
                </c:pt>
                <c:pt idx="3355">
                  <c:v>0.38310502283105002</c:v>
                </c:pt>
                <c:pt idx="3356">
                  <c:v>0.38321917808219202</c:v>
                </c:pt>
                <c:pt idx="3357">
                  <c:v>0.38333333333333303</c:v>
                </c:pt>
                <c:pt idx="3358">
                  <c:v>0.38344748858447503</c:v>
                </c:pt>
                <c:pt idx="3359">
                  <c:v>0.38356164383561597</c:v>
                </c:pt>
                <c:pt idx="3360">
                  <c:v>0.38367579908675797</c:v>
                </c:pt>
                <c:pt idx="3361">
                  <c:v>0.38378995433789898</c:v>
                </c:pt>
                <c:pt idx="3362">
                  <c:v>0.38390410958904098</c:v>
                </c:pt>
                <c:pt idx="3363">
                  <c:v>0.38401826484018298</c:v>
                </c:pt>
                <c:pt idx="3364">
                  <c:v>0.38413242009132398</c:v>
                </c:pt>
                <c:pt idx="3365">
                  <c:v>0.38424657534246598</c:v>
                </c:pt>
                <c:pt idx="3366">
                  <c:v>0.38436073059360698</c:v>
                </c:pt>
                <c:pt idx="3367">
                  <c:v>0.38447488584474898</c:v>
                </c:pt>
                <c:pt idx="3368">
                  <c:v>0.38458904109588998</c:v>
                </c:pt>
                <c:pt idx="3369">
                  <c:v>0.38470319634703198</c:v>
                </c:pt>
                <c:pt idx="3370">
                  <c:v>0.38481735159817299</c:v>
                </c:pt>
                <c:pt idx="3371">
                  <c:v>0.38493150684931499</c:v>
                </c:pt>
                <c:pt idx="3372">
                  <c:v>0.38504566210045699</c:v>
                </c:pt>
                <c:pt idx="3373">
                  <c:v>0.38515981735159799</c:v>
                </c:pt>
                <c:pt idx="3374">
                  <c:v>0.38527397260273999</c:v>
                </c:pt>
                <c:pt idx="3375">
                  <c:v>0.38538812785388099</c:v>
                </c:pt>
                <c:pt idx="3376">
                  <c:v>0.38550228310502299</c:v>
                </c:pt>
                <c:pt idx="3377">
                  <c:v>0.38561643835616399</c:v>
                </c:pt>
                <c:pt idx="3378">
                  <c:v>0.38573059360730599</c:v>
                </c:pt>
                <c:pt idx="3379">
                  <c:v>0.385844748858447</c:v>
                </c:pt>
                <c:pt idx="3380">
                  <c:v>0.385958904109589</c:v>
                </c:pt>
                <c:pt idx="3381">
                  <c:v>0.386073059360731</c:v>
                </c:pt>
                <c:pt idx="3382">
                  <c:v>0.386187214611872</c:v>
                </c:pt>
                <c:pt idx="3383">
                  <c:v>0.386301369863014</c:v>
                </c:pt>
                <c:pt idx="3384">
                  <c:v>0.386415525114155</c:v>
                </c:pt>
                <c:pt idx="3385">
                  <c:v>0.386529680365297</c:v>
                </c:pt>
                <c:pt idx="3386">
                  <c:v>0.386643835616438</c:v>
                </c:pt>
                <c:pt idx="3387">
                  <c:v>0.38675799086758</c:v>
                </c:pt>
                <c:pt idx="3388">
                  <c:v>0.38687214611872101</c:v>
                </c:pt>
                <c:pt idx="3389">
                  <c:v>0.38698630136986301</c:v>
                </c:pt>
                <c:pt idx="3390">
                  <c:v>0.38710045662100501</c:v>
                </c:pt>
                <c:pt idx="3391">
                  <c:v>0.38721461187214601</c:v>
                </c:pt>
                <c:pt idx="3392">
                  <c:v>0.38732876712328801</c:v>
                </c:pt>
                <c:pt idx="3393">
                  <c:v>0.38744292237442901</c:v>
                </c:pt>
                <c:pt idx="3394">
                  <c:v>0.38755707762557101</c:v>
                </c:pt>
                <c:pt idx="3395">
                  <c:v>0.38767123287671201</c:v>
                </c:pt>
                <c:pt idx="3396">
                  <c:v>0.38778538812785401</c:v>
                </c:pt>
                <c:pt idx="3397">
                  <c:v>0.38789954337899502</c:v>
                </c:pt>
                <c:pt idx="3398">
                  <c:v>0.38801369863013702</c:v>
                </c:pt>
                <c:pt idx="3399">
                  <c:v>0.38812785388127802</c:v>
                </c:pt>
                <c:pt idx="3400">
                  <c:v>0.38824200913242002</c:v>
                </c:pt>
                <c:pt idx="3401">
                  <c:v>0.38835616438356202</c:v>
                </c:pt>
                <c:pt idx="3402">
                  <c:v>0.38847031963470302</c:v>
                </c:pt>
                <c:pt idx="3403">
                  <c:v>0.38858447488584502</c:v>
                </c:pt>
                <c:pt idx="3404">
                  <c:v>0.38869863013698602</c:v>
                </c:pt>
                <c:pt idx="3405">
                  <c:v>0.38881278538812802</c:v>
                </c:pt>
                <c:pt idx="3406">
                  <c:v>0.38892694063926903</c:v>
                </c:pt>
                <c:pt idx="3407">
                  <c:v>0.38904109589041103</c:v>
                </c:pt>
                <c:pt idx="3408">
                  <c:v>0.38915525114155203</c:v>
                </c:pt>
                <c:pt idx="3409">
                  <c:v>0.38926940639269397</c:v>
                </c:pt>
                <c:pt idx="3410">
                  <c:v>0.38938356164383597</c:v>
                </c:pt>
                <c:pt idx="3411">
                  <c:v>0.38949771689497698</c:v>
                </c:pt>
                <c:pt idx="3412">
                  <c:v>0.38961187214611898</c:v>
                </c:pt>
                <c:pt idx="3413">
                  <c:v>0.38972602739725998</c:v>
                </c:pt>
                <c:pt idx="3414">
                  <c:v>0.38984018264840198</c:v>
                </c:pt>
                <c:pt idx="3415">
                  <c:v>0.38995433789954298</c:v>
                </c:pt>
                <c:pt idx="3416">
                  <c:v>0.39006849315068498</c:v>
                </c:pt>
                <c:pt idx="3417">
                  <c:v>0.39018264840182598</c:v>
                </c:pt>
                <c:pt idx="3418">
                  <c:v>0.39029680365296798</c:v>
                </c:pt>
                <c:pt idx="3419">
                  <c:v>0.39041095890410998</c:v>
                </c:pt>
                <c:pt idx="3420">
                  <c:v>0.39052511415525099</c:v>
                </c:pt>
                <c:pt idx="3421">
                  <c:v>0.39063926940639299</c:v>
                </c:pt>
                <c:pt idx="3422">
                  <c:v>0.39075342465753399</c:v>
                </c:pt>
                <c:pt idx="3423">
                  <c:v>0.39086757990867599</c:v>
                </c:pt>
                <c:pt idx="3424">
                  <c:v>0.39098173515981699</c:v>
                </c:pt>
                <c:pt idx="3425">
                  <c:v>0.39109589041095899</c:v>
                </c:pt>
                <c:pt idx="3426">
                  <c:v>0.39121004566209999</c:v>
                </c:pt>
                <c:pt idx="3427">
                  <c:v>0.39132420091324199</c:v>
                </c:pt>
                <c:pt idx="3428">
                  <c:v>0.39143835616438299</c:v>
                </c:pt>
                <c:pt idx="3429">
                  <c:v>0.391552511415525</c:v>
                </c:pt>
                <c:pt idx="3430">
                  <c:v>0.391666666666667</c:v>
                </c:pt>
                <c:pt idx="3431">
                  <c:v>0.391780821917808</c:v>
                </c:pt>
                <c:pt idx="3432">
                  <c:v>0.39189497716895</c:v>
                </c:pt>
                <c:pt idx="3433">
                  <c:v>0.392009132420091</c:v>
                </c:pt>
                <c:pt idx="3434">
                  <c:v>0.392123287671233</c:v>
                </c:pt>
                <c:pt idx="3435">
                  <c:v>0.392237442922374</c:v>
                </c:pt>
                <c:pt idx="3436">
                  <c:v>0.392351598173516</c:v>
                </c:pt>
                <c:pt idx="3437">
                  <c:v>0.392465753424657</c:v>
                </c:pt>
                <c:pt idx="3438">
                  <c:v>0.39257990867579901</c:v>
                </c:pt>
                <c:pt idx="3439">
                  <c:v>0.39269406392694101</c:v>
                </c:pt>
                <c:pt idx="3440">
                  <c:v>0.39280821917808201</c:v>
                </c:pt>
                <c:pt idx="3441">
                  <c:v>0.39292237442922401</c:v>
                </c:pt>
                <c:pt idx="3442">
                  <c:v>0.39303652968036501</c:v>
                </c:pt>
                <c:pt idx="3443">
                  <c:v>0.39315068493150701</c:v>
                </c:pt>
                <c:pt idx="3444">
                  <c:v>0.39326484018264801</c:v>
                </c:pt>
                <c:pt idx="3445">
                  <c:v>0.39337899543379001</c:v>
                </c:pt>
                <c:pt idx="3446">
                  <c:v>0.39349315068493101</c:v>
                </c:pt>
                <c:pt idx="3447">
                  <c:v>0.39360730593607302</c:v>
                </c:pt>
                <c:pt idx="3448">
                  <c:v>0.39372146118721502</c:v>
                </c:pt>
                <c:pt idx="3449">
                  <c:v>0.39383561643835602</c:v>
                </c:pt>
                <c:pt idx="3450">
                  <c:v>0.39394977168949802</c:v>
                </c:pt>
                <c:pt idx="3451">
                  <c:v>0.39406392694063902</c:v>
                </c:pt>
                <c:pt idx="3452">
                  <c:v>0.39417808219178102</c:v>
                </c:pt>
                <c:pt idx="3453">
                  <c:v>0.39429223744292202</c:v>
                </c:pt>
                <c:pt idx="3454">
                  <c:v>0.39440639269406402</c:v>
                </c:pt>
                <c:pt idx="3455">
                  <c:v>0.39452054794520502</c:v>
                </c:pt>
                <c:pt idx="3456">
                  <c:v>0.39463470319634703</c:v>
                </c:pt>
                <c:pt idx="3457">
                  <c:v>0.39474885844748903</c:v>
                </c:pt>
                <c:pt idx="3458">
                  <c:v>0.39486301369863003</c:v>
                </c:pt>
                <c:pt idx="3459">
                  <c:v>0.39497716894977197</c:v>
                </c:pt>
                <c:pt idx="3460">
                  <c:v>0.39509132420091297</c:v>
                </c:pt>
                <c:pt idx="3461">
                  <c:v>0.39520547945205498</c:v>
                </c:pt>
                <c:pt idx="3462">
                  <c:v>0.39531963470319598</c:v>
                </c:pt>
                <c:pt idx="3463">
                  <c:v>0.39543378995433798</c:v>
                </c:pt>
                <c:pt idx="3464">
                  <c:v>0.39554794520547898</c:v>
                </c:pt>
                <c:pt idx="3465">
                  <c:v>0.39566210045662098</c:v>
                </c:pt>
                <c:pt idx="3466">
                  <c:v>0.39577625570776198</c:v>
                </c:pt>
                <c:pt idx="3467">
                  <c:v>0.39589041095890398</c:v>
                </c:pt>
                <c:pt idx="3468">
                  <c:v>0.39600456621004598</c:v>
                </c:pt>
                <c:pt idx="3469">
                  <c:v>0.39611872146118698</c:v>
                </c:pt>
                <c:pt idx="3470">
                  <c:v>0.39623287671232899</c:v>
                </c:pt>
                <c:pt idx="3471">
                  <c:v>0.39634703196346999</c:v>
                </c:pt>
                <c:pt idx="3472">
                  <c:v>0.39646118721461199</c:v>
                </c:pt>
                <c:pt idx="3473">
                  <c:v>0.39657534246575299</c:v>
                </c:pt>
                <c:pt idx="3474">
                  <c:v>0.39668949771689499</c:v>
                </c:pt>
                <c:pt idx="3475">
                  <c:v>0.39680365296803599</c:v>
                </c:pt>
                <c:pt idx="3476">
                  <c:v>0.39691780821917799</c:v>
                </c:pt>
                <c:pt idx="3477">
                  <c:v>0.39703196347031999</c:v>
                </c:pt>
                <c:pt idx="3478">
                  <c:v>0.39714611872146099</c:v>
                </c:pt>
                <c:pt idx="3479">
                  <c:v>0.397260273972603</c:v>
                </c:pt>
                <c:pt idx="3480">
                  <c:v>0.397374429223744</c:v>
                </c:pt>
                <c:pt idx="3481">
                  <c:v>0.397488584474886</c:v>
                </c:pt>
                <c:pt idx="3482">
                  <c:v>0.397602739726027</c:v>
                </c:pt>
                <c:pt idx="3483">
                  <c:v>0.397716894977169</c:v>
                </c:pt>
                <c:pt idx="3484">
                  <c:v>0.39783105022831</c:v>
                </c:pt>
                <c:pt idx="3485">
                  <c:v>0.397945205479452</c:v>
                </c:pt>
                <c:pt idx="3486">
                  <c:v>0.398059360730594</c:v>
                </c:pt>
                <c:pt idx="3487">
                  <c:v>0.398173515981735</c:v>
                </c:pt>
                <c:pt idx="3488">
                  <c:v>0.39828767123287701</c:v>
                </c:pt>
                <c:pt idx="3489">
                  <c:v>0.39840182648401801</c:v>
                </c:pt>
                <c:pt idx="3490">
                  <c:v>0.39851598173516001</c:v>
                </c:pt>
                <c:pt idx="3491">
                  <c:v>0.39863013698630101</c:v>
                </c:pt>
                <c:pt idx="3492">
                  <c:v>0.39874429223744301</c:v>
                </c:pt>
                <c:pt idx="3493">
                  <c:v>0.39885844748858401</c:v>
                </c:pt>
                <c:pt idx="3494">
                  <c:v>0.39897260273972601</c:v>
                </c:pt>
                <c:pt idx="3495">
                  <c:v>0.39908675799086701</c:v>
                </c:pt>
                <c:pt idx="3496">
                  <c:v>0.39920091324200901</c:v>
                </c:pt>
                <c:pt idx="3497">
                  <c:v>0.39931506849315102</c:v>
                </c:pt>
                <c:pt idx="3498">
                  <c:v>0.39942922374429202</c:v>
                </c:pt>
                <c:pt idx="3499">
                  <c:v>0.39954337899543402</c:v>
                </c:pt>
                <c:pt idx="3500">
                  <c:v>0.39965753424657502</c:v>
                </c:pt>
                <c:pt idx="3501">
                  <c:v>0.39977168949771702</c:v>
                </c:pt>
                <c:pt idx="3502">
                  <c:v>0.39988584474885802</c:v>
                </c:pt>
                <c:pt idx="3503">
                  <c:v>0.4</c:v>
                </c:pt>
                <c:pt idx="3504">
                  <c:v>0.40011415525114202</c:v>
                </c:pt>
                <c:pt idx="3505">
                  <c:v>0.40022831050228302</c:v>
                </c:pt>
                <c:pt idx="3506">
                  <c:v>0.40034246575342503</c:v>
                </c:pt>
                <c:pt idx="3507">
                  <c:v>0.40045662100456603</c:v>
                </c:pt>
                <c:pt idx="3508">
                  <c:v>0.40057077625570803</c:v>
                </c:pt>
                <c:pt idx="3509">
                  <c:v>0.40068493150684897</c:v>
                </c:pt>
                <c:pt idx="3510">
                  <c:v>0.40079908675799097</c:v>
                </c:pt>
                <c:pt idx="3511">
                  <c:v>0.40091324200913198</c:v>
                </c:pt>
                <c:pt idx="3512">
                  <c:v>0.40102739726027398</c:v>
                </c:pt>
                <c:pt idx="3513">
                  <c:v>0.40114155251141598</c:v>
                </c:pt>
                <c:pt idx="3514">
                  <c:v>0.40125570776255698</c:v>
                </c:pt>
                <c:pt idx="3515">
                  <c:v>0.40136986301369898</c:v>
                </c:pt>
                <c:pt idx="3516">
                  <c:v>0.40148401826483998</c:v>
                </c:pt>
                <c:pt idx="3517">
                  <c:v>0.40159817351598198</c:v>
                </c:pt>
                <c:pt idx="3518">
                  <c:v>0.40171232876712298</c:v>
                </c:pt>
                <c:pt idx="3519">
                  <c:v>0.40182648401826498</c:v>
                </c:pt>
                <c:pt idx="3520">
                  <c:v>0.40194063926940599</c:v>
                </c:pt>
                <c:pt idx="3521">
                  <c:v>0.40205479452054799</c:v>
                </c:pt>
                <c:pt idx="3522">
                  <c:v>0.40216894977168899</c:v>
                </c:pt>
                <c:pt idx="3523">
                  <c:v>0.40228310502283099</c:v>
                </c:pt>
                <c:pt idx="3524">
                  <c:v>0.40239726027397299</c:v>
                </c:pt>
                <c:pt idx="3525">
                  <c:v>0.40251141552511399</c:v>
                </c:pt>
                <c:pt idx="3526">
                  <c:v>0.40262557077625599</c:v>
                </c:pt>
                <c:pt idx="3527">
                  <c:v>0.40273972602739699</c:v>
                </c:pt>
                <c:pt idx="3528">
                  <c:v>0.40285388127853899</c:v>
                </c:pt>
                <c:pt idx="3529">
                  <c:v>0.40296803652968</c:v>
                </c:pt>
                <c:pt idx="3530">
                  <c:v>0.403082191780822</c:v>
                </c:pt>
                <c:pt idx="3531">
                  <c:v>0.403196347031963</c:v>
                </c:pt>
                <c:pt idx="3532">
                  <c:v>0.403310502283105</c:v>
                </c:pt>
                <c:pt idx="3533">
                  <c:v>0.403424657534247</c:v>
                </c:pt>
                <c:pt idx="3534">
                  <c:v>0.403538812785388</c:v>
                </c:pt>
                <c:pt idx="3535">
                  <c:v>0.40365296803653</c:v>
                </c:pt>
                <c:pt idx="3536">
                  <c:v>0.403767123287671</c:v>
                </c:pt>
                <c:pt idx="3537">
                  <c:v>0.403881278538813</c:v>
                </c:pt>
                <c:pt idx="3538">
                  <c:v>0.40399543378995401</c:v>
                </c:pt>
                <c:pt idx="3539">
                  <c:v>0.40410958904109601</c:v>
                </c:pt>
                <c:pt idx="3540">
                  <c:v>0.40422374429223701</c:v>
                </c:pt>
                <c:pt idx="3541">
                  <c:v>0.40433789954337901</c:v>
                </c:pt>
                <c:pt idx="3542">
                  <c:v>0.40445205479452101</c:v>
                </c:pt>
                <c:pt idx="3543">
                  <c:v>0.40456621004566201</c:v>
                </c:pt>
                <c:pt idx="3544">
                  <c:v>0.40468036529680401</c:v>
                </c:pt>
                <c:pt idx="3545">
                  <c:v>0.40479452054794501</c:v>
                </c:pt>
                <c:pt idx="3546">
                  <c:v>0.40490867579908701</c:v>
                </c:pt>
                <c:pt idx="3547">
                  <c:v>0.40502283105022802</c:v>
                </c:pt>
                <c:pt idx="3548">
                  <c:v>0.40513698630137002</c:v>
                </c:pt>
                <c:pt idx="3549">
                  <c:v>0.40525114155251102</c:v>
                </c:pt>
                <c:pt idx="3550">
                  <c:v>0.40536529680365302</c:v>
                </c:pt>
                <c:pt idx="3551">
                  <c:v>0.40547945205479402</c:v>
                </c:pt>
                <c:pt idx="3552">
                  <c:v>0.40559360730593602</c:v>
                </c:pt>
                <c:pt idx="3553">
                  <c:v>0.40570776255707802</c:v>
                </c:pt>
                <c:pt idx="3554">
                  <c:v>0.40582191780821902</c:v>
                </c:pt>
                <c:pt idx="3555">
                  <c:v>0.40593607305936102</c:v>
                </c:pt>
                <c:pt idx="3556">
                  <c:v>0.40605022831050203</c:v>
                </c:pt>
                <c:pt idx="3557">
                  <c:v>0.40616438356164403</c:v>
                </c:pt>
                <c:pt idx="3558">
                  <c:v>0.40627853881278497</c:v>
                </c:pt>
                <c:pt idx="3559">
                  <c:v>0.40639269406392697</c:v>
                </c:pt>
                <c:pt idx="3560">
                  <c:v>0.40650684931506798</c:v>
                </c:pt>
                <c:pt idx="3561">
                  <c:v>0.40662100456620998</c:v>
                </c:pt>
                <c:pt idx="3562">
                  <c:v>0.40673515981735198</c:v>
                </c:pt>
                <c:pt idx="3563">
                  <c:v>0.40684931506849298</c:v>
                </c:pt>
                <c:pt idx="3564">
                  <c:v>0.40696347031963498</c:v>
                </c:pt>
                <c:pt idx="3565">
                  <c:v>0.40707762557077598</c:v>
                </c:pt>
                <c:pt idx="3566">
                  <c:v>0.40719178082191798</c:v>
                </c:pt>
                <c:pt idx="3567">
                  <c:v>0.40730593607305898</c:v>
                </c:pt>
                <c:pt idx="3568">
                  <c:v>0.40742009132420098</c:v>
                </c:pt>
                <c:pt idx="3569">
                  <c:v>0.40753424657534199</c:v>
                </c:pt>
                <c:pt idx="3570">
                  <c:v>0.40764840182648399</c:v>
                </c:pt>
                <c:pt idx="3571">
                  <c:v>0.40776255707762599</c:v>
                </c:pt>
                <c:pt idx="3572">
                  <c:v>0.40787671232876699</c:v>
                </c:pt>
                <c:pt idx="3573">
                  <c:v>0.40799086757990899</c:v>
                </c:pt>
                <c:pt idx="3574">
                  <c:v>0.40810502283104999</c:v>
                </c:pt>
                <c:pt idx="3575">
                  <c:v>0.40821917808219199</c:v>
                </c:pt>
                <c:pt idx="3576">
                  <c:v>0.40833333333333299</c:v>
                </c:pt>
                <c:pt idx="3577">
                  <c:v>0.40844748858447499</c:v>
                </c:pt>
                <c:pt idx="3578">
                  <c:v>0.408561643835616</c:v>
                </c:pt>
                <c:pt idx="3579">
                  <c:v>0.408675799086758</c:v>
                </c:pt>
                <c:pt idx="3580">
                  <c:v>0.4087899543379</c:v>
                </c:pt>
                <c:pt idx="3581">
                  <c:v>0.408904109589041</c:v>
                </c:pt>
                <c:pt idx="3582">
                  <c:v>0.409018264840183</c:v>
                </c:pt>
                <c:pt idx="3583">
                  <c:v>0.409132420091324</c:v>
                </c:pt>
                <c:pt idx="3584">
                  <c:v>0.409246575342466</c:v>
                </c:pt>
                <c:pt idx="3585">
                  <c:v>0.409360730593607</c:v>
                </c:pt>
                <c:pt idx="3586">
                  <c:v>0.409474885844749</c:v>
                </c:pt>
                <c:pt idx="3587">
                  <c:v>0.40958904109589001</c:v>
                </c:pt>
                <c:pt idx="3588">
                  <c:v>0.40970319634703201</c:v>
                </c:pt>
                <c:pt idx="3589">
                  <c:v>0.40981735159817301</c:v>
                </c:pt>
                <c:pt idx="3590">
                  <c:v>0.40993150684931501</c:v>
                </c:pt>
                <c:pt idx="3591">
                  <c:v>0.41004566210045701</c:v>
                </c:pt>
                <c:pt idx="3592">
                  <c:v>0.41015981735159801</c:v>
                </c:pt>
                <c:pt idx="3593">
                  <c:v>0.41027397260274001</c:v>
                </c:pt>
                <c:pt idx="3594">
                  <c:v>0.41038812785388101</c:v>
                </c:pt>
                <c:pt idx="3595">
                  <c:v>0.41050228310502301</c:v>
                </c:pt>
                <c:pt idx="3596">
                  <c:v>0.41061643835616402</c:v>
                </c:pt>
                <c:pt idx="3597">
                  <c:v>0.41073059360730602</c:v>
                </c:pt>
                <c:pt idx="3598">
                  <c:v>0.41084474885844702</c:v>
                </c:pt>
                <c:pt idx="3599">
                  <c:v>0.41095890410958902</c:v>
                </c:pt>
                <c:pt idx="3600">
                  <c:v>0.41107305936073102</c:v>
                </c:pt>
                <c:pt idx="3601">
                  <c:v>0.41118721461187202</c:v>
                </c:pt>
                <c:pt idx="3602">
                  <c:v>0.41130136986301402</c:v>
                </c:pt>
                <c:pt idx="3603">
                  <c:v>0.41141552511415502</c:v>
                </c:pt>
                <c:pt idx="3604">
                  <c:v>0.41152968036529702</c:v>
                </c:pt>
                <c:pt idx="3605">
                  <c:v>0.41164383561643803</c:v>
                </c:pt>
                <c:pt idx="3606">
                  <c:v>0.41175799086758003</c:v>
                </c:pt>
                <c:pt idx="3607">
                  <c:v>0.41187214611872103</c:v>
                </c:pt>
                <c:pt idx="3608">
                  <c:v>0.41198630136986297</c:v>
                </c:pt>
                <c:pt idx="3609">
                  <c:v>0.41210045662100497</c:v>
                </c:pt>
                <c:pt idx="3610">
                  <c:v>0.41221461187214598</c:v>
                </c:pt>
                <c:pt idx="3611">
                  <c:v>0.41232876712328798</c:v>
                </c:pt>
                <c:pt idx="3612">
                  <c:v>0.41244292237442898</c:v>
                </c:pt>
                <c:pt idx="3613">
                  <c:v>0.41255707762557098</c:v>
                </c:pt>
                <c:pt idx="3614">
                  <c:v>0.41267123287671198</c:v>
                </c:pt>
                <c:pt idx="3615">
                  <c:v>0.41278538812785398</c:v>
                </c:pt>
                <c:pt idx="3616">
                  <c:v>0.41289954337899498</c:v>
                </c:pt>
                <c:pt idx="3617">
                  <c:v>0.41301369863013698</c:v>
                </c:pt>
                <c:pt idx="3618">
                  <c:v>0.41312785388127898</c:v>
                </c:pt>
                <c:pt idx="3619">
                  <c:v>0.41324200913241999</c:v>
                </c:pt>
                <c:pt idx="3620">
                  <c:v>0.41335616438356199</c:v>
                </c:pt>
                <c:pt idx="3621">
                  <c:v>0.41347031963470299</c:v>
                </c:pt>
                <c:pt idx="3622">
                  <c:v>0.41358447488584499</c:v>
                </c:pt>
                <c:pt idx="3623">
                  <c:v>0.41369863013698599</c:v>
                </c:pt>
                <c:pt idx="3624">
                  <c:v>0.41381278538812799</c:v>
                </c:pt>
                <c:pt idx="3625">
                  <c:v>0.41392694063926899</c:v>
                </c:pt>
                <c:pt idx="3626">
                  <c:v>0.41404109589041099</c:v>
                </c:pt>
                <c:pt idx="3627">
                  <c:v>0.41415525114155199</c:v>
                </c:pt>
                <c:pt idx="3628">
                  <c:v>0.414269406392694</c:v>
                </c:pt>
                <c:pt idx="3629">
                  <c:v>0.414383561643836</c:v>
                </c:pt>
                <c:pt idx="3630">
                  <c:v>0.414497716894977</c:v>
                </c:pt>
                <c:pt idx="3631">
                  <c:v>0.414611872146119</c:v>
                </c:pt>
                <c:pt idx="3632">
                  <c:v>0.41472602739726</c:v>
                </c:pt>
                <c:pt idx="3633">
                  <c:v>0.414840182648402</c:v>
                </c:pt>
                <c:pt idx="3634">
                  <c:v>0.414954337899543</c:v>
                </c:pt>
                <c:pt idx="3635">
                  <c:v>0.415068493150685</c:v>
                </c:pt>
                <c:pt idx="3636">
                  <c:v>0.415182648401826</c:v>
                </c:pt>
                <c:pt idx="3637">
                  <c:v>0.41529680365296801</c:v>
                </c:pt>
                <c:pt idx="3638">
                  <c:v>0.41541095890411001</c:v>
                </c:pt>
                <c:pt idx="3639">
                  <c:v>0.41552511415525101</c:v>
                </c:pt>
                <c:pt idx="3640">
                  <c:v>0.41563926940639301</c:v>
                </c:pt>
                <c:pt idx="3641">
                  <c:v>0.41575342465753401</c:v>
                </c:pt>
                <c:pt idx="3642">
                  <c:v>0.41586757990867601</c:v>
                </c:pt>
                <c:pt idx="3643">
                  <c:v>0.41598173515981701</c:v>
                </c:pt>
                <c:pt idx="3644">
                  <c:v>0.41609589041095901</c:v>
                </c:pt>
                <c:pt idx="3645">
                  <c:v>0.41621004566210001</c:v>
                </c:pt>
                <c:pt idx="3646">
                  <c:v>0.41632420091324202</c:v>
                </c:pt>
                <c:pt idx="3647">
                  <c:v>0.41643835616438402</c:v>
                </c:pt>
                <c:pt idx="3648">
                  <c:v>0.41655251141552502</c:v>
                </c:pt>
                <c:pt idx="3649">
                  <c:v>0.41666666666666702</c:v>
                </c:pt>
                <c:pt idx="3650">
                  <c:v>0.41678082191780802</c:v>
                </c:pt>
                <c:pt idx="3651">
                  <c:v>0.41689497716895002</c:v>
                </c:pt>
                <c:pt idx="3652">
                  <c:v>0.41700913242009102</c:v>
                </c:pt>
                <c:pt idx="3653">
                  <c:v>0.41712328767123302</c:v>
                </c:pt>
                <c:pt idx="3654">
                  <c:v>0.41723744292237402</c:v>
                </c:pt>
                <c:pt idx="3655">
                  <c:v>0.41735159817351603</c:v>
                </c:pt>
                <c:pt idx="3656">
                  <c:v>0.41746575342465803</c:v>
                </c:pt>
                <c:pt idx="3657">
                  <c:v>0.41757990867579903</c:v>
                </c:pt>
                <c:pt idx="3658">
                  <c:v>0.41769406392694097</c:v>
                </c:pt>
                <c:pt idx="3659">
                  <c:v>0.41780821917808197</c:v>
                </c:pt>
                <c:pt idx="3660">
                  <c:v>0.41792237442922398</c:v>
                </c:pt>
                <c:pt idx="3661">
                  <c:v>0.41803652968036498</c:v>
                </c:pt>
                <c:pt idx="3662">
                  <c:v>0.41815068493150698</c:v>
                </c:pt>
                <c:pt idx="3663">
                  <c:v>0.41826484018264798</c:v>
                </c:pt>
                <c:pt idx="3664">
                  <c:v>0.41837899543378998</c:v>
                </c:pt>
                <c:pt idx="3665">
                  <c:v>0.41849315068493098</c:v>
                </c:pt>
                <c:pt idx="3666">
                  <c:v>0.41860730593607298</c:v>
                </c:pt>
                <c:pt idx="3667">
                  <c:v>0.41872146118721498</c:v>
                </c:pt>
                <c:pt idx="3668">
                  <c:v>0.41883561643835598</c:v>
                </c:pt>
                <c:pt idx="3669">
                  <c:v>0.41894977168949799</c:v>
                </c:pt>
                <c:pt idx="3670">
                  <c:v>0.41906392694063899</c:v>
                </c:pt>
                <c:pt idx="3671">
                  <c:v>0.41917808219178099</c:v>
                </c:pt>
                <c:pt idx="3672">
                  <c:v>0.41929223744292199</c:v>
                </c:pt>
                <c:pt idx="3673">
                  <c:v>0.41940639269406399</c:v>
                </c:pt>
                <c:pt idx="3674">
                  <c:v>0.41952054794520499</c:v>
                </c:pt>
                <c:pt idx="3675">
                  <c:v>0.41963470319634699</c:v>
                </c:pt>
                <c:pt idx="3676">
                  <c:v>0.41974885844748899</c:v>
                </c:pt>
                <c:pt idx="3677">
                  <c:v>0.41986301369862999</c:v>
                </c:pt>
                <c:pt idx="3678">
                  <c:v>0.419977168949772</c:v>
                </c:pt>
                <c:pt idx="3679">
                  <c:v>0.420091324200913</c:v>
                </c:pt>
                <c:pt idx="3680">
                  <c:v>0.420205479452055</c:v>
                </c:pt>
                <c:pt idx="3681">
                  <c:v>0.420319634703196</c:v>
                </c:pt>
                <c:pt idx="3682">
                  <c:v>0.420433789954338</c:v>
                </c:pt>
                <c:pt idx="3683">
                  <c:v>0.420547945205479</c:v>
                </c:pt>
                <c:pt idx="3684">
                  <c:v>0.420662100456621</c:v>
                </c:pt>
                <c:pt idx="3685">
                  <c:v>0.420776255707763</c:v>
                </c:pt>
                <c:pt idx="3686">
                  <c:v>0.420890410958904</c:v>
                </c:pt>
                <c:pt idx="3687">
                  <c:v>0.42100456621004601</c:v>
                </c:pt>
                <c:pt idx="3688">
                  <c:v>0.42111872146118701</c:v>
                </c:pt>
                <c:pt idx="3689">
                  <c:v>0.42123287671232901</c:v>
                </c:pt>
                <c:pt idx="3690">
                  <c:v>0.42134703196347001</c:v>
                </c:pt>
                <c:pt idx="3691">
                  <c:v>0.42146118721461201</c:v>
                </c:pt>
                <c:pt idx="3692">
                  <c:v>0.42157534246575301</c:v>
                </c:pt>
                <c:pt idx="3693">
                  <c:v>0.42168949771689501</c:v>
                </c:pt>
                <c:pt idx="3694">
                  <c:v>0.42180365296803601</c:v>
                </c:pt>
                <c:pt idx="3695">
                  <c:v>0.42191780821917801</c:v>
                </c:pt>
                <c:pt idx="3696">
                  <c:v>0.42203196347032002</c:v>
                </c:pt>
                <c:pt idx="3697">
                  <c:v>0.42214611872146102</c:v>
                </c:pt>
                <c:pt idx="3698">
                  <c:v>0.42226027397260302</c:v>
                </c:pt>
                <c:pt idx="3699">
                  <c:v>0.42237442922374402</c:v>
                </c:pt>
                <c:pt idx="3700">
                  <c:v>0.42248858447488602</c:v>
                </c:pt>
                <c:pt idx="3701">
                  <c:v>0.42260273972602702</c:v>
                </c:pt>
                <c:pt idx="3702">
                  <c:v>0.42271689497716902</c:v>
                </c:pt>
                <c:pt idx="3703">
                  <c:v>0.42283105022831002</c:v>
                </c:pt>
                <c:pt idx="3704">
                  <c:v>0.42294520547945202</c:v>
                </c:pt>
                <c:pt idx="3705">
                  <c:v>0.42305936073059403</c:v>
                </c:pt>
                <c:pt idx="3706">
                  <c:v>0.42317351598173503</c:v>
                </c:pt>
                <c:pt idx="3707">
                  <c:v>0.42328767123287703</c:v>
                </c:pt>
                <c:pt idx="3708">
                  <c:v>0.42340182648401797</c:v>
                </c:pt>
                <c:pt idx="3709">
                  <c:v>0.42351598173515997</c:v>
                </c:pt>
                <c:pt idx="3710">
                  <c:v>0.42363013698630098</c:v>
                </c:pt>
                <c:pt idx="3711">
                  <c:v>0.42374429223744298</c:v>
                </c:pt>
                <c:pt idx="3712">
                  <c:v>0.42385844748858398</c:v>
                </c:pt>
                <c:pt idx="3713">
                  <c:v>0.42397260273972598</c:v>
                </c:pt>
                <c:pt idx="3714">
                  <c:v>0.42408675799086798</c:v>
                </c:pt>
                <c:pt idx="3715">
                  <c:v>0.42420091324200898</c:v>
                </c:pt>
                <c:pt idx="3716">
                  <c:v>0.42431506849315098</c:v>
                </c:pt>
                <c:pt idx="3717">
                  <c:v>0.42442922374429198</c:v>
                </c:pt>
                <c:pt idx="3718">
                  <c:v>0.42454337899543398</c:v>
                </c:pt>
                <c:pt idx="3719">
                  <c:v>0.42465753424657499</c:v>
                </c:pt>
                <c:pt idx="3720">
                  <c:v>0.42477168949771699</c:v>
                </c:pt>
                <c:pt idx="3721">
                  <c:v>0.42488584474885799</c:v>
                </c:pt>
                <c:pt idx="3722">
                  <c:v>0.42499999999999999</c:v>
                </c:pt>
                <c:pt idx="3723">
                  <c:v>0.42511415525114199</c:v>
                </c:pt>
                <c:pt idx="3724">
                  <c:v>0.42522831050228299</c:v>
                </c:pt>
                <c:pt idx="3725">
                  <c:v>0.42534246575342499</c:v>
                </c:pt>
                <c:pt idx="3726">
                  <c:v>0.42545662100456599</c:v>
                </c:pt>
                <c:pt idx="3727">
                  <c:v>0.42557077625570799</c:v>
                </c:pt>
                <c:pt idx="3728">
                  <c:v>0.425684931506849</c:v>
                </c:pt>
                <c:pt idx="3729">
                  <c:v>0.425799086757991</c:v>
                </c:pt>
                <c:pt idx="3730">
                  <c:v>0.425913242009132</c:v>
                </c:pt>
                <c:pt idx="3731">
                  <c:v>0.426027397260274</c:v>
                </c:pt>
                <c:pt idx="3732">
                  <c:v>0.426141552511415</c:v>
                </c:pt>
                <c:pt idx="3733">
                  <c:v>0.426255707762557</c:v>
                </c:pt>
                <c:pt idx="3734">
                  <c:v>0.426369863013699</c:v>
                </c:pt>
                <c:pt idx="3735">
                  <c:v>0.42648401826484</c:v>
                </c:pt>
                <c:pt idx="3736">
                  <c:v>0.426598173515982</c:v>
                </c:pt>
                <c:pt idx="3737">
                  <c:v>0.42671232876712301</c:v>
                </c:pt>
                <c:pt idx="3738">
                  <c:v>0.42682648401826501</c:v>
                </c:pt>
                <c:pt idx="3739">
                  <c:v>0.42694063926940601</c:v>
                </c:pt>
                <c:pt idx="3740">
                  <c:v>0.42705479452054801</c:v>
                </c:pt>
                <c:pt idx="3741">
                  <c:v>0.42716894977168901</c:v>
                </c:pt>
                <c:pt idx="3742">
                  <c:v>0.42728310502283101</c:v>
                </c:pt>
                <c:pt idx="3743">
                  <c:v>0.42739726027397301</c:v>
                </c:pt>
                <c:pt idx="3744">
                  <c:v>0.42751141552511401</c:v>
                </c:pt>
                <c:pt idx="3745">
                  <c:v>0.42762557077625601</c:v>
                </c:pt>
                <c:pt idx="3746">
                  <c:v>0.42773972602739702</c:v>
                </c:pt>
                <c:pt idx="3747">
                  <c:v>0.42785388127853902</c:v>
                </c:pt>
                <c:pt idx="3748">
                  <c:v>0.42796803652968002</c:v>
                </c:pt>
                <c:pt idx="3749">
                  <c:v>0.42808219178082202</c:v>
                </c:pt>
                <c:pt idx="3750">
                  <c:v>0.42819634703196302</c:v>
                </c:pt>
                <c:pt idx="3751">
                  <c:v>0.42831050228310502</c:v>
                </c:pt>
                <c:pt idx="3752">
                  <c:v>0.42842465753424702</c:v>
                </c:pt>
                <c:pt idx="3753">
                  <c:v>0.42853881278538802</c:v>
                </c:pt>
                <c:pt idx="3754">
                  <c:v>0.42865296803653002</c:v>
                </c:pt>
                <c:pt idx="3755">
                  <c:v>0.42876712328767103</c:v>
                </c:pt>
                <c:pt idx="3756">
                  <c:v>0.42888127853881303</c:v>
                </c:pt>
                <c:pt idx="3757">
                  <c:v>0.42899543378995397</c:v>
                </c:pt>
                <c:pt idx="3758">
                  <c:v>0.42910958904109597</c:v>
                </c:pt>
                <c:pt idx="3759">
                  <c:v>0.42922374429223698</c:v>
                </c:pt>
                <c:pt idx="3760">
                  <c:v>0.42933789954337898</c:v>
                </c:pt>
                <c:pt idx="3761">
                  <c:v>0.42945205479452098</c:v>
                </c:pt>
                <c:pt idx="3762">
                  <c:v>0.42956621004566198</c:v>
                </c:pt>
                <c:pt idx="3763">
                  <c:v>0.42968036529680398</c:v>
                </c:pt>
                <c:pt idx="3764">
                  <c:v>0.42979452054794498</c:v>
                </c:pt>
                <c:pt idx="3765">
                  <c:v>0.42990867579908698</c:v>
                </c:pt>
                <c:pt idx="3766">
                  <c:v>0.43002283105022798</c:v>
                </c:pt>
                <c:pt idx="3767">
                  <c:v>0.43013698630136998</c:v>
                </c:pt>
                <c:pt idx="3768">
                  <c:v>0.43025114155251099</c:v>
                </c:pt>
                <c:pt idx="3769">
                  <c:v>0.43036529680365299</c:v>
                </c:pt>
                <c:pt idx="3770">
                  <c:v>0.43047945205479499</c:v>
                </c:pt>
                <c:pt idx="3771">
                  <c:v>0.43059360730593599</c:v>
                </c:pt>
                <c:pt idx="3772">
                  <c:v>0.43070776255707799</c:v>
                </c:pt>
                <c:pt idx="3773">
                  <c:v>0.43082191780821899</c:v>
                </c:pt>
                <c:pt idx="3774">
                  <c:v>0.43093607305936099</c:v>
                </c:pt>
                <c:pt idx="3775">
                  <c:v>0.43105022831050199</c:v>
                </c:pt>
                <c:pt idx="3776">
                  <c:v>0.43116438356164399</c:v>
                </c:pt>
                <c:pt idx="3777">
                  <c:v>0.431278538812785</c:v>
                </c:pt>
                <c:pt idx="3778">
                  <c:v>0.431392694063927</c:v>
                </c:pt>
                <c:pt idx="3779">
                  <c:v>0.431506849315068</c:v>
                </c:pt>
                <c:pt idx="3780">
                  <c:v>0.43162100456621</c:v>
                </c:pt>
                <c:pt idx="3781">
                  <c:v>0.431735159817352</c:v>
                </c:pt>
                <c:pt idx="3782">
                  <c:v>0.431849315068493</c:v>
                </c:pt>
                <c:pt idx="3783">
                  <c:v>0.431963470319635</c:v>
                </c:pt>
                <c:pt idx="3784">
                  <c:v>0.432077625570776</c:v>
                </c:pt>
                <c:pt idx="3785">
                  <c:v>0.432191780821918</c:v>
                </c:pt>
                <c:pt idx="3786">
                  <c:v>0.43230593607305901</c:v>
                </c:pt>
                <c:pt idx="3787">
                  <c:v>0.43242009132420101</c:v>
                </c:pt>
                <c:pt idx="3788">
                  <c:v>0.43253424657534201</c:v>
                </c:pt>
                <c:pt idx="3789">
                  <c:v>0.43264840182648401</c:v>
                </c:pt>
                <c:pt idx="3790">
                  <c:v>0.43276255707762601</c:v>
                </c:pt>
                <c:pt idx="3791">
                  <c:v>0.43287671232876701</c:v>
                </c:pt>
                <c:pt idx="3792">
                  <c:v>0.43299086757990901</c:v>
                </c:pt>
                <c:pt idx="3793">
                  <c:v>0.43310502283105001</c:v>
                </c:pt>
                <c:pt idx="3794">
                  <c:v>0.43321917808219201</c:v>
                </c:pt>
                <c:pt idx="3795">
                  <c:v>0.43333333333333302</c:v>
                </c:pt>
                <c:pt idx="3796">
                  <c:v>0.43344748858447502</c:v>
                </c:pt>
                <c:pt idx="3797">
                  <c:v>0.43356164383561602</c:v>
                </c:pt>
                <c:pt idx="3798">
                  <c:v>0.43367579908675802</c:v>
                </c:pt>
                <c:pt idx="3799">
                  <c:v>0.43378995433789902</c:v>
                </c:pt>
                <c:pt idx="3800">
                  <c:v>0.43390410958904102</c:v>
                </c:pt>
                <c:pt idx="3801">
                  <c:v>0.43401826484018302</c:v>
                </c:pt>
                <c:pt idx="3802">
                  <c:v>0.43413242009132402</c:v>
                </c:pt>
                <c:pt idx="3803">
                  <c:v>0.43424657534246602</c:v>
                </c:pt>
                <c:pt idx="3804">
                  <c:v>0.43436073059360703</c:v>
                </c:pt>
                <c:pt idx="3805">
                  <c:v>0.43447488584474903</c:v>
                </c:pt>
                <c:pt idx="3806">
                  <c:v>0.43458904109589003</c:v>
                </c:pt>
                <c:pt idx="3807">
                  <c:v>0.43470319634703197</c:v>
                </c:pt>
                <c:pt idx="3808">
                  <c:v>0.43481735159817397</c:v>
                </c:pt>
                <c:pt idx="3809">
                  <c:v>0.43493150684931497</c:v>
                </c:pt>
                <c:pt idx="3810">
                  <c:v>0.43504566210045698</c:v>
                </c:pt>
                <c:pt idx="3811">
                  <c:v>0.43515981735159798</c:v>
                </c:pt>
                <c:pt idx="3812">
                  <c:v>0.43527397260273998</c:v>
                </c:pt>
                <c:pt idx="3813">
                  <c:v>0.43538812785388098</c:v>
                </c:pt>
                <c:pt idx="3814">
                  <c:v>0.43550228310502298</c:v>
                </c:pt>
                <c:pt idx="3815">
                  <c:v>0.43561643835616398</c:v>
                </c:pt>
                <c:pt idx="3816">
                  <c:v>0.43573059360730598</c:v>
                </c:pt>
                <c:pt idx="3817">
                  <c:v>0.43584474885844698</c:v>
                </c:pt>
                <c:pt idx="3818">
                  <c:v>0.43595890410958898</c:v>
                </c:pt>
                <c:pt idx="3819">
                  <c:v>0.43607305936073099</c:v>
                </c:pt>
                <c:pt idx="3820">
                  <c:v>0.43618721461187199</c:v>
                </c:pt>
                <c:pt idx="3821">
                  <c:v>0.43630136986301399</c:v>
                </c:pt>
                <c:pt idx="3822">
                  <c:v>0.43641552511415499</c:v>
                </c:pt>
                <c:pt idx="3823">
                  <c:v>0.43652968036529699</c:v>
                </c:pt>
                <c:pt idx="3824">
                  <c:v>0.43664383561643799</c:v>
                </c:pt>
                <c:pt idx="3825">
                  <c:v>0.43675799086757999</c:v>
                </c:pt>
                <c:pt idx="3826">
                  <c:v>0.43687214611872099</c:v>
                </c:pt>
                <c:pt idx="3827">
                  <c:v>0.43698630136986299</c:v>
                </c:pt>
                <c:pt idx="3828">
                  <c:v>0.437100456621005</c:v>
                </c:pt>
                <c:pt idx="3829">
                  <c:v>0.437214611872146</c:v>
                </c:pt>
                <c:pt idx="3830">
                  <c:v>0.437328767123288</c:v>
                </c:pt>
                <c:pt idx="3831">
                  <c:v>0.437442922374429</c:v>
                </c:pt>
                <c:pt idx="3832">
                  <c:v>0.437557077625571</c:v>
                </c:pt>
                <c:pt idx="3833">
                  <c:v>0.437671232876712</c:v>
                </c:pt>
                <c:pt idx="3834">
                  <c:v>0.437785388127854</c:v>
                </c:pt>
                <c:pt idx="3835">
                  <c:v>0.437899543378995</c:v>
                </c:pt>
                <c:pt idx="3836">
                  <c:v>0.43801369863013701</c:v>
                </c:pt>
                <c:pt idx="3837">
                  <c:v>0.43812785388127901</c:v>
                </c:pt>
                <c:pt idx="3838">
                  <c:v>0.43824200913242001</c:v>
                </c:pt>
                <c:pt idx="3839">
                  <c:v>0.43835616438356201</c:v>
                </c:pt>
                <c:pt idx="3840">
                  <c:v>0.43847031963470301</c:v>
                </c:pt>
                <c:pt idx="3841">
                  <c:v>0.43858447488584501</c:v>
                </c:pt>
                <c:pt idx="3842">
                  <c:v>0.43869863013698601</c:v>
                </c:pt>
                <c:pt idx="3843">
                  <c:v>0.43881278538812801</c:v>
                </c:pt>
                <c:pt idx="3844">
                  <c:v>0.43892694063926901</c:v>
                </c:pt>
                <c:pt idx="3845">
                  <c:v>0.43904109589041102</c:v>
                </c:pt>
                <c:pt idx="3846">
                  <c:v>0.43915525114155202</c:v>
                </c:pt>
                <c:pt idx="3847">
                  <c:v>0.43926940639269402</c:v>
                </c:pt>
                <c:pt idx="3848">
                  <c:v>0.43938356164383602</c:v>
                </c:pt>
                <c:pt idx="3849">
                  <c:v>0.43949771689497702</c:v>
                </c:pt>
                <c:pt idx="3850">
                  <c:v>0.43961187214611902</c:v>
                </c:pt>
                <c:pt idx="3851">
                  <c:v>0.43972602739726002</c:v>
                </c:pt>
                <c:pt idx="3852">
                  <c:v>0.43984018264840202</c:v>
                </c:pt>
                <c:pt idx="3853">
                  <c:v>0.43995433789954302</c:v>
                </c:pt>
                <c:pt idx="3854">
                  <c:v>0.44006849315068503</c:v>
                </c:pt>
                <c:pt idx="3855">
                  <c:v>0.44018264840182603</c:v>
                </c:pt>
                <c:pt idx="3856">
                  <c:v>0.44029680365296803</c:v>
                </c:pt>
                <c:pt idx="3857">
                  <c:v>0.44041095890410997</c:v>
                </c:pt>
                <c:pt idx="3858">
                  <c:v>0.44052511415525097</c:v>
                </c:pt>
                <c:pt idx="3859">
                  <c:v>0.44063926940639297</c:v>
                </c:pt>
                <c:pt idx="3860">
                  <c:v>0.44075342465753398</c:v>
                </c:pt>
                <c:pt idx="3861">
                  <c:v>0.44086757990867598</c:v>
                </c:pt>
                <c:pt idx="3862">
                  <c:v>0.44098173515981698</c:v>
                </c:pt>
                <c:pt idx="3863">
                  <c:v>0.44109589041095898</c:v>
                </c:pt>
                <c:pt idx="3864">
                  <c:v>0.44121004566209998</c:v>
                </c:pt>
                <c:pt idx="3865">
                  <c:v>0.44132420091324198</c:v>
                </c:pt>
                <c:pt idx="3866">
                  <c:v>0.44143835616438398</c:v>
                </c:pt>
                <c:pt idx="3867">
                  <c:v>0.44155251141552498</c:v>
                </c:pt>
                <c:pt idx="3868">
                  <c:v>0.44166666666666698</c:v>
                </c:pt>
                <c:pt idx="3869">
                  <c:v>0.44178082191780799</c:v>
                </c:pt>
                <c:pt idx="3870">
                  <c:v>0.44189497716894999</c:v>
                </c:pt>
                <c:pt idx="3871">
                  <c:v>0.44200913242009099</c:v>
                </c:pt>
                <c:pt idx="3872">
                  <c:v>0.44212328767123299</c:v>
                </c:pt>
                <c:pt idx="3873">
                  <c:v>0.44223744292237399</c:v>
                </c:pt>
                <c:pt idx="3874">
                  <c:v>0.44235159817351599</c:v>
                </c:pt>
                <c:pt idx="3875">
                  <c:v>0.44246575342465799</c:v>
                </c:pt>
                <c:pt idx="3876">
                  <c:v>0.44257990867579899</c:v>
                </c:pt>
                <c:pt idx="3877">
                  <c:v>0.44269406392694099</c:v>
                </c:pt>
                <c:pt idx="3878">
                  <c:v>0.442808219178082</c:v>
                </c:pt>
                <c:pt idx="3879">
                  <c:v>0.442922374429224</c:v>
                </c:pt>
                <c:pt idx="3880">
                  <c:v>0.443036529680365</c:v>
                </c:pt>
                <c:pt idx="3881">
                  <c:v>0.443150684931507</c:v>
                </c:pt>
                <c:pt idx="3882">
                  <c:v>0.443264840182648</c:v>
                </c:pt>
                <c:pt idx="3883">
                  <c:v>0.44337899543379</c:v>
                </c:pt>
                <c:pt idx="3884">
                  <c:v>0.443493150684931</c:v>
                </c:pt>
                <c:pt idx="3885">
                  <c:v>0.443607305936073</c:v>
                </c:pt>
                <c:pt idx="3886">
                  <c:v>0.443721461187215</c:v>
                </c:pt>
                <c:pt idx="3887">
                  <c:v>0.44383561643835601</c:v>
                </c:pt>
                <c:pt idx="3888">
                  <c:v>0.44394977168949801</c:v>
                </c:pt>
                <c:pt idx="3889">
                  <c:v>0.44406392694063901</c:v>
                </c:pt>
                <c:pt idx="3890">
                  <c:v>0.44417808219178101</c:v>
                </c:pt>
                <c:pt idx="3891">
                  <c:v>0.44429223744292201</c:v>
                </c:pt>
                <c:pt idx="3892">
                  <c:v>0.44440639269406401</c:v>
                </c:pt>
                <c:pt idx="3893">
                  <c:v>0.44452054794520501</c:v>
                </c:pt>
                <c:pt idx="3894">
                  <c:v>0.44463470319634701</c:v>
                </c:pt>
                <c:pt idx="3895">
                  <c:v>0.44474885844748901</c:v>
                </c:pt>
                <c:pt idx="3896">
                  <c:v>0.44486301369863002</c:v>
                </c:pt>
                <c:pt idx="3897">
                  <c:v>0.44497716894977202</c:v>
                </c:pt>
                <c:pt idx="3898">
                  <c:v>0.44509132420091302</c:v>
                </c:pt>
                <c:pt idx="3899">
                  <c:v>0.44520547945205502</c:v>
                </c:pt>
                <c:pt idx="3900">
                  <c:v>0.44531963470319602</c:v>
                </c:pt>
                <c:pt idx="3901">
                  <c:v>0.44543378995433802</c:v>
                </c:pt>
                <c:pt idx="3902">
                  <c:v>0.44554794520547902</c:v>
                </c:pt>
                <c:pt idx="3903">
                  <c:v>0.44566210045662102</c:v>
                </c:pt>
                <c:pt idx="3904">
                  <c:v>0.44577625570776302</c:v>
                </c:pt>
                <c:pt idx="3905">
                  <c:v>0.44589041095890403</c:v>
                </c:pt>
                <c:pt idx="3906">
                  <c:v>0.44600456621004603</c:v>
                </c:pt>
                <c:pt idx="3907">
                  <c:v>0.44611872146118697</c:v>
                </c:pt>
                <c:pt idx="3908">
                  <c:v>0.44623287671232897</c:v>
                </c:pt>
                <c:pt idx="3909">
                  <c:v>0.44634703196346998</c:v>
                </c:pt>
                <c:pt idx="3910">
                  <c:v>0.44646118721461198</c:v>
                </c:pt>
                <c:pt idx="3911">
                  <c:v>0.44657534246575298</c:v>
                </c:pt>
                <c:pt idx="3912">
                  <c:v>0.44668949771689498</c:v>
                </c:pt>
                <c:pt idx="3913">
                  <c:v>0.44680365296803698</c:v>
                </c:pt>
                <c:pt idx="3914">
                  <c:v>0.44691780821917798</c:v>
                </c:pt>
                <c:pt idx="3915">
                  <c:v>0.44703196347031998</c:v>
                </c:pt>
                <c:pt idx="3916">
                  <c:v>0.44714611872146098</c:v>
                </c:pt>
                <c:pt idx="3917">
                  <c:v>0.44726027397260298</c:v>
                </c:pt>
                <c:pt idx="3918">
                  <c:v>0.44737442922374399</c:v>
                </c:pt>
                <c:pt idx="3919">
                  <c:v>0.44748858447488599</c:v>
                </c:pt>
                <c:pt idx="3920">
                  <c:v>0.44760273972602699</c:v>
                </c:pt>
                <c:pt idx="3921">
                  <c:v>0.44771689497716899</c:v>
                </c:pt>
                <c:pt idx="3922">
                  <c:v>0.44783105022830999</c:v>
                </c:pt>
                <c:pt idx="3923">
                  <c:v>0.44794520547945199</c:v>
                </c:pt>
                <c:pt idx="3924">
                  <c:v>0.44805936073059399</c:v>
                </c:pt>
                <c:pt idx="3925">
                  <c:v>0.44817351598173499</c:v>
                </c:pt>
                <c:pt idx="3926">
                  <c:v>0.44828767123287699</c:v>
                </c:pt>
                <c:pt idx="3927">
                  <c:v>0.448401826484018</c:v>
                </c:pt>
                <c:pt idx="3928">
                  <c:v>0.44851598173516</c:v>
                </c:pt>
                <c:pt idx="3929">
                  <c:v>0.448630136986301</c:v>
                </c:pt>
                <c:pt idx="3930">
                  <c:v>0.448744292237443</c:v>
                </c:pt>
                <c:pt idx="3931">
                  <c:v>0.448858447488584</c:v>
                </c:pt>
                <c:pt idx="3932">
                  <c:v>0.448972602739726</c:v>
                </c:pt>
                <c:pt idx="3933">
                  <c:v>0.449086757990868</c:v>
                </c:pt>
                <c:pt idx="3934">
                  <c:v>0.449200913242009</c:v>
                </c:pt>
                <c:pt idx="3935">
                  <c:v>0.449315068493151</c:v>
                </c:pt>
                <c:pt idx="3936">
                  <c:v>0.44942922374429201</c:v>
                </c:pt>
                <c:pt idx="3937">
                  <c:v>0.44954337899543401</c:v>
                </c:pt>
                <c:pt idx="3938">
                  <c:v>0.44965753424657501</c:v>
                </c:pt>
                <c:pt idx="3939">
                  <c:v>0.44977168949771701</c:v>
                </c:pt>
                <c:pt idx="3940">
                  <c:v>0.44988584474885801</c:v>
                </c:pt>
                <c:pt idx="3941">
                  <c:v>0.45</c:v>
                </c:pt>
                <c:pt idx="3942">
                  <c:v>0.45011415525114201</c:v>
                </c:pt>
                <c:pt idx="3943">
                  <c:v>0.45022831050228301</c:v>
                </c:pt>
                <c:pt idx="3944">
                  <c:v>0.45034246575342501</c:v>
                </c:pt>
                <c:pt idx="3945">
                  <c:v>0.45045662100456602</c:v>
                </c:pt>
                <c:pt idx="3946">
                  <c:v>0.45057077625570802</c:v>
                </c:pt>
                <c:pt idx="3947">
                  <c:v>0.45068493150684902</c:v>
                </c:pt>
                <c:pt idx="3948">
                  <c:v>0.45079908675799102</c:v>
                </c:pt>
                <c:pt idx="3949">
                  <c:v>0.45091324200913202</c:v>
                </c:pt>
                <c:pt idx="3950">
                  <c:v>0.45102739726027402</c:v>
                </c:pt>
                <c:pt idx="3951">
                  <c:v>0.45114155251141502</c:v>
                </c:pt>
                <c:pt idx="3952">
                  <c:v>0.45125570776255702</c:v>
                </c:pt>
                <c:pt idx="3953">
                  <c:v>0.45136986301369902</c:v>
                </c:pt>
                <c:pt idx="3954">
                  <c:v>0.45148401826484003</c:v>
                </c:pt>
                <c:pt idx="3955">
                  <c:v>0.45159817351598203</c:v>
                </c:pt>
                <c:pt idx="3956">
                  <c:v>0.45171232876712297</c:v>
                </c:pt>
                <c:pt idx="3957">
                  <c:v>0.45182648401826497</c:v>
                </c:pt>
                <c:pt idx="3958">
                  <c:v>0.45194063926940597</c:v>
                </c:pt>
                <c:pt idx="3959">
                  <c:v>0.45205479452054798</c:v>
                </c:pt>
                <c:pt idx="3960">
                  <c:v>0.45216894977168898</c:v>
                </c:pt>
                <c:pt idx="3961">
                  <c:v>0.45228310502283098</c:v>
                </c:pt>
                <c:pt idx="3962">
                  <c:v>0.45239726027397298</c:v>
                </c:pt>
                <c:pt idx="3963">
                  <c:v>0.45251141552511398</c:v>
                </c:pt>
                <c:pt idx="3964">
                  <c:v>0.45262557077625598</c:v>
                </c:pt>
                <c:pt idx="3965">
                  <c:v>0.45273972602739698</c:v>
                </c:pt>
                <c:pt idx="3966">
                  <c:v>0.45285388127853898</c:v>
                </c:pt>
                <c:pt idx="3967">
                  <c:v>0.45296803652967998</c:v>
                </c:pt>
                <c:pt idx="3968">
                  <c:v>0.45308219178082199</c:v>
                </c:pt>
                <c:pt idx="3969">
                  <c:v>0.45319634703196299</c:v>
                </c:pt>
                <c:pt idx="3970">
                  <c:v>0.45331050228310499</c:v>
                </c:pt>
                <c:pt idx="3971">
                  <c:v>0.45342465753424699</c:v>
                </c:pt>
                <c:pt idx="3972">
                  <c:v>0.45353881278538799</c:v>
                </c:pt>
                <c:pt idx="3973">
                  <c:v>0.45365296803652999</c:v>
                </c:pt>
                <c:pt idx="3974">
                  <c:v>0.45376712328767099</c:v>
                </c:pt>
                <c:pt idx="3975">
                  <c:v>0.45388127853881299</c:v>
                </c:pt>
                <c:pt idx="3976">
                  <c:v>0.45399543378995399</c:v>
                </c:pt>
                <c:pt idx="3977">
                  <c:v>0.454109589041096</c:v>
                </c:pt>
                <c:pt idx="3978">
                  <c:v>0.454223744292237</c:v>
                </c:pt>
                <c:pt idx="3979">
                  <c:v>0.454337899543379</c:v>
                </c:pt>
                <c:pt idx="3980">
                  <c:v>0.454452054794521</c:v>
                </c:pt>
                <c:pt idx="3981">
                  <c:v>0.454566210045662</c:v>
                </c:pt>
                <c:pt idx="3982">
                  <c:v>0.454680365296804</c:v>
                </c:pt>
                <c:pt idx="3983">
                  <c:v>0.454794520547945</c:v>
                </c:pt>
                <c:pt idx="3984">
                  <c:v>0.454908675799087</c:v>
                </c:pt>
                <c:pt idx="3985">
                  <c:v>0.455022831050228</c:v>
                </c:pt>
                <c:pt idx="3986">
                  <c:v>0.45513698630137001</c:v>
                </c:pt>
                <c:pt idx="3987">
                  <c:v>0.45525114155251101</c:v>
                </c:pt>
                <c:pt idx="3988">
                  <c:v>0.45536529680365301</c:v>
                </c:pt>
                <c:pt idx="3989">
                  <c:v>0.45547945205479401</c:v>
                </c:pt>
                <c:pt idx="3990">
                  <c:v>0.45559360730593601</c:v>
                </c:pt>
                <c:pt idx="3991">
                  <c:v>0.45570776255707801</c:v>
                </c:pt>
                <c:pt idx="3992">
                  <c:v>0.45582191780821901</c:v>
                </c:pt>
                <c:pt idx="3993">
                  <c:v>0.45593607305936101</c:v>
                </c:pt>
                <c:pt idx="3994">
                  <c:v>0.45605022831050201</c:v>
                </c:pt>
                <c:pt idx="3995">
                  <c:v>0.45616438356164402</c:v>
                </c:pt>
                <c:pt idx="3996">
                  <c:v>0.45627853881278502</c:v>
                </c:pt>
                <c:pt idx="3997">
                  <c:v>0.45639269406392702</c:v>
                </c:pt>
                <c:pt idx="3998">
                  <c:v>0.45650684931506802</c:v>
                </c:pt>
                <c:pt idx="3999">
                  <c:v>0.45662100456621002</c:v>
                </c:pt>
                <c:pt idx="4000">
                  <c:v>0.45673515981735202</c:v>
                </c:pt>
                <c:pt idx="4001">
                  <c:v>0.45684931506849302</c:v>
                </c:pt>
                <c:pt idx="4002">
                  <c:v>0.45696347031963502</c:v>
                </c:pt>
                <c:pt idx="4003">
                  <c:v>0.45707762557077602</c:v>
                </c:pt>
                <c:pt idx="4004">
                  <c:v>0.45719178082191803</c:v>
                </c:pt>
                <c:pt idx="4005">
                  <c:v>0.45730593607305903</c:v>
                </c:pt>
                <c:pt idx="4006">
                  <c:v>0.45742009132420097</c:v>
                </c:pt>
                <c:pt idx="4007">
                  <c:v>0.45753424657534197</c:v>
                </c:pt>
                <c:pt idx="4008">
                  <c:v>0.45764840182648397</c:v>
                </c:pt>
                <c:pt idx="4009">
                  <c:v>0.45776255707762598</c:v>
                </c:pt>
                <c:pt idx="4010">
                  <c:v>0.45787671232876698</c:v>
                </c:pt>
                <c:pt idx="4011">
                  <c:v>0.45799086757990898</c:v>
                </c:pt>
                <c:pt idx="4012">
                  <c:v>0.45810502283104998</c:v>
                </c:pt>
                <c:pt idx="4013">
                  <c:v>0.45821917808219198</c:v>
                </c:pt>
                <c:pt idx="4014">
                  <c:v>0.45833333333333298</c:v>
                </c:pt>
                <c:pt idx="4015">
                  <c:v>0.45844748858447498</c:v>
                </c:pt>
                <c:pt idx="4016">
                  <c:v>0.45856164383561598</c:v>
                </c:pt>
                <c:pt idx="4017">
                  <c:v>0.45867579908675798</c:v>
                </c:pt>
                <c:pt idx="4018">
                  <c:v>0.45878995433789999</c:v>
                </c:pt>
                <c:pt idx="4019">
                  <c:v>0.45890410958904099</c:v>
                </c:pt>
                <c:pt idx="4020">
                  <c:v>0.45901826484018299</c:v>
                </c:pt>
                <c:pt idx="4021">
                  <c:v>0.45913242009132399</c:v>
                </c:pt>
                <c:pt idx="4022">
                  <c:v>0.45924657534246599</c:v>
                </c:pt>
                <c:pt idx="4023">
                  <c:v>0.45936073059360699</c:v>
                </c:pt>
                <c:pt idx="4024">
                  <c:v>0.45947488584474899</c:v>
                </c:pt>
                <c:pt idx="4025">
                  <c:v>0.45958904109588999</c:v>
                </c:pt>
                <c:pt idx="4026">
                  <c:v>0.45970319634703199</c:v>
                </c:pt>
                <c:pt idx="4027">
                  <c:v>0.459817351598173</c:v>
                </c:pt>
                <c:pt idx="4028">
                  <c:v>0.459931506849315</c:v>
                </c:pt>
                <c:pt idx="4029">
                  <c:v>0.460045662100457</c:v>
                </c:pt>
                <c:pt idx="4030">
                  <c:v>0.460159817351598</c:v>
                </c:pt>
                <c:pt idx="4031">
                  <c:v>0.46027397260274</c:v>
                </c:pt>
                <c:pt idx="4032">
                  <c:v>0.460388127853881</c:v>
                </c:pt>
                <c:pt idx="4033">
                  <c:v>0.460502283105023</c:v>
                </c:pt>
                <c:pt idx="4034">
                  <c:v>0.460616438356164</c:v>
                </c:pt>
                <c:pt idx="4035">
                  <c:v>0.460730593607306</c:v>
                </c:pt>
                <c:pt idx="4036">
                  <c:v>0.46084474885844701</c:v>
                </c:pt>
                <c:pt idx="4037">
                  <c:v>0.46095890410958901</c:v>
                </c:pt>
                <c:pt idx="4038">
                  <c:v>0.46107305936073101</c:v>
                </c:pt>
                <c:pt idx="4039">
                  <c:v>0.46118721461187201</c:v>
                </c:pt>
                <c:pt idx="4040">
                  <c:v>0.46130136986301401</c:v>
                </c:pt>
                <c:pt idx="4041">
                  <c:v>0.46141552511415501</c:v>
                </c:pt>
                <c:pt idx="4042">
                  <c:v>0.46152968036529701</c:v>
                </c:pt>
                <c:pt idx="4043">
                  <c:v>0.46164383561643801</c:v>
                </c:pt>
                <c:pt idx="4044">
                  <c:v>0.46175799086758001</c:v>
                </c:pt>
                <c:pt idx="4045">
                  <c:v>0.46187214611872102</c:v>
                </c:pt>
                <c:pt idx="4046">
                  <c:v>0.46198630136986302</c:v>
                </c:pt>
                <c:pt idx="4047">
                  <c:v>0.46210045662100502</c:v>
                </c:pt>
                <c:pt idx="4048">
                  <c:v>0.46221461187214602</c:v>
                </c:pt>
                <c:pt idx="4049">
                  <c:v>0.46232876712328802</c:v>
                </c:pt>
                <c:pt idx="4050">
                  <c:v>0.46244292237442902</c:v>
                </c:pt>
                <c:pt idx="4051">
                  <c:v>0.46255707762557102</c:v>
                </c:pt>
                <c:pt idx="4052">
                  <c:v>0.46267123287671202</c:v>
                </c:pt>
                <c:pt idx="4053">
                  <c:v>0.46278538812785402</c:v>
                </c:pt>
                <c:pt idx="4054">
                  <c:v>0.46289954337899503</c:v>
                </c:pt>
                <c:pt idx="4055">
                  <c:v>0.46301369863013703</c:v>
                </c:pt>
                <c:pt idx="4056">
                  <c:v>0.46312785388127797</c:v>
                </c:pt>
                <c:pt idx="4057">
                  <c:v>0.46324200913241997</c:v>
                </c:pt>
                <c:pt idx="4058">
                  <c:v>0.46335616438356197</c:v>
                </c:pt>
                <c:pt idx="4059">
                  <c:v>0.46347031963470298</c:v>
                </c:pt>
                <c:pt idx="4060">
                  <c:v>0.46358447488584498</c:v>
                </c:pt>
                <c:pt idx="4061">
                  <c:v>0.46369863013698598</c:v>
                </c:pt>
                <c:pt idx="4062">
                  <c:v>0.46381278538812798</c:v>
                </c:pt>
                <c:pt idx="4063">
                  <c:v>0.46392694063926898</c:v>
                </c:pt>
                <c:pt idx="4064">
                  <c:v>0.46404109589041098</c:v>
                </c:pt>
                <c:pt idx="4065">
                  <c:v>0.46415525114155298</c:v>
                </c:pt>
                <c:pt idx="4066">
                  <c:v>0.46426940639269398</c:v>
                </c:pt>
                <c:pt idx="4067">
                  <c:v>0.46438356164383598</c:v>
                </c:pt>
                <c:pt idx="4068">
                  <c:v>0.46449771689497699</c:v>
                </c:pt>
                <c:pt idx="4069">
                  <c:v>0.46461187214611899</c:v>
                </c:pt>
                <c:pt idx="4070">
                  <c:v>0.46472602739725999</c:v>
                </c:pt>
                <c:pt idx="4071">
                  <c:v>0.46484018264840199</c:v>
                </c:pt>
                <c:pt idx="4072">
                  <c:v>0.46495433789954299</c:v>
                </c:pt>
                <c:pt idx="4073">
                  <c:v>0.46506849315068499</c:v>
                </c:pt>
                <c:pt idx="4074">
                  <c:v>0.46518264840182599</c:v>
                </c:pt>
                <c:pt idx="4075">
                  <c:v>0.46529680365296799</c:v>
                </c:pt>
                <c:pt idx="4076">
                  <c:v>0.46541095890410999</c:v>
                </c:pt>
                <c:pt idx="4077">
                  <c:v>0.465525114155251</c:v>
                </c:pt>
                <c:pt idx="4078">
                  <c:v>0.465639269406393</c:v>
                </c:pt>
                <c:pt idx="4079">
                  <c:v>0.465753424657534</c:v>
                </c:pt>
                <c:pt idx="4080">
                  <c:v>0.465867579908676</c:v>
                </c:pt>
                <c:pt idx="4081">
                  <c:v>0.465981735159817</c:v>
                </c:pt>
                <c:pt idx="4082">
                  <c:v>0.466095890410959</c:v>
                </c:pt>
                <c:pt idx="4083">
                  <c:v>0.4662100456621</c:v>
                </c:pt>
                <c:pt idx="4084">
                  <c:v>0.466324200913242</c:v>
                </c:pt>
                <c:pt idx="4085">
                  <c:v>0.466438356164384</c:v>
                </c:pt>
                <c:pt idx="4086">
                  <c:v>0.46655251141552501</c:v>
                </c:pt>
                <c:pt idx="4087">
                  <c:v>0.46666666666666701</c:v>
                </c:pt>
                <c:pt idx="4088">
                  <c:v>0.46678082191780801</c:v>
                </c:pt>
                <c:pt idx="4089">
                  <c:v>0.46689497716895001</c:v>
                </c:pt>
                <c:pt idx="4090">
                  <c:v>0.46700913242009101</c:v>
                </c:pt>
                <c:pt idx="4091">
                  <c:v>0.46712328767123301</c:v>
                </c:pt>
                <c:pt idx="4092">
                  <c:v>0.46723744292237401</c:v>
                </c:pt>
                <c:pt idx="4093">
                  <c:v>0.46735159817351601</c:v>
                </c:pt>
                <c:pt idx="4094">
                  <c:v>0.46746575342465702</c:v>
                </c:pt>
                <c:pt idx="4095">
                  <c:v>0.46757990867579902</c:v>
                </c:pt>
                <c:pt idx="4096">
                  <c:v>0.46769406392694102</c:v>
                </c:pt>
                <c:pt idx="4097">
                  <c:v>0.46780821917808202</c:v>
                </c:pt>
                <c:pt idx="4098">
                  <c:v>0.46792237442922402</c:v>
                </c:pt>
                <c:pt idx="4099">
                  <c:v>0.46803652968036502</c:v>
                </c:pt>
                <c:pt idx="4100">
                  <c:v>0.46815068493150702</c:v>
                </c:pt>
                <c:pt idx="4101">
                  <c:v>0.46826484018264802</c:v>
                </c:pt>
                <c:pt idx="4102">
                  <c:v>0.46837899543379002</c:v>
                </c:pt>
                <c:pt idx="4103">
                  <c:v>0.46849315068493103</c:v>
                </c:pt>
                <c:pt idx="4104">
                  <c:v>0.46860730593607303</c:v>
                </c:pt>
                <c:pt idx="4105">
                  <c:v>0.46872146118721503</c:v>
                </c:pt>
                <c:pt idx="4106">
                  <c:v>0.46883561643835597</c:v>
                </c:pt>
                <c:pt idx="4107">
                  <c:v>0.46894977168949797</c:v>
                </c:pt>
                <c:pt idx="4108">
                  <c:v>0.46906392694063898</c:v>
                </c:pt>
                <c:pt idx="4109">
                  <c:v>0.46917808219178098</c:v>
                </c:pt>
                <c:pt idx="4110">
                  <c:v>0.46929223744292198</c:v>
                </c:pt>
                <c:pt idx="4111">
                  <c:v>0.46940639269406398</c:v>
                </c:pt>
                <c:pt idx="4112">
                  <c:v>0.46952054794520498</c:v>
                </c:pt>
                <c:pt idx="4113">
                  <c:v>0.46963470319634698</c:v>
                </c:pt>
                <c:pt idx="4114">
                  <c:v>0.46974885844748898</c:v>
                </c:pt>
                <c:pt idx="4115">
                  <c:v>0.46986301369862998</c:v>
                </c:pt>
                <c:pt idx="4116">
                  <c:v>0.46997716894977198</c:v>
                </c:pt>
                <c:pt idx="4117">
                  <c:v>0.47009132420091299</c:v>
                </c:pt>
                <c:pt idx="4118">
                  <c:v>0.47020547945205499</c:v>
                </c:pt>
                <c:pt idx="4119">
                  <c:v>0.47031963470319599</c:v>
                </c:pt>
                <c:pt idx="4120">
                  <c:v>0.47043378995433799</c:v>
                </c:pt>
                <c:pt idx="4121">
                  <c:v>0.47054794520547899</c:v>
                </c:pt>
                <c:pt idx="4122">
                  <c:v>0.47066210045662099</c:v>
                </c:pt>
                <c:pt idx="4123">
                  <c:v>0.47077625570776299</c:v>
                </c:pt>
                <c:pt idx="4124">
                  <c:v>0.47089041095890399</c:v>
                </c:pt>
                <c:pt idx="4125">
                  <c:v>0.47100456621004599</c:v>
                </c:pt>
                <c:pt idx="4126">
                  <c:v>0.471118721461187</c:v>
                </c:pt>
                <c:pt idx="4127">
                  <c:v>0.471232876712329</c:v>
                </c:pt>
                <c:pt idx="4128">
                  <c:v>0.47134703196347</c:v>
                </c:pt>
                <c:pt idx="4129">
                  <c:v>0.471461187214612</c:v>
                </c:pt>
                <c:pt idx="4130">
                  <c:v>0.471575342465753</c:v>
                </c:pt>
                <c:pt idx="4131">
                  <c:v>0.471689497716895</c:v>
                </c:pt>
                <c:pt idx="4132">
                  <c:v>0.471803652968036</c:v>
                </c:pt>
                <c:pt idx="4133">
                  <c:v>0.471917808219178</c:v>
                </c:pt>
                <c:pt idx="4134">
                  <c:v>0.47203196347032</c:v>
                </c:pt>
                <c:pt idx="4135">
                  <c:v>0.47214611872146101</c:v>
                </c:pt>
                <c:pt idx="4136">
                  <c:v>0.47226027397260301</c:v>
                </c:pt>
                <c:pt idx="4137">
                  <c:v>0.47237442922374401</c:v>
                </c:pt>
                <c:pt idx="4138">
                  <c:v>0.47248858447488601</c:v>
                </c:pt>
                <c:pt idx="4139">
                  <c:v>0.47260273972602701</c:v>
                </c:pt>
                <c:pt idx="4140">
                  <c:v>0.47271689497716901</c:v>
                </c:pt>
                <c:pt idx="4141">
                  <c:v>0.47283105022831001</c:v>
                </c:pt>
                <c:pt idx="4142">
                  <c:v>0.47294520547945201</c:v>
                </c:pt>
                <c:pt idx="4143">
                  <c:v>0.47305936073059401</c:v>
                </c:pt>
                <c:pt idx="4144">
                  <c:v>0.47317351598173502</c:v>
                </c:pt>
                <c:pt idx="4145">
                  <c:v>0.47328767123287702</c:v>
                </c:pt>
                <c:pt idx="4146">
                  <c:v>0.47340182648401802</c:v>
                </c:pt>
                <c:pt idx="4147">
                  <c:v>0.47351598173516002</c:v>
                </c:pt>
                <c:pt idx="4148">
                  <c:v>0.47363013698630102</c:v>
                </c:pt>
                <c:pt idx="4149">
                  <c:v>0.47374429223744302</c:v>
                </c:pt>
                <c:pt idx="4150">
                  <c:v>0.47385844748858402</c:v>
                </c:pt>
                <c:pt idx="4151">
                  <c:v>0.47397260273972602</c:v>
                </c:pt>
                <c:pt idx="4152">
                  <c:v>0.47408675799086802</c:v>
                </c:pt>
                <c:pt idx="4153">
                  <c:v>0.47420091324200903</c:v>
                </c:pt>
                <c:pt idx="4154">
                  <c:v>0.47431506849315103</c:v>
                </c:pt>
                <c:pt idx="4155">
                  <c:v>0.47442922374429197</c:v>
                </c:pt>
                <c:pt idx="4156">
                  <c:v>0.47454337899543397</c:v>
                </c:pt>
                <c:pt idx="4157">
                  <c:v>0.47465753424657497</c:v>
                </c:pt>
                <c:pt idx="4158">
                  <c:v>0.47477168949771698</c:v>
                </c:pt>
                <c:pt idx="4159">
                  <c:v>0.47488584474885798</c:v>
                </c:pt>
                <c:pt idx="4160">
                  <c:v>0.47499999999999998</c:v>
                </c:pt>
                <c:pt idx="4161">
                  <c:v>0.47511415525114198</c:v>
                </c:pt>
                <c:pt idx="4162">
                  <c:v>0.47522831050228298</c:v>
                </c:pt>
                <c:pt idx="4163">
                  <c:v>0.47534246575342498</c:v>
                </c:pt>
                <c:pt idx="4164">
                  <c:v>0.47545662100456598</c:v>
                </c:pt>
                <c:pt idx="4165">
                  <c:v>0.47557077625570798</c:v>
                </c:pt>
                <c:pt idx="4166">
                  <c:v>0.47568493150684898</c:v>
                </c:pt>
                <c:pt idx="4167">
                  <c:v>0.47579908675799099</c:v>
                </c:pt>
                <c:pt idx="4168">
                  <c:v>0.47591324200913199</c:v>
                </c:pt>
                <c:pt idx="4169">
                  <c:v>0.47602739726027399</c:v>
                </c:pt>
                <c:pt idx="4170">
                  <c:v>0.47614155251141599</c:v>
                </c:pt>
                <c:pt idx="4171">
                  <c:v>0.47625570776255699</c:v>
                </c:pt>
                <c:pt idx="4172">
                  <c:v>0.47636986301369899</c:v>
                </c:pt>
                <c:pt idx="4173">
                  <c:v>0.47648401826483999</c:v>
                </c:pt>
                <c:pt idx="4174">
                  <c:v>0.47659817351598199</c:v>
                </c:pt>
                <c:pt idx="4175">
                  <c:v>0.47671232876712299</c:v>
                </c:pt>
                <c:pt idx="4176">
                  <c:v>0.476826484018265</c:v>
                </c:pt>
                <c:pt idx="4177">
                  <c:v>0.476940639269406</c:v>
                </c:pt>
                <c:pt idx="4178">
                  <c:v>0.477054794520548</c:v>
                </c:pt>
                <c:pt idx="4179">
                  <c:v>0.477168949771689</c:v>
                </c:pt>
                <c:pt idx="4180">
                  <c:v>0.477283105022831</c:v>
                </c:pt>
                <c:pt idx="4181">
                  <c:v>0.477397260273973</c:v>
                </c:pt>
                <c:pt idx="4182">
                  <c:v>0.477511415525114</c:v>
                </c:pt>
                <c:pt idx="4183">
                  <c:v>0.477625570776256</c:v>
                </c:pt>
                <c:pt idx="4184">
                  <c:v>0.477739726027397</c:v>
                </c:pt>
                <c:pt idx="4185">
                  <c:v>0.47785388127853901</c:v>
                </c:pt>
                <c:pt idx="4186">
                  <c:v>0.47796803652968001</c:v>
                </c:pt>
                <c:pt idx="4187">
                  <c:v>0.47808219178082201</c:v>
                </c:pt>
                <c:pt idx="4188">
                  <c:v>0.47819634703196301</c:v>
                </c:pt>
                <c:pt idx="4189">
                  <c:v>0.47831050228310501</c:v>
                </c:pt>
                <c:pt idx="4190">
                  <c:v>0.47842465753424701</c:v>
                </c:pt>
                <c:pt idx="4191">
                  <c:v>0.47853881278538801</c:v>
                </c:pt>
                <c:pt idx="4192">
                  <c:v>0.47865296803653001</c:v>
                </c:pt>
                <c:pt idx="4193">
                  <c:v>0.47876712328767101</c:v>
                </c:pt>
                <c:pt idx="4194">
                  <c:v>0.47888127853881302</c:v>
                </c:pt>
                <c:pt idx="4195">
                  <c:v>0.47899543378995402</c:v>
                </c:pt>
                <c:pt idx="4196">
                  <c:v>0.47910958904109602</c:v>
                </c:pt>
                <c:pt idx="4197">
                  <c:v>0.47922374429223702</c:v>
                </c:pt>
                <c:pt idx="4198">
                  <c:v>0.47933789954337902</c:v>
                </c:pt>
                <c:pt idx="4199">
                  <c:v>0.47945205479452002</c:v>
                </c:pt>
                <c:pt idx="4200">
                  <c:v>0.47956621004566202</c:v>
                </c:pt>
                <c:pt idx="4201">
                  <c:v>0.47968036529680402</c:v>
                </c:pt>
                <c:pt idx="4202">
                  <c:v>0.47979452054794502</c:v>
                </c:pt>
                <c:pt idx="4203">
                  <c:v>0.47990867579908703</c:v>
                </c:pt>
                <c:pt idx="4204">
                  <c:v>0.48002283105022803</c:v>
                </c:pt>
                <c:pt idx="4205">
                  <c:v>0.48013698630136997</c:v>
                </c:pt>
                <c:pt idx="4206">
                  <c:v>0.48025114155251097</c:v>
                </c:pt>
                <c:pt idx="4207">
                  <c:v>0.48036529680365297</c:v>
                </c:pt>
                <c:pt idx="4208">
                  <c:v>0.48047945205479398</c:v>
                </c:pt>
                <c:pt idx="4209">
                  <c:v>0.48059360730593598</c:v>
                </c:pt>
                <c:pt idx="4210">
                  <c:v>0.48070776255707798</c:v>
                </c:pt>
                <c:pt idx="4211">
                  <c:v>0.48082191780821898</c:v>
                </c:pt>
                <c:pt idx="4212">
                  <c:v>0.48093607305936098</c:v>
                </c:pt>
                <c:pt idx="4213">
                  <c:v>0.48105022831050198</c:v>
                </c:pt>
                <c:pt idx="4214">
                  <c:v>0.48116438356164398</c:v>
                </c:pt>
                <c:pt idx="4215">
                  <c:v>0.48127853881278498</c:v>
                </c:pt>
                <c:pt idx="4216">
                  <c:v>0.48139269406392698</c:v>
                </c:pt>
                <c:pt idx="4217">
                  <c:v>0.48150684931506799</c:v>
                </c:pt>
                <c:pt idx="4218">
                  <c:v>0.48162100456620999</c:v>
                </c:pt>
                <c:pt idx="4219">
                  <c:v>0.48173515981735199</c:v>
                </c:pt>
                <c:pt idx="4220">
                  <c:v>0.48184931506849299</c:v>
                </c:pt>
                <c:pt idx="4221">
                  <c:v>0.48196347031963499</c:v>
                </c:pt>
                <c:pt idx="4222">
                  <c:v>0.48207762557077599</c:v>
                </c:pt>
                <c:pt idx="4223">
                  <c:v>0.48219178082191799</c:v>
                </c:pt>
                <c:pt idx="4224">
                  <c:v>0.48230593607305899</c:v>
                </c:pt>
                <c:pt idx="4225">
                  <c:v>0.48242009132420099</c:v>
                </c:pt>
                <c:pt idx="4226">
                  <c:v>0.482534246575342</c:v>
                </c:pt>
                <c:pt idx="4227">
                  <c:v>0.482648401826484</c:v>
                </c:pt>
                <c:pt idx="4228">
                  <c:v>0.482762557077626</c:v>
                </c:pt>
                <c:pt idx="4229">
                  <c:v>0.482876712328767</c:v>
                </c:pt>
                <c:pt idx="4230">
                  <c:v>0.482990867579909</c:v>
                </c:pt>
                <c:pt idx="4231">
                  <c:v>0.48310502283105</c:v>
                </c:pt>
                <c:pt idx="4232">
                  <c:v>0.483219178082192</c:v>
                </c:pt>
                <c:pt idx="4233">
                  <c:v>0.483333333333333</c:v>
                </c:pt>
                <c:pt idx="4234">
                  <c:v>0.483447488584475</c:v>
                </c:pt>
                <c:pt idx="4235">
                  <c:v>0.48356164383561601</c:v>
                </c:pt>
                <c:pt idx="4236">
                  <c:v>0.48367579908675801</c:v>
                </c:pt>
                <c:pt idx="4237">
                  <c:v>0.48378995433790001</c:v>
                </c:pt>
                <c:pt idx="4238">
                  <c:v>0.48390410958904101</c:v>
                </c:pt>
                <c:pt idx="4239">
                  <c:v>0.48401826484018301</c:v>
                </c:pt>
                <c:pt idx="4240">
                  <c:v>0.48413242009132401</c:v>
                </c:pt>
                <c:pt idx="4241">
                  <c:v>0.48424657534246601</c:v>
                </c:pt>
                <c:pt idx="4242">
                  <c:v>0.48436073059360701</c:v>
                </c:pt>
                <c:pt idx="4243">
                  <c:v>0.48447488584474901</c:v>
                </c:pt>
                <c:pt idx="4244">
                  <c:v>0.48458904109589002</c:v>
                </c:pt>
                <c:pt idx="4245">
                  <c:v>0.48470319634703202</c:v>
                </c:pt>
                <c:pt idx="4246">
                  <c:v>0.48481735159817302</c:v>
                </c:pt>
                <c:pt idx="4247">
                  <c:v>0.48493150684931502</c:v>
                </c:pt>
                <c:pt idx="4248">
                  <c:v>0.48504566210045702</c:v>
                </c:pt>
                <c:pt idx="4249">
                  <c:v>0.48515981735159802</c:v>
                </c:pt>
                <c:pt idx="4250">
                  <c:v>0.48527397260274002</c:v>
                </c:pt>
                <c:pt idx="4251">
                  <c:v>0.48538812785388102</c:v>
                </c:pt>
                <c:pt idx="4252">
                  <c:v>0.48550228310502302</c:v>
                </c:pt>
                <c:pt idx="4253">
                  <c:v>0.48561643835616403</c:v>
                </c:pt>
                <c:pt idx="4254">
                  <c:v>0.48573059360730603</c:v>
                </c:pt>
                <c:pt idx="4255">
                  <c:v>0.48584474885844697</c:v>
                </c:pt>
                <c:pt idx="4256">
                  <c:v>0.48595890410958897</c:v>
                </c:pt>
                <c:pt idx="4257">
                  <c:v>0.48607305936073097</c:v>
                </c:pt>
                <c:pt idx="4258">
                  <c:v>0.48618721461187198</c:v>
                </c:pt>
                <c:pt idx="4259">
                  <c:v>0.48630136986301398</c:v>
                </c:pt>
                <c:pt idx="4260">
                  <c:v>0.48641552511415498</c:v>
                </c:pt>
                <c:pt idx="4261">
                  <c:v>0.48652968036529698</c:v>
                </c:pt>
                <c:pt idx="4262">
                  <c:v>0.48664383561643798</c:v>
                </c:pt>
                <c:pt idx="4263">
                  <c:v>0.48675799086757998</c:v>
                </c:pt>
                <c:pt idx="4264">
                  <c:v>0.48687214611872098</c:v>
                </c:pt>
                <c:pt idx="4265">
                  <c:v>0.48698630136986298</c:v>
                </c:pt>
                <c:pt idx="4266">
                  <c:v>0.48710045662100498</c:v>
                </c:pt>
                <c:pt idx="4267">
                  <c:v>0.48721461187214599</c:v>
                </c:pt>
                <c:pt idx="4268">
                  <c:v>0.48732876712328799</c:v>
                </c:pt>
                <c:pt idx="4269">
                  <c:v>0.48744292237442899</c:v>
                </c:pt>
                <c:pt idx="4270">
                  <c:v>0.48755707762557099</c:v>
                </c:pt>
                <c:pt idx="4271">
                  <c:v>0.48767123287671199</c:v>
                </c:pt>
                <c:pt idx="4272">
                  <c:v>0.48778538812785399</c:v>
                </c:pt>
                <c:pt idx="4273">
                  <c:v>0.48789954337899499</c:v>
                </c:pt>
                <c:pt idx="4274">
                  <c:v>0.48801369863013699</c:v>
                </c:pt>
                <c:pt idx="4275">
                  <c:v>0.48812785388127899</c:v>
                </c:pt>
                <c:pt idx="4276">
                  <c:v>0.48824200913242</c:v>
                </c:pt>
                <c:pt idx="4277">
                  <c:v>0.488356164383562</c:v>
                </c:pt>
                <c:pt idx="4278">
                  <c:v>0.488470319634703</c:v>
                </c:pt>
                <c:pt idx="4279">
                  <c:v>0.488584474885845</c:v>
                </c:pt>
                <c:pt idx="4280">
                  <c:v>0.488698630136986</c:v>
                </c:pt>
                <c:pt idx="4281">
                  <c:v>0.488812785388128</c:v>
                </c:pt>
                <c:pt idx="4282">
                  <c:v>0.488926940639269</c:v>
                </c:pt>
                <c:pt idx="4283">
                  <c:v>0.489041095890411</c:v>
                </c:pt>
                <c:pt idx="4284">
                  <c:v>0.48915525114155201</c:v>
                </c:pt>
                <c:pt idx="4285">
                  <c:v>0.48926940639269401</c:v>
                </c:pt>
                <c:pt idx="4286">
                  <c:v>0.48938356164383601</c:v>
                </c:pt>
                <c:pt idx="4287">
                  <c:v>0.48949771689497701</c:v>
                </c:pt>
                <c:pt idx="4288">
                  <c:v>0.48961187214611901</c:v>
                </c:pt>
                <c:pt idx="4289">
                  <c:v>0.48972602739726001</c:v>
                </c:pt>
                <c:pt idx="4290">
                  <c:v>0.48984018264840201</c:v>
                </c:pt>
                <c:pt idx="4291">
                  <c:v>0.48995433789954301</c:v>
                </c:pt>
                <c:pt idx="4292">
                  <c:v>0.49006849315068501</c:v>
                </c:pt>
                <c:pt idx="4293">
                  <c:v>0.49018264840182602</c:v>
                </c:pt>
                <c:pt idx="4294">
                  <c:v>0.49029680365296802</c:v>
                </c:pt>
                <c:pt idx="4295">
                  <c:v>0.49041095890411002</c:v>
                </c:pt>
                <c:pt idx="4296">
                  <c:v>0.49052511415525102</c:v>
                </c:pt>
                <c:pt idx="4297">
                  <c:v>0.49063926940639302</c:v>
                </c:pt>
                <c:pt idx="4298">
                  <c:v>0.49075342465753402</c:v>
                </c:pt>
                <c:pt idx="4299">
                  <c:v>0.49086757990867602</c:v>
                </c:pt>
                <c:pt idx="4300">
                  <c:v>0.49098173515981702</c:v>
                </c:pt>
                <c:pt idx="4301">
                  <c:v>0.49109589041095902</c:v>
                </c:pt>
                <c:pt idx="4302">
                  <c:v>0.49121004566210003</c:v>
                </c:pt>
                <c:pt idx="4303">
                  <c:v>0.49132420091324203</c:v>
                </c:pt>
                <c:pt idx="4304">
                  <c:v>0.49143835616438403</c:v>
                </c:pt>
                <c:pt idx="4305">
                  <c:v>0.49155251141552497</c:v>
                </c:pt>
                <c:pt idx="4306">
                  <c:v>0.49166666666666697</c:v>
                </c:pt>
                <c:pt idx="4307">
                  <c:v>0.49178082191780798</c:v>
                </c:pt>
                <c:pt idx="4308">
                  <c:v>0.49189497716894998</c:v>
                </c:pt>
                <c:pt idx="4309">
                  <c:v>0.49200913242009098</c:v>
                </c:pt>
                <c:pt idx="4310">
                  <c:v>0.49212328767123298</c:v>
                </c:pt>
                <c:pt idx="4311">
                  <c:v>0.49223744292237398</c:v>
                </c:pt>
                <c:pt idx="4312">
                  <c:v>0.49235159817351598</c:v>
                </c:pt>
                <c:pt idx="4313">
                  <c:v>0.49246575342465698</c:v>
                </c:pt>
                <c:pt idx="4314">
                  <c:v>0.49257990867579898</c:v>
                </c:pt>
                <c:pt idx="4315">
                  <c:v>0.49269406392694098</c:v>
                </c:pt>
                <c:pt idx="4316">
                  <c:v>0.49280821917808199</c:v>
                </c:pt>
                <c:pt idx="4317">
                  <c:v>0.49292237442922399</c:v>
                </c:pt>
                <c:pt idx="4318">
                  <c:v>0.49303652968036499</c:v>
                </c:pt>
                <c:pt idx="4319">
                  <c:v>0.49315068493150699</c:v>
                </c:pt>
                <c:pt idx="4320">
                  <c:v>0.49326484018264799</c:v>
                </c:pt>
                <c:pt idx="4321">
                  <c:v>0.49337899543378999</c:v>
                </c:pt>
                <c:pt idx="4322">
                  <c:v>0.49349315068493099</c:v>
                </c:pt>
                <c:pt idx="4323">
                  <c:v>0.49360730593607299</c:v>
                </c:pt>
                <c:pt idx="4324">
                  <c:v>0.49372146118721499</c:v>
                </c:pt>
                <c:pt idx="4325">
                  <c:v>0.493835616438356</c:v>
                </c:pt>
                <c:pt idx="4326">
                  <c:v>0.493949771689498</c:v>
                </c:pt>
                <c:pt idx="4327">
                  <c:v>0.494063926940639</c:v>
                </c:pt>
                <c:pt idx="4328">
                  <c:v>0.494178082191781</c:v>
                </c:pt>
                <c:pt idx="4329">
                  <c:v>0.494292237442922</c:v>
                </c:pt>
                <c:pt idx="4330">
                  <c:v>0.494406392694064</c:v>
                </c:pt>
                <c:pt idx="4331">
                  <c:v>0.494520547945205</c:v>
                </c:pt>
                <c:pt idx="4332">
                  <c:v>0.494634703196347</c:v>
                </c:pt>
                <c:pt idx="4333">
                  <c:v>0.494748858447489</c:v>
                </c:pt>
                <c:pt idx="4334">
                  <c:v>0.49486301369863001</c:v>
                </c:pt>
                <c:pt idx="4335">
                  <c:v>0.49497716894977201</c:v>
                </c:pt>
                <c:pt idx="4336">
                  <c:v>0.49509132420091301</c:v>
                </c:pt>
                <c:pt idx="4337">
                  <c:v>0.49520547945205501</c:v>
                </c:pt>
                <c:pt idx="4338">
                  <c:v>0.49531963470319601</c:v>
                </c:pt>
                <c:pt idx="4339">
                  <c:v>0.49543378995433801</c:v>
                </c:pt>
                <c:pt idx="4340">
                  <c:v>0.49554794520547901</c:v>
                </c:pt>
                <c:pt idx="4341">
                  <c:v>0.49566210045662101</c:v>
                </c:pt>
                <c:pt idx="4342">
                  <c:v>0.49577625570776301</c:v>
                </c:pt>
                <c:pt idx="4343">
                  <c:v>0.49589041095890402</c:v>
                </c:pt>
                <c:pt idx="4344">
                  <c:v>0.49600456621004602</c:v>
                </c:pt>
                <c:pt idx="4345">
                  <c:v>0.49611872146118702</c:v>
                </c:pt>
                <c:pt idx="4346">
                  <c:v>0.49623287671232902</c:v>
                </c:pt>
                <c:pt idx="4347">
                  <c:v>0.49634703196347002</c:v>
                </c:pt>
                <c:pt idx="4348">
                  <c:v>0.49646118721461202</c:v>
                </c:pt>
                <c:pt idx="4349">
                  <c:v>0.49657534246575302</c:v>
                </c:pt>
                <c:pt idx="4350">
                  <c:v>0.49668949771689502</c:v>
                </c:pt>
                <c:pt idx="4351">
                  <c:v>0.49680365296803602</c:v>
                </c:pt>
                <c:pt idx="4352">
                  <c:v>0.49691780821917803</c:v>
                </c:pt>
                <c:pt idx="4353">
                  <c:v>0.49703196347032003</c:v>
                </c:pt>
                <c:pt idx="4354">
                  <c:v>0.49714611872146097</c:v>
                </c:pt>
                <c:pt idx="4355">
                  <c:v>0.49726027397260297</c:v>
                </c:pt>
                <c:pt idx="4356">
                  <c:v>0.49737442922374397</c:v>
                </c:pt>
                <c:pt idx="4357">
                  <c:v>0.49748858447488598</c:v>
                </c:pt>
                <c:pt idx="4358">
                  <c:v>0.49760273972602698</c:v>
                </c:pt>
                <c:pt idx="4359">
                  <c:v>0.49771689497716898</c:v>
                </c:pt>
                <c:pt idx="4360">
                  <c:v>0.49783105022830998</c:v>
                </c:pt>
                <c:pt idx="4361">
                  <c:v>0.49794520547945198</c:v>
                </c:pt>
                <c:pt idx="4362">
                  <c:v>0.49805936073059398</c:v>
                </c:pt>
                <c:pt idx="4363">
                  <c:v>0.49817351598173498</c:v>
                </c:pt>
                <c:pt idx="4364">
                  <c:v>0.49828767123287698</c:v>
                </c:pt>
                <c:pt idx="4365">
                  <c:v>0.49840182648401798</c:v>
                </c:pt>
                <c:pt idx="4366">
                  <c:v>0.49851598173515999</c:v>
                </c:pt>
                <c:pt idx="4367">
                  <c:v>0.49863013698630099</c:v>
                </c:pt>
                <c:pt idx="4368">
                  <c:v>0.49874429223744299</c:v>
                </c:pt>
                <c:pt idx="4369">
                  <c:v>0.49885844748858399</c:v>
                </c:pt>
                <c:pt idx="4370">
                  <c:v>0.49897260273972599</c:v>
                </c:pt>
                <c:pt idx="4371">
                  <c:v>0.49908675799086799</c:v>
                </c:pt>
                <c:pt idx="4372">
                  <c:v>0.49920091324200899</c:v>
                </c:pt>
                <c:pt idx="4373">
                  <c:v>0.49931506849315099</c:v>
                </c:pt>
                <c:pt idx="4374">
                  <c:v>0.49942922374429199</c:v>
                </c:pt>
                <c:pt idx="4375">
                  <c:v>0.499543378995434</c:v>
                </c:pt>
                <c:pt idx="4376">
                  <c:v>0.499657534246575</c:v>
                </c:pt>
                <c:pt idx="4377">
                  <c:v>0.499771689497717</c:v>
                </c:pt>
                <c:pt idx="4378">
                  <c:v>0.499885844748858</c:v>
                </c:pt>
                <c:pt idx="4379">
                  <c:v>0.5</c:v>
                </c:pt>
                <c:pt idx="4380">
                  <c:v>0.500114155251142</c:v>
                </c:pt>
                <c:pt idx="4381">
                  <c:v>0.500228310502283</c:v>
                </c:pt>
                <c:pt idx="4382">
                  <c:v>0.500342465753425</c:v>
                </c:pt>
                <c:pt idx="4383">
                  <c:v>0.500456621004566</c:v>
                </c:pt>
                <c:pt idx="4384">
                  <c:v>0.50057077625570801</c:v>
                </c:pt>
                <c:pt idx="4385">
                  <c:v>0.50068493150684901</c:v>
                </c:pt>
                <c:pt idx="4386">
                  <c:v>0.50079908675799101</c:v>
                </c:pt>
                <c:pt idx="4387">
                  <c:v>0.50091324200913201</c:v>
                </c:pt>
                <c:pt idx="4388">
                  <c:v>0.50102739726027401</c:v>
                </c:pt>
                <c:pt idx="4389">
                  <c:v>0.50114155251141601</c:v>
                </c:pt>
                <c:pt idx="4390">
                  <c:v>0.50125570776255701</c:v>
                </c:pt>
                <c:pt idx="4391">
                  <c:v>0.50136986301369901</c:v>
                </c:pt>
                <c:pt idx="4392">
                  <c:v>0.50148401826484001</c:v>
                </c:pt>
                <c:pt idx="4393">
                  <c:v>0.50159817351598202</c:v>
                </c:pt>
                <c:pt idx="4394">
                  <c:v>0.50171232876712302</c:v>
                </c:pt>
                <c:pt idx="4395">
                  <c:v>0.50182648401826502</c:v>
                </c:pt>
                <c:pt idx="4396">
                  <c:v>0.50194063926940602</c:v>
                </c:pt>
                <c:pt idx="4397">
                  <c:v>0.50205479452054802</c:v>
                </c:pt>
                <c:pt idx="4398">
                  <c:v>0.50216894977168902</c:v>
                </c:pt>
                <c:pt idx="4399">
                  <c:v>0.50228310502283102</c:v>
                </c:pt>
                <c:pt idx="4400">
                  <c:v>0.50239726027397302</c:v>
                </c:pt>
                <c:pt idx="4401">
                  <c:v>0.50251141552511402</c:v>
                </c:pt>
                <c:pt idx="4402">
                  <c:v>0.50262557077625603</c:v>
                </c:pt>
                <c:pt idx="4403">
                  <c:v>0.50273972602739703</c:v>
                </c:pt>
                <c:pt idx="4404">
                  <c:v>0.50285388127853903</c:v>
                </c:pt>
                <c:pt idx="4405">
                  <c:v>0.50296803652968003</c:v>
                </c:pt>
                <c:pt idx="4406">
                  <c:v>0.50308219178082203</c:v>
                </c:pt>
                <c:pt idx="4407">
                  <c:v>0.50319634703196303</c:v>
                </c:pt>
                <c:pt idx="4408">
                  <c:v>0.50331050228310503</c:v>
                </c:pt>
                <c:pt idx="4409">
                  <c:v>0.50342465753424703</c:v>
                </c:pt>
                <c:pt idx="4410">
                  <c:v>0.50353881278538803</c:v>
                </c:pt>
                <c:pt idx="4411">
                  <c:v>0.50365296803653004</c:v>
                </c:pt>
                <c:pt idx="4412">
                  <c:v>0.50376712328767104</c:v>
                </c:pt>
                <c:pt idx="4413">
                  <c:v>0.50388127853881304</c:v>
                </c:pt>
                <c:pt idx="4414">
                  <c:v>0.50399543378995404</c:v>
                </c:pt>
                <c:pt idx="4415">
                  <c:v>0.50410958904109604</c:v>
                </c:pt>
                <c:pt idx="4416">
                  <c:v>0.50422374429223704</c:v>
                </c:pt>
                <c:pt idx="4417">
                  <c:v>0.50433789954337904</c:v>
                </c:pt>
                <c:pt idx="4418">
                  <c:v>0.50445205479452104</c:v>
                </c:pt>
                <c:pt idx="4419">
                  <c:v>0.50456621004566204</c:v>
                </c:pt>
                <c:pt idx="4420">
                  <c:v>0.50468036529680405</c:v>
                </c:pt>
                <c:pt idx="4421">
                  <c:v>0.50479452054794505</c:v>
                </c:pt>
                <c:pt idx="4422">
                  <c:v>0.50490867579908705</c:v>
                </c:pt>
                <c:pt idx="4423">
                  <c:v>0.50502283105022805</c:v>
                </c:pt>
                <c:pt idx="4424">
                  <c:v>0.50513698630137005</c:v>
                </c:pt>
                <c:pt idx="4425">
                  <c:v>0.50525114155251105</c:v>
                </c:pt>
                <c:pt idx="4426">
                  <c:v>0.50536529680365305</c:v>
                </c:pt>
                <c:pt idx="4427">
                  <c:v>0.50547945205479405</c:v>
                </c:pt>
                <c:pt idx="4428">
                  <c:v>0.50559360730593605</c:v>
                </c:pt>
                <c:pt idx="4429">
                  <c:v>0.50570776255707806</c:v>
                </c:pt>
                <c:pt idx="4430">
                  <c:v>0.50582191780821895</c:v>
                </c:pt>
                <c:pt idx="4431">
                  <c:v>0.50593607305936095</c:v>
                </c:pt>
                <c:pt idx="4432">
                  <c:v>0.50605022831050195</c:v>
                </c:pt>
                <c:pt idx="4433">
                  <c:v>0.50616438356164395</c:v>
                </c:pt>
                <c:pt idx="4434">
                  <c:v>0.50627853881278495</c:v>
                </c:pt>
                <c:pt idx="4435">
                  <c:v>0.50639269406392695</c:v>
                </c:pt>
                <c:pt idx="4436">
                  <c:v>0.50650684931506895</c:v>
                </c:pt>
                <c:pt idx="4437">
                  <c:v>0.50662100456620995</c:v>
                </c:pt>
                <c:pt idx="4438">
                  <c:v>0.50673515981735195</c:v>
                </c:pt>
                <c:pt idx="4439">
                  <c:v>0.50684931506849296</c:v>
                </c:pt>
                <c:pt idx="4440">
                  <c:v>0.50696347031963496</c:v>
                </c:pt>
                <c:pt idx="4441">
                  <c:v>0.50707762557077596</c:v>
                </c:pt>
                <c:pt idx="4442">
                  <c:v>0.50719178082191796</c:v>
                </c:pt>
                <c:pt idx="4443">
                  <c:v>0.50730593607305896</c:v>
                </c:pt>
                <c:pt idx="4444">
                  <c:v>0.50742009132420096</c:v>
                </c:pt>
                <c:pt idx="4445">
                  <c:v>0.50753424657534296</c:v>
                </c:pt>
                <c:pt idx="4446">
                  <c:v>0.50764840182648396</c:v>
                </c:pt>
                <c:pt idx="4447">
                  <c:v>0.50776255707762596</c:v>
                </c:pt>
                <c:pt idx="4448">
                  <c:v>0.50787671232876697</c:v>
                </c:pt>
                <c:pt idx="4449">
                  <c:v>0.50799086757990897</c:v>
                </c:pt>
                <c:pt idx="4450">
                  <c:v>0.50810502283104997</c:v>
                </c:pt>
                <c:pt idx="4451">
                  <c:v>0.50821917808219197</c:v>
                </c:pt>
                <c:pt idx="4452">
                  <c:v>0.50833333333333297</c:v>
                </c:pt>
                <c:pt idx="4453">
                  <c:v>0.50844748858447497</c:v>
                </c:pt>
                <c:pt idx="4454">
                  <c:v>0.50856164383561597</c:v>
                </c:pt>
                <c:pt idx="4455">
                  <c:v>0.50867579908675797</c:v>
                </c:pt>
                <c:pt idx="4456">
                  <c:v>0.50878995433789997</c:v>
                </c:pt>
                <c:pt idx="4457">
                  <c:v>0.50890410958904098</c:v>
                </c:pt>
                <c:pt idx="4458">
                  <c:v>0.50901826484018298</c:v>
                </c:pt>
                <c:pt idx="4459">
                  <c:v>0.50913242009132398</c:v>
                </c:pt>
                <c:pt idx="4460">
                  <c:v>0.50924657534246598</c:v>
                </c:pt>
                <c:pt idx="4461">
                  <c:v>0.50936073059360698</c:v>
                </c:pt>
                <c:pt idx="4462">
                  <c:v>0.50947488584474898</c:v>
                </c:pt>
                <c:pt idx="4463">
                  <c:v>0.50958904109588998</c:v>
                </c:pt>
                <c:pt idx="4464">
                  <c:v>0.50970319634703198</c:v>
                </c:pt>
                <c:pt idx="4465">
                  <c:v>0.50981735159817398</c:v>
                </c:pt>
                <c:pt idx="4466">
                  <c:v>0.50993150684931499</c:v>
                </c:pt>
                <c:pt idx="4467">
                  <c:v>0.51004566210045699</c:v>
                </c:pt>
                <c:pt idx="4468">
                  <c:v>0.51015981735159799</c:v>
                </c:pt>
                <c:pt idx="4469">
                  <c:v>0.51027397260273999</c:v>
                </c:pt>
                <c:pt idx="4470">
                  <c:v>0.51038812785388099</c:v>
                </c:pt>
                <c:pt idx="4471">
                  <c:v>0.51050228310502299</c:v>
                </c:pt>
                <c:pt idx="4472">
                  <c:v>0.51061643835616399</c:v>
                </c:pt>
                <c:pt idx="4473">
                  <c:v>0.51073059360730599</c:v>
                </c:pt>
                <c:pt idx="4474">
                  <c:v>0.510844748858447</c:v>
                </c:pt>
                <c:pt idx="4475">
                  <c:v>0.510958904109589</c:v>
                </c:pt>
                <c:pt idx="4476">
                  <c:v>0.511073059360731</c:v>
                </c:pt>
                <c:pt idx="4477">
                  <c:v>0.511187214611872</c:v>
                </c:pt>
                <c:pt idx="4478">
                  <c:v>0.511301369863014</c:v>
                </c:pt>
                <c:pt idx="4479">
                  <c:v>0.511415525114155</c:v>
                </c:pt>
                <c:pt idx="4480">
                  <c:v>0.511529680365297</c:v>
                </c:pt>
                <c:pt idx="4481">
                  <c:v>0.511643835616438</c:v>
                </c:pt>
                <c:pt idx="4482">
                  <c:v>0.51175799086758</c:v>
                </c:pt>
                <c:pt idx="4483">
                  <c:v>0.51187214611872101</c:v>
                </c:pt>
                <c:pt idx="4484">
                  <c:v>0.51198630136986301</c:v>
                </c:pt>
                <c:pt idx="4485">
                  <c:v>0.51210045662100501</c:v>
                </c:pt>
                <c:pt idx="4486">
                  <c:v>0.51221461187214601</c:v>
                </c:pt>
                <c:pt idx="4487">
                  <c:v>0.51232876712328801</c:v>
                </c:pt>
                <c:pt idx="4488">
                  <c:v>0.51244292237442901</c:v>
                </c:pt>
                <c:pt idx="4489">
                  <c:v>0.51255707762557101</c:v>
                </c:pt>
                <c:pt idx="4490">
                  <c:v>0.51267123287671201</c:v>
                </c:pt>
                <c:pt idx="4491">
                  <c:v>0.51278538812785401</c:v>
                </c:pt>
                <c:pt idx="4492">
                  <c:v>0.51289954337899502</c:v>
                </c:pt>
                <c:pt idx="4493">
                  <c:v>0.51301369863013702</c:v>
                </c:pt>
                <c:pt idx="4494">
                  <c:v>0.51312785388127902</c:v>
                </c:pt>
                <c:pt idx="4495">
                  <c:v>0.51324200913242002</c:v>
                </c:pt>
                <c:pt idx="4496">
                  <c:v>0.51335616438356202</c:v>
                </c:pt>
                <c:pt idx="4497">
                  <c:v>0.51347031963470302</c:v>
                </c:pt>
                <c:pt idx="4498">
                  <c:v>0.51358447488584502</c:v>
                </c:pt>
                <c:pt idx="4499">
                  <c:v>0.51369863013698602</c:v>
                </c:pt>
                <c:pt idx="4500">
                  <c:v>0.51381278538812802</c:v>
                </c:pt>
                <c:pt idx="4501">
                  <c:v>0.51392694063926903</c:v>
                </c:pt>
                <c:pt idx="4502">
                  <c:v>0.51404109589041103</c:v>
                </c:pt>
                <c:pt idx="4503">
                  <c:v>0.51415525114155203</c:v>
                </c:pt>
                <c:pt idx="4504">
                  <c:v>0.51426940639269403</c:v>
                </c:pt>
                <c:pt idx="4505">
                  <c:v>0.51438356164383603</c:v>
                </c:pt>
                <c:pt idx="4506">
                  <c:v>0.51449771689497703</c:v>
                </c:pt>
                <c:pt idx="4507">
                  <c:v>0.51461187214611903</c:v>
                </c:pt>
                <c:pt idx="4508">
                  <c:v>0.51472602739726003</c:v>
                </c:pt>
                <c:pt idx="4509">
                  <c:v>0.51484018264840203</c:v>
                </c:pt>
                <c:pt idx="4510">
                  <c:v>0.51495433789954304</c:v>
                </c:pt>
                <c:pt idx="4511">
                  <c:v>0.51506849315068504</c:v>
                </c:pt>
                <c:pt idx="4512">
                  <c:v>0.51518264840182604</c:v>
                </c:pt>
                <c:pt idx="4513">
                  <c:v>0.51529680365296804</c:v>
                </c:pt>
                <c:pt idx="4514">
                  <c:v>0.51541095890411004</c:v>
                </c:pt>
                <c:pt idx="4515">
                  <c:v>0.51552511415525104</c:v>
                </c:pt>
                <c:pt idx="4516">
                  <c:v>0.51563926940639304</c:v>
                </c:pt>
                <c:pt idx="4517">
                  <c:v>0.51575342465753404</c:v>
                </c:pt>
                <c:pt idx="4518">
                  <c:v>0.51586757990867604</c:v>
                </c:pt>
                <c:pt idx="4519">
                  <c:v>0.51598173515981705</c:v>
                </c:pt>
                <c:pt idx="4520">
                  <c:v>0.51609589041095905</c:v>
                </c:pt>
                <c:pt idx="4521">
                  <c:v>0.51621004566210005</c:v>
                </c:pt>
                <c:pt idx="4522">
                  <c:v>0.51632420091324205</c:v>
                </c:pt>
                <c:pt idx="4523">
                  <c:v>0.51643835616438405</c:v>
                </c:pt>
                <c:pt idx="4524">
                  <c:v>0.51655251141552505</c:v>
                </c:pt>
                <c:pt idx="4525">
                  <c:v>0.51666666666666705</c:v>
                </c:pt>
                <c:pt idx="4526">
                  <c:v>0.51678082191780805</c:v>
                </c:pt>
                <c:pt idx="4527">
                  <c:v>0.51689497716895005</c:v>
                </c:pt>
                <c:pt idx="4528">
                  <c:v>0.51700913242009106</c:v>
                </c:pt>
                <c:pt idx="4529">
                  <c:v>0.51712328767123295</c:v>
                </c:pt>
                <c:pt idx="4530">
                  <c:v>0.51723744292237395</c:v>
                </c:pt>
                <c:pt idx="4531">
                  <c:v>0.51735159817351595</c:v>
                </c:pt>
                <c:pt idx="4532">
                  <c:v>0.51746575342465795</c:v>
                </c:pt>
                <c:pt idx="4533">
                  <c:v>0.51757990867579895</c:v>
                </c:pt>
                <c:pt idx="4534">
                  <c:v>0.51769406392694095</c:v>
                </c:pt>
                <c:pt idx="4535">
                  <c:v>0.51780821917808195</c:v>
                </c:pt>
                <c:pt idx="4536">
                  <c:v>0.51792237442922395</c:v>
                </c:pt>
                <c:pt idx="4537">
                  <c:v>0.51803652968036495</c:v>
                </c:pt>
                <c:pt idx="4538">
                  <c:v>0.51815068493150696</c:v>
                </c:pt>
                <c:pt idx="4539">
                  <c:v>0.51826484018264796</c:v>
                </c:pt>
                <c:pt idx="4540">
                  <c:v>0.51837899543378996</c:v>
                </c:pt>
                <c:pt idx="4541">
                  <c:v>0.51849315068493196</c:v>
                </c:pt>
                <c:pt idx="4542">
                  <c:v>0.51860730593607296</c:v>
                </c:pt>
                <c:pt idx="4543">
                  <c:v>0.51872146118721496</c:v>
                </c:pt>
                <c:pt idx="4544">
                  <c:v>0.51883561643835596</c:v>
                </c:pt>
                <c:pt idx="4545">
                  <c:v>0.51894977168949796</c:v>
                </c:pt>
                <c:pt idx="4546">
                  <c:v>0.51906392694063896</c:v>
                </c:pt>
                <c:pt idx="4547">
                  <c:v>0.51917808219178097</c:v>
                </c:pt>
                <c:pt idx="4548">
                  <c:v>0.51929223744292197</c:v>
                </c:pt>
                <c:pt idx="4549">
                  <c:v>0.51940639269406397</c:v>
                </c:pt>
                <c:pt idx="4550">
                  <c:v>0.51952054794520597</c:v>
                </c:pt>
                <c:pt idx="4551">
                  <c:v>0.51963470319634697</c:v>
                </c:pt>
                <c:pt idx="4552">
                  <c:v>0.51974885844748897</c:v>
                </c:pt>
                <c:pt idx="4553">
                  <c:v>0.51986301369862997</c:v>
                </c:pt>
                <c:pt idx="4554">
                  <c:v>0.51997716894977197</c:v>
                </c:pt>
                <c:pt idx="4555">
                  <c:v>0.52009132420091297</c:v>
                </c:pt>
                <c:pt idx="4556">
                  <c:v>0.52020547945205498</c:v>
                </c:pt>
                <c:pt idx="4557">
                  <c:v>0.52031963470319598</c:v>
                </c:pt>
                <c:pt idx="4558">
                  <c:v>0.52043378995433798</c:v>
                </c:pt>
                <c:pt idx="4559">
                  <c:v>0.52054794520547898</c:v>
                </c:pt>
                <c:pt idx="4560">
                  <c:v>0.52066210045662098</c:v>
                </c:pt>
                <c:pt idx="4561">
                  <c:v>0.52077625570776298</c:v>
                </c:pt>
                <c:pt idx="4562">
                  <c:v>0.52089041095890398</c:v>
                </c:pt>
                <c:pt idx="4563">
                  <c:v>0.52100456621004598</c:v>
                </c:pt>
                <c:pt idx="4564">
                  <c:v>0.52111872146118698</c:v>
                </c:pt>
                <c:pt idx="4565">
                  <c:v>0.52123287671232899</c:v>
                </c:pt>
                <c:pt idx="4566">
                  <c:v>0.52134703196346999</c:v>
                </c:pt>
                <c:pt idx="4567">
                  <c:v>0.52146118721461199</c:v>
                </c:pt>
                <c:pt idx="4568">
                  <c:v>0.52157534246575299</c:v>
                </c:pt>
                <c:pt idx="4569">
                  <c:v>0.52168949771689499</c:v>
                </c:pt>
                <c:pt idx="4570">
                  <c:v>0.52180365296803699</c:v>
                </c:pt>
                <c:pt idx="4571">
                  <c:v>0.52191780821917799</c:v>
                </c:pt>
                <c:pt idx="4572">
                  <c:v>0.52203196347031999</c:v>
                </c:pt>
                <c:pt idx="4573">
                  <c:v>0.52214611872146099</c:v>
                </c:pt>
                <c:pt idx="4574">
                  <c:v>0.522260273972603</c:v>
                </c:pt>
                <c:pt idx="4575">
                  <c:v>0.522374429223744</c:v>
                </c:pt>
                <c:pt idx="4576">
                  <c:v>0.522488584474886</c:v>
                </c:pt>
                <c:pt idx="4577">
                  <c:v>0.522602739726027</c:v>
                </c:pt>
                <c:pt idx="4578">
                  <c:v>0.522716894977169</c:v>
                </c:pt>
                <c:pt idx="4579">
                  <c:v>0.522831050228311</c:v>
                </c:pt>
                <c:pt idx="4580">
                  <c:v>0.522945205479452</c:v>
                </c:pt>
                <c:pt idx="4581">
                  <c:v>0.523059360730594</c:v>
                </c:pt>
                <c:pt idx="4582">
                  <c:v>0.523173515981735</c:v>
                </c:pt>
                <c:pt idx="4583">
                  <c:v>0.52328767123287701</c:v>
                </c:pt>
                <c:pt idx="4584">
                  <c:v>0.52340182648401801</c:v>
                </c:pt>
                <c:pt idx="4585">
                  <c:v>0.52351598173516001</c:v>
                </c:pt>
                <c:pt idx="4586">
                  <c:v>0.52363013698630101</c:v>
                </c:pt>
                <c:pt idx="4587">
                  <c:v>0.52374429223744301</c:v>
                </c:pt>
                <c:pt idx="4588">
                  <c:v>0.52385844748858401</c:v>
                </c:pt>
                <c:pt idx="4589">
                  <c:v>0.52397260273972601</c:v>
                </c:pt>
                <c:pt idx="4590">
                  <c:v>0.52408675799086801</c:v>
                </c:pt>
                <c:pt idx="4591">
                  <c:v>0.52420091324200901</c:v>
                </c:pt>
                <c:pt idx="4592">
                  <c:v>0.52431506849315102</c:v>
                </c:pt>
                <c:pt idx="4593">
                  <c:v>0.52442922374429202</c:v>
                </c:pt>
                <c:pt idx="4594">
                  <c:v>0.52454337899543402</c:v>
                </c:pt>
                <c:pt idx="4595">
                  <c:v>0.52465753424657502</c:v>
                </c:pt>
                <c:pt idx="4596">
                  <c:v>0.52477168949771702</c:v>
                </c:pt>
                <c:pt idx="4597">
                  <c:v>0.52488584474885802</c:v>
                </c:pt>
                <c:pt idx="4598">
                  <c:v>0.52500000000000002</c:v>
                </c:pt>
                <c:pt idx="4599">
                  <c:v>0.52511415525114202</c:v>
                </c:pt>
                <c:pt idx="4600">
                  <c:v>0.52522831050228302</c:v>
                </c:pt>
                <c:pt idx="4601">
                  <c:v>0.52534246575342503</c:v>
                </c:pt>
                <c:pt idx="4602">
                  <c:v>0.52545662100456603</c:v>
                </c:pt>
                <c:pt idx="4603">
                  <c:v>0.52557077625570803</c:v>
                </c:pt>
                <c:pt idx="4604">
                  <c:v>0.52568493150684903</c:v>
                </c:pt>
                <c:pt idx="4605">
                  <c:v>0.52579908675799103</c:v>
                </c:pt>
                <c:pt idx="4606">
                  <c:v>0.52591324200913203</c:v>
                </c:pt>
                <c:pt idx="4607">
                  <c:v>0.52602739726027403</c:v>
                </c:pt>
                <c:pt idx="4608">
                  <c:v>0.52614155251141503</c:v>
                </c:pt>
                <c:pt idx="4609">
                  <c:v>0.52625570776255703</c:v>
                </c:pt>
                <c:pt idx="4610">
                  <c:v>0.52636986301369904</c:v>
                </c:pt>
                <c:pt idx="4611">
                  <c:v>0.52648401826484004</c:v>
                </c:pt>
                <c:pt idx="4612">
                  <c:v>0.52659817351598204</c:v>
                </c:pt>
                <c:pt idx="4613">
                  <c:v>0.52671232876712304</c:v>
                </c:pt>
                <c:pt idx="4614">
                  <c:v>0.52682648401826504</c:v>
                </c:pt>
                <c:pt idx="4615">
                  <c:v>0.52694063926940604</c:v>
                </c:pt>
                <c:pt idx="4616">
                  <c:v>0.52705479452054804</c:v>
                </c:pt>
                <c:pt idx="4617">
                  <c:v>0.52716894977168904</c:v>
                </c:pt>
                <c:pt idx="4618">
                  <c:v>0.52728310502283104</c:v>
                </c:pt>
                <c:pt idx="4619">
                  <c:v>0.52739726027397305</c:v>
                </c:pt>
                <c:pt idx="4620">
                  <c:v>0.52751141552511405</c:v>
                </c:pt>
                <c:pt idx="4621">
                  <c:v>0.52762557077625605</c:v>
                </c:pt>
                <c:pt idx="4622">
                  <c:v>0.52773972602739705</c:v>
                </c:pt>
                <c:pt idx="4623">
                  <c:v>0.52785388127853905</c:v>
                </c:pt>
                <c:pt idx="4624">
                  <c:v>0.52796803652968005</c:v>
                </c:pt>
                <c:pt idx="4625">
                  <c:v>0.52808219178082205</c:v>
                </c:pt>
                <c:pt idx="4626">
                  <c:v>0.52819634703196305</c:v>
                </c:pt>
                <c:pt idx="4627">
                  <c:v>0.52831050228310505</c:v>
                </c:pt>
                <c:pt idx="4628">
                  <c:v>0.52842465753424706</c:v>
                </c:pt>
                <c:pt idx="4629">
                  <c:v>0.52853881278538795</c:v>
                </c:pt>
                <c:pt idx="4630">
                  <c:v>0.52865296803652995</c:v>
                </c:pt>
                <c:pt idx="4631">
                  <c:v>0.52876712328767095</c:v>
                </c:pt>
                <c:pt idx="4632">
                  <c:v>0.52888127853881295</c:v>
                </c:pt>
                <c:pt idx="4633">
                  <c:v>0.52899543378995395</c:v>
                </c:pt>
                <c:pt idx="4634">
                  <c:v>0.52910958904109595</c:v>
                </c:pt>
                <c:pt idx="4635">
                  <c:v>0.52922374429223695</c:v>
                </c:pt>
                <c:pt idx="4636">
                  <c:v>0.52933789954337895</c:v>
                </c:pt>
                <c:pt idx="4637">
                  <c:v>0.52945205479452095</c:v>
                </c:pt>
                <c:pt idx="4638">
                  <c:v>0.52956621004566196</c:v>
                </c:pt>
                <c:pt idx="4639">
                  <c:v>0.52968036529680396</c:v>
                </c:pt>
                <c:pt idx="4640">
                  <c:v>0.52979452054794496</c:v>
                </c:pt>
                <c:pt idx="4641">
                  <c:v>0.52990867579908696</c:v>
                </c:pt>
                <c:pt idx="4642">
                  <c:v>0.53002283105022796</c:v>
                </c:pt>
                <c:pt idx="4643">
                  <c:v>0.53013698630136996</c:v>
                </c:pt>
                <c:pt idx="4644">
                  <c:v>0.53025114155251096</c:v>
                </c:pt>
                <c:pt idx="4645">
                  <c:v>0.53036529680365296</c:v>
                </c:pt>
                <c:pt idx="4646">
                  <c:v>0.53047945205479496</c:v>
                </c:pt>
                <c:pt idx="4647">
                  <c:v>0.53059360730593597</c:v>
                </c:pt>
                <c:pt idx="4648">
                  <c:v>0.53070776255707797</c:v>
                </c:pt>
                <c:pt idx="4649">
                  <c:v>0.53082191780821897</c:v>
                </c:pt>
                <c:pt idx="4650">
                  <c:v>0.53093607305936097</c:v>
                </c:pt>
                <c:pt idx="4651">
                  <c:v>0.53105022831050197</c:v>
                </c:pt>
                <c:pt idx="4652">
                  <c:v>0.53116438356164397</c:v>
                </c:pt>
                <c:pt idx="4653">
                  <c:v>0.53127853881278497</c:v>
                </c:pt>
                <c:pt idx="4654">
                  <c:v>0.53139269406392697</c:v>
                </c:pt>
                <c:pt idx="4655">
                  <c:v>0.53150684931506897</c:v>
                </c:pt>
                <c:pt idx="4656">
                  <c:v>0.53162100456620998</c:v>
                </c:pt>
                <c:pt idx="4657">
                  <c:v>0.53173515981735198</c:v>
                </c:pt>
                <c:pt idx="4658">
                  <c:v>0.53184931506849298</c:v>
                </c:pt>
                <c:pt idx="4659">
                  <c:v>0.53196347031963498</c:v>
                </c:pt>
                <c:pt idx="4660">
                  <c:v>0.53207762557077598</c:v>
                </c:pt>
                <c:pt idx="4661">
                  <c:v>0.53219178082191798</c:v>
                </c:pt>
                <c:pt idx="4662">
                  <c:v>0.53230593607305898</c:v>
                </c:pt>
                <c:pt idx="4663">
                  <c:v>0.53242009132420098</c:v>
                </c:pt>
                <c:pt idx="4664">
                  <c:v>0.53253424657534199</c:v>
                </c:pt>
                <c:pt idx="4665">
                  <c:v>0.53264840182648399</c:v>
                </c:pt>
                <c:pt idx="4666">
                  <c:v>0.53276255707762599</c:v>
                </c:pt>
                <c:pt idx="4667">
                  <c:v>0.53287671232876699</c:v>
                </c:pt>
                <c:pt idx="4668">
                  <c:v>0.53299086757990899</c:v>
                </c:pt>
                <c:pt idx="4669">
                  <c:v>0.53310502283104999</c:v>
                </c:pt>
                <c:pt idx="4670">
                  <c:v>0.53321917808219199</c:v>
                </c:pt>
                <c:pt idx="4671">
                  <c:v>0.53333333333333299</c:v>
                </c:pt>
                <c:pt idx="4672">
                  <c:v>0.53344748858447499</c:v>
                </c:pt>
                <c:pt idx="4673">
                  <c:v>0.533561643835616</c:v>
                </c:pt>
                <c:pt idx="4674">
                  <c:v>0.533675799086758</c:v>
                </c:pt>
                <c:pt idx="4675">
                  <c:v>0.5337899543379</c:v>
                </c:pt>
                <c:pt idx="4676">
                  <c:v>0.533904109589041</c:v>
                </c:pt>
                <c:pt idx="4677">
                  <c:v>0.534018264840183</c:v>
                </c:pt>
                <c:pt idx="4678">
                  <c:v>0.534132420091324</c:v>
                </c:pt>
                <c:pt idx="4679">
                  <c:v>0.534246575342466</c:v>
                </c:pt>
                <c:pt idx="4680">
                  <c:v>0.534360730593607</c:v>
                </c:pt>
                <c:pt idx="4681">
                  <c:v>0.534474885844749</c:v>
                </c:pt>
                <c:pt idx="4682">
                  <c:v>0.53458904109589001</c:v>
                </c:pt>
                <c:pt idx="4683">
                  <c:v>0.53470319634703201</c:v>
                </c:pt>
                <c:pt idx="4684">
                  <c:v>0.53481735159817401</c:v>
                </c:pt>
                <c:pt idx="4685">
                  <c:v>0.53493150684931501</c:v>
                </c:pt>
                <c:pt idx="4686">
                  <c:v>0.53504566210045701</c:v>
                </c:pt>
                <c:pt idx="4687">
                  <c:v>0.53515981735159801</c:v>
                </c:pt>
                <c:pt idx="4688">
                  <c:v>0.53527397260274001</c:v>
                </c:pt>
                <c:pt idx="4689">
                  <c:v>0.53538812785388101</c:v>
                </c:pt>
                <c:pt idx="4690">
                  <c:v>0.53550228310502301</c:v>
                </c:pt>
                <c:pt idx="4691">
                  <c:v>0.53561643835616402</c:v>
                </c:pt>
                <c:pt idx="4692">
                  <c:v>0.53573059360730602</c:v>
                </c:pt>
                <c:pt idx="4693">
                  <c:v>0.53584474885844702</c:v>
                </c:pt>
                <c:pt idx="4694">
                  <c:v>0.53595890410958902</c:v>
                </c:pt>
                <c:pt idx="4695">
                  <c:v>0.53607305936073102</c:v>
                </c:pt>
                <c:pt idx="4696">
                  <c:v>0.53618721461187202</c:v>
                </c:pt>
                <c:pt idx="4697">
                  <c:v>0.53630136986301402</c:v>
                </c:pt>
                <c:pt idx="4698">
                  <c:v>0.53641552511415502</c:v>
                </c:pt>
                <c:pt idx="4699">
                  <c:v>0.53652968036529702</c:v>
                </c:pt>
                <c:pt idx="4700">
                  <c:v>0.53664383561643803</c:v>
                </c:pt>
                <c:pt idx="4701">
                  <c:v>0.53675799086758003</c:v>
                </c:pt>
                <c:pt idx="4702">
                  <c:v>0.53687214611872103</c:v>
                </c:pt>
                <c:pt idx="4703">
                  <c:v>0.53698630136986303</c:v>
                </c:pt>
                <c:pt idx="4704">
                  <c:v>0.53710045662100503</c:v>
                </c:pt>
                <c:pt idx="4705">
                  <c:v>0.53721461187214603</c:v>
                </c:pt>
                <c:pt idx="4706">
                  <c:v>0.53732876712328803</c:v>
                </c:pt>
                <c:pt idx="4707">
                  <c:v>0.53744292237442903</c:v>
                </c:pt>
                <c:pt idx="4708">
                  <c:v>0.53755707762557103</c:v>
                </c:pt>
                <c:pt idx="4709">
                  <c:v>0.53767123287671204</c:v>
                </c:pt>
                <c:pt idx="4710">
                  <c:v>0.53778538812785404</c:v>
                </c:pt>
                <c:pt idx="4711">
                  <c:v>0.53789954337899504</c:v>
                </c:pt>
                <c:pt idx="4712">
                  <c:v>0.53801369863013704</c:v>
                </c:pt>
                <c:pt idx="4713">
                  <c:v>0.53812785388127804</c:v>
                </c:pt>
                <c:pt idx="4714">
                  <c:v>0.53824200913242004</c:v>
                </c:pt>
                <c:pt idx="4715">
                  <c:v>0.53835616438356204</c:v>
                </c:pt>
                <c:pt idx="4716">
                  <c:v>0.53847031963470304</c:v>
                </c:pt>
                <c:pt idx="4717">
                  <c:v>0.53858447488584504</c:v>
                </c:pt>
                <c:pt idx="4718">
                  <c:v>0.53869863013698605</c:v>
                </c:pt>
                <c:pt idx="4719">
                  <c:v>0.53881278538812805</c:v>
                </c:pt>
                <c:pt idx="4720">
                  <c:v>0.53892694063926905</c:v>
                </c:pt>
                <c:pt idx="4721">
                  <c:v>0.53904109589041105</c:v>
                </c:pt>
                <c:pt idx="4722">
                  <c:v>0.53915525114155205</c:v>
                </c:pt>
                <c:pt idx="4723">
                  <c:v>0.53926940639269405</c:v>
                </c:pt>
                <c:pt idx="4724">
                  <c:v>0.53938356164383605</c:v>
                </c:pt>
                <c:pt idx="4725">
                  <c:v>0.53949771689497705</c:v>
                </c:pt>
                <c:pt idx="4726">
                  <c:v>0.53961187214611905</c:v>
                </c:pt>
                <c:pt idx="4727">
                  <c:v>0.53972602739726006</c:v>
                </c:pt>
                <c:pt idx="4728">
                  <c:v>0.53984018264840195</c:v>
                </c:pt>
                <c:pt idx="4729">
                  <c:v>0.53995433789954295</c:v>
                </c:pt>
                <c:pt idx="4730">
                  <c:v>0.54006849315068495</c:v>
                </c:pt>
                <c:pt idx="4731">
                  <c:v>0.54018264840182595</c:v>
                </c:pt>
                <c:pt idx="4732">
                  <c:v>0.54029680365296795</c:v>
                </c:pt>
                <c:pt idx="4733">
                  <c:v>0.54041095890410995</c:v>
                </c:pt>
                <c:pt idx="4734">
                  <c:v>0.54052511415525095</c:v>
                </c:pt>
                <c:pt idx="4735">
                  <c:v>0.54063926940639295</c:v>
                </c:pt>
                <c:pt idx="4736">
                  <c:v>0.54075342465753395</c:v>
                </c:pt>
                <c:pt idx="4737">
                  <c:v>0.54086757990867596</c:v>
                </c:pt>
                <c:pt idx="4738">
                  <c:v>0.54098173515981696</c:v>
                </c:pt>
                <c:pt idx="4739">
                  <c:v>0.54109589041095896</c:v>
                </c:pt>
                <c:pt idx="4740">
                  <c:v>0.54121004566209996</c:v>
                </c:pt>
                <c:pt idx="4741">
                  <c:v>0.54132420091324196</c:v>
                </c:pt>
                <c:pt idx="4742">
                  <c:v>0.54143835616438396</c:v>
                </c:pt>
                <c:pt idx="4743">
                  <c:v>0.54155251141552496</c:v>
                </c:pt>
                <c:pt idx="4744">
                  <c:v>0.54166666666666696</c:v>
                </c:pt>
                <c:pt idx="4745">
                  <c:v>0.54178082191780796</c:v>
                </c:pt>
                <c:pt idx="4746">
                  <c:v>0.54189497716894997</c:v>
                </c:pt>
                <c:pt idx="4747">
                  <c:v>0.54200913242009097</c:v>
                </c:pt>
                <c:pt idx="4748">
                  <c:v>0.54212328767123297</c:v>
                </c:pt>
                <c:pt idx="4749">
                  <c:v>0.54223744292237397</c:v>
                </c:pt>
                <c:pt idx="4750">
                  <c:v>0.54235159817351597</c:v>
                </c:pt>
                <c:pt idx="4751">
                  <c:v>0.54246575342465797</c:v>
                </c:pt>
                <c:pt idx="4752">
                  <c:v>0.54257990867579897</c:v>
                </c:pt>
                <c:pt idx="4753">
                  <c:v>0.54269406392694097</c:v>
                </c:pt>
                <c:pt idx="4754">
                  <c:v>0.54280821917808197</c:v>
                </c:pt>
                <c:pt idx="4755">
                  <c:v>0.54292237442922398</c:v>
                </c:pt>
                <c:pt idx="4756">
                  <c:v>0.54303652968036498</c:v>
                </c:pt>
                <c:pt idx="4757">
                  <c:v>0.54315068493150698</c:v>
                </c:pt>
                <c:pt idx="4758">
                  <c:v>0.54326484018264798</c:v>
                </c:pt>
                <c:pt idx="4759">
                  <c:v>0.54337899543378998</c:v>
                </c:pt>
                <c:pt idx="4760">
                  <c:v>0.54349315068493198</c:v>
                </c:pt>
                <c:pt idx="4761">
                  <c:v>0.54360730593607298</c:v>
                </c:pt>
                <c:pt idx="4762">
                  <c:v>0.54372146118721498</c:v>
                </c:pt>
                <c:pt idx="4763">
                  <c:v>0.54383561643835598</c:v>
                </c:pt>
                <c:pt idx="4764">
                  <c:v>0.54394977168949799</c:v>
                </c:pt>
                <c:pt idx="4765">
                  <c:v>0.54406392694063899</c:v>
                </c:pt>
                <c:pt idx="4766">
                  <c:v>0.54417808219178099</c:v>
                </c:pt>
                <c:pt idx="4767">
                  <c:v>0.54429223744292199</c:v>
                </c:pt>
                <c:pt idx="4768">
                  <c:v>0.54440639269406399</c:v>
                </c:pt>
                <c:pt idx="4769">
                  <c:v>0.54452054794520499</c:v>
                </c:pt>
                <c:pt idx="4770">
                  <c:v>0.54463470319634699</c:v>
                </c:pt>
                <c:pt idx="4771">
                  <c:v>0.54474885844748899</c:v>
                </c:pt>
                <c:pt idx="4772">
                  <c:v>0.54486301369862999</c:v>
                </c:pt>
                <c:pt idx="4773">
                  <c:v>0.544977168949772</c:v>
                </c:pt>
                <c:pt idx="4774">
                  <c:v>0.545091324200913</c:v>
                </c:pt>
                <c:pt idx="4775">
                  <c:v>0.545205479452055</c:v>
                </c:pt>
                <c:pt idx="4776">
                  <c:v>0.545319634703196</c:v>
                </c:pt>
                <c:pt idx="4777">
                  <c:v>0.545433789954338</c:v>
                </c:pt>
                <c:pt idx="4778">
                  <c:v>0.545547945205479</c:v>
                </c:pt>
                <c:pt idx="4779">
                  <c:v>0.545662100456621</c:v>
                </c:pt>
                <c:pt idx="4780">
                  <c:v>0.545776255707763</c:v>
                </c:pt>
                <c:pt idx="4781">
                  <c:v>0.545890410958904</c:v>
                </c:pt>
                <c:pt idx="4782">
                  <c:v>0.54600456621004601</c:v>
                </c:pt>
                <c:pt idx="4783">
                  <c:v>0.54611872146118701</c:v>
                </c:pt>
                <c:pt idx="4784">
                  <c:v>0.54623287671232901</c:v>
                </c:pt>
                <c:pt idx="4785">
                  <c:v>0.54634703196347001</c:v>
                </c:pt>
                <c:pt idx="4786">
                  <c:v>0.54646118721461201</c:v>
                </c:pt>
                <c:pt idx="4787">
                  <c:v>0.54657534246575301</c:v>
                </c:pt>
                <c:pt idx="4788">
                  <c:v>0.54668949771689501</c:v>
                </c:pt>
                <c:pt idx="4789">
                  <c:v>0.54680365296803701</c:v>
                </c:pt>
                <c:pt idx="4790">
                  <c:v>0.54691780821917801</c:v>
                </c:pt>
                <c:pt idx="4791">
                  <c:v>0.54703196347032002</c:v>
                </c:pt>
                <c:pt idx="4792">
                  <c:v>0.54714611872146102</c:v>
                </c:pt>
                <c:pt idx="4793">
                  <c:v>0.54726027397260302</c:v>
                </c:pt>
                <c:pt idx="4794">
                  <c:v>0.54737442922374402</c:v>
                </c:pt>
                <c:pt idx="4795">
                  <c:v>0.54748858447488602</c:v>
                </c:pt>
                <c:pt idx="4796">
                  <c:v>0.54760273972602702</c:v>
                </c:pt>
                <c:pt idx="4797">
                  <c:v>0.54771689497716902</c:v>
                </c:pt>
                <c:pt idx="4798">
                  <c:v>0.54783105022831002</c:v>
                </c:pt>
                <c:pt idx="4799">
                  <c:v>0.54794520547945202</c:v>
                </c:pt>
                <c:pt idx="4800">
                  <c:v>0.54805936073059403</c:v>
                </c:pt>
                <c:pt idx="4801">
                  <c:v>0.54817351598173503</c:v>
                </c:pt>
                <c:pt idx="4802">
                  <c:v>0.54828767123287703</c:v>
                </c:pt>
                <c:pt idx="4803">
                  <c:v>0.54840182648401803</c:v>
                </c:pt>
                <c:pt idx="4804">
                  <c:v>0.54851598173516003</c:v>
                </c:pt>
                <c:pt idx="4805">
                  <c:v>0.54863013698630103</c:v>
                </c:pt>
                <c:pt idx="4806">
                  <c:v>0.54874429223744303</c:v>
                </c:pt>
                <c:pt idx="4807">
                  <c:v>0.54885844748858403</c:v>
                </c:pt>
                <c:pt idx="4808">
                  <c:v>0.54897260273972603</c:v>
                </c:pt>
                <c:pt idx="4809">
                  <c:v>0.54908675799086804</c:v>
                </c:pt>
                <c:pt idx="4810">
                  <c:v>0.54920091324200904</c:v>
                </c:pt>
                <c:pt idx="4811">
                  <c:v>0.54931506849315104</c:v>
                </c:pt>
                <c:pt idx="4812">
                  <c:v>0.54942922374429204</c:v>
                </c:pt>
                <c:pt idx="4813">
                  <c:v>0.54954337899543404</c:v>
                </c:pt>
                <c:pt idx="4814">
                  <c:v>0.54965753424657504</c:v>
                </c:pt>
                <c:pt idx="4815">
                  <c:v>0.54977168949771704</c:v>
                </c:pt>
                <c:pt idx="4816">
                  <c:v>0.54988584474885804</c:v>
                </c:pt>
                <c:pt idx="4817">
                  <c:v>0.55000000000000004</c:v>
                </c:pt>
                <c:pt idx="4818">
                  <c:v>0.55011415525114205</c:v>
                </c:pt>
                <c:pt idx="4819">
                  <c:v>0.55022831050228305</c:v>
                </c:pt>
                <c:pt idx="4820">
                  <c:v>0.55034246575342505</c:v>
                </c:pt>
                <c:pt idx="4821">
                  <c:v>0.55045662100456605</c:v>
                </c:pt>
                <c:pt idx="4822">
                  <c:v>0.55057077625570805</c:v>
                </c:pt>
                <c:pt idx="4823">
                  <c:v>0.55068493150684905</c:v>
                </c:pt>
                <c:pt idx="4824">
                  <c:v>0.55079908675799105</c:v>
                </c:pt>
                <c:pt idx="4825">
                  <c:v>0.55091324200913205</c:v>
                </c:pt>
                <c:pt idx="4826">
                  <c:v>0.55102739726027405</c:v>
                </c:pt>
                <c:pt idx="4827">
                  <c:v>0.55114155251141494</c:v>
                </c:pt>
                <c:pt idx="4828">
                  <c:v>0.55125570776255695</c:v>
                </c:pt>
                <c:pt idx="4829">
                  <c:v>0.55136986301369895</c:v>
                </c:pt>
                <c:pt idx="4830">
                  <c:v>0.55148401826483995</c:v>
                </c:pt>
                <c:pt idx="4831">
                  <c:v>0.55159817351598195</c:v>
                </c:pt>
                <c:pt idx="4832">
                  <c:v>0.55171232876712295</c:v>
                </c:pt>
                <c:pt idx="4833">
                  <c:v>0.55182648401826495</c:v>
                </c:pt>
                <c:pt idx="4834">
                  <c:v>0.55194063926940595</c:v>
                </c:pt>
                <c:pt idx="4835">
                  <c:v>0.55205479452054795</c:v>
                </c:pt>
                <c:pt idx="4836">
                  <c:v>0.55216894977168895</c:v>
                </c:pt>
                <c:pt idx="4837">
                  <c:v>0.55228310502283096</c:v>
                </c:pt>
                <c:pt idx="4838">
                  <c:v>0.55239726027397296</c:v>
                </c:pt>
                <c:pt idx="4839">
                  <c:v>0.55251141552511396</c:v>
                </c:pt>
                <c:pt idx="4840">
                  <c:v>0.55262557077625596</c:v>
                </c:pt>
                <c:pt idx="4841">
                  <c:v>0.55273972602739696</c:v>
                </c:pt>
                <c:pt idx="4842">
                  <c:v>0.55285388127853896</c:v>
                </c:pt>
                <c:pt idx="4843">
                  <c:v>0.55296803652967996</c:v>
                </c:pt>
                <c:pt idx="4844">
                  <c:v>0.55308219178082196</c:v>
                </c:pt>
                <c:pt idx="4845">
                  <c:v>0.55319634703196396</c:v>
                </c:pt>
                <c:pt idx="4846">
                  <c:v>0.55331050228310497</c:v>
                </c:pt>
                <c:pt idx="4847">
                  <c:v>0.55342465753424697</c:v>
                </c:pt>
                <c:pt idx="4848">
                  <c:v>0.55353881278538797</c:v>
                </c:pt>
                <c:pt idx="4849">
                  <c:v>0.55365296803652997</c:v>
                </c:pt>
                <c:pt idx="4850">
                  <c:v>0.55376712328767097</c:v>
                </c:pt>
                <c:pt idx="4851">
                  <c:v>0.55388127853881297</c:v>
                </c:pt>
                <c:pt idx="4852">
                  <c:v>0.55399543378995397</c:v>
                </c:pt>
                <c:pt idx="4853">
                  <c:v>0.55410958904109597</c:v>
                </c:pt>
                <c:pt idx="4854">
                  <c:v>0.55422374429223698</c:v>
                </c:pt>
                <c:pt idx="4855">
                  <c:v>0.55433789954337898</c:v>
                </c:pt>
                <c:pt idx="4856">
                  <c:v>0.55445205479452098</c:v>
                </c:pt>
                <c:pt idx="4857">
                  <c:v>0.55456621004566198</c:v>
                </c:pt>
                <c:pt idx="4858">
                  <c:v>0.55468036529680398</c:v>
                </c:pt>
                <c:pt idx="4859">
                  <c:v>0.55479452054794498</c:v>
                </c:pt>
                <c:pt idx="4860">
                  <c:v>0.55490867579908698</c:v>
                </c:pt>
                <c:pt idx="4861">
                  <c:v>0.55502283105022798</c:v>
                </c:pt>
                <c:pt idx="4862">
                  <c:v>0.55513698630136998</c:v>
                </c:pt>
                <c:pt idx="4863">
                  <c:v>0.55525114155251099</c:v>
                </c:pt>
                <c:pt idx="4864">
                  <c:v>0.55536529680365299</c:v>
                </c:pt>
                <c:pt idx="4865">
                  <c:v>0.55547945205479499</c:v>
                </c:pt>
                <c:pt idx="4866">
                  <c:v>0.55559360730593599</c:v>
                </c:pt>
                <c:pt idx="4867">
                  <c:v>0.55570776255707799</c:v>
                </c:pt>
                <c:pt idx="4868">
                  <c:v>0.55582191780821899</c:v>
                </c:pt>
                <c:pt idx="4869">
                  <c:v>0.55593607305936099</c:v>
                </c:pt>
                <c:pt idx="4870">
                  <c:v>0.55605022831050199</c:v>
                </c:pt>
                <c:pt idx="4871">
                  <c:v>0.55616438356164399</c:v>
                </c:pt>
                <c:pt idx="4872">
                  <c:v>0.556278538812785</c:v>
                </c:pt>
                <c:pt idx="4873">
                  <c:v>0.556392694063927</c:v>
                </c:pt>
                <c:pt idx="4874">
                  <c:v>0.556506849315068</c:v>
                </c:pt>
                <c:pt idx="4875">
                  <c:v>0.55662100456621</c:v>
                </c:pt>
                <c:pt idx="4876">
                  <c:v>0.556735159817352</c:v>
                </c:pt>
                <c:pt idx="4877">
                  <c:v>0.556849315068493</c:v>
                </c:pt>
                <c:pt idx="4878">
                  <c:v>0.556963470319635</c:v>
                </c:pt>
                <c:pt idx="4879">
                  <c:v>0.557077625570776</c:v>
                </c:pt>
                <c:pt idx="4880">
                  <c:v>0.557191780821918</c:v>
                </c:pt>
                <c:pt idx="4881">
                  <c:v>0.55730593607305901</c:v>
                </c:pt>
                <c:pt idx="4882">
                  <c:v>0.55742009132420101</c:v>
                </c:pt>
                <c:pt idx="4883">
                  <c:v>0.55753424657534201</c:v>
                </c:pt>
                <c:pt idx="4884">
                  <c:v>0.55764840182648401</c:v>
                </c:pt>
                <c:pt idx="4885">
                  <c:v>0.55776255707762601</c:v>
                </c:pt>
                <c:pt idx="4886">
                  <c:v>0.55787671232876701</c:v>
                </c:pt>
                <c:pt idx="4887">
                  <c:v>0.55799086757990901</c:v>
                </c:pt>
                <c:pt idx="4888">
                  <c:v>0.55810502283105001</c:v>
                </c:pt>
                <c:pt idx="4889">
                  <c:v>0.55821917808219201</c:v>
                </c:pt>
                <c:pt idx="4890">
                  <c:v>0.55833333333333302</c:v>
                </c:pt>
                <c:pt idx="4891">
                  <c:v>0.55844748858447502</c:v>
                </c:pt>
                <c:pt idx="4892">
                  <c:v>0.55856164383561602</c:v>
                </c:pt>
                <c:pt idx="4893">
                  <c:v>0.55867579908675802</c:v>
                </c:pt>
                <c:pt idx="4894">
                  <c:v>0.55878995433790002</c:v>
                </c:pt>
                <c:pt idx="4895">
                  <c:v>0.55890410958904102</c:v>
                </c:pt>
                <c:pt idx="4896">
                  <c:v>0.55901826484018302</c:v>
                </c:pt>
                <c:pt idx="4897">
                  <c:v>0.55913242009132402</c:v>
                </c:pt>
                <c:pt idx="4898">
                  <c:v>0.55924657534246602</c:v>
                </c:pt>
                <c:pt idx="4899">
                  <c:v>0.55936073059360703</c:v>
                </c:pt>
                <c:pt idx="4900">
                  <c:v>0.55947488584474903</c:v>
                </c:pt>
                <c:pt idx="4901">
                  <c:v>0.55958904109589003</c:v>
                </c:pt>
                <c:pt idx="4902">
                  <c:v>0.55970319634703203</c:v>
                </c:pt>
                <c:pt idx="4903">
                  <c:v>0.55981735159817303</c:v>
                </c:pt>
                <c:pt idx="4904">
                  <c:v>0.55993150684931503</c:v>
                </c:pt>
                <c:pt idx="4905">
                  <c:v>0.56004566210045703</c:v>
                </c:pt>
                <c:pt idx="4906">
                  <c:v>0.56015981735159803</c:v>
                </c:pt>
                <c:pt idx="4907">
                  <c:v>0.56027397260274003</c:v>
                </c:pt>
                <c:pt idx="4908">
                  <c:v>0.56038812785388104</c:v>
                </c:pt>
                <c:pt idx="4909">
                  <c:v>0.56050228310502304</c:v>
                </c:pt>
                <c:pt idx="4910">
                  <c:v>0.56061643835616404</c:v>
                </c:pt>
                <c:pt idx="4911">
                  <c:v>0.56073059360730604</c:v>
                </c:pt>
                <c:pt idx="4912">
                  <c:v>0.56084474885844704</c:v>
                </c:pt>
                <c:pt idx="4913">
                  <c:v>0.56095890410958904</c:v>
                </c:pt>
                <c:pt idx="4914">
                  <c:v>0.56107305936073104</c:v>
                </c:pt>
                <c:pt idx="4915">
                  <c:v>0.56118721461187204</c:v>
                </c:pt>
                <c:pt idx="4916">
                  <c:v>0.56130136986301404</c:v>
                </c:pt>
                <c:pt idx="4917">
                  <c:v>0.56141552511415505</c:v>
                </c:pt>
                <c:pt idx="4918">
                  <c:v>0.56152968036529705</c:v>
                </c:pt>
                <c:pt idx="4919">
                  <c:v>0.56164383561643805</c:v>
                </c:pt>
                <c:pt idx="4920">
                  <c:v>0.56175799086758005</c:v>
                </c:pt>
                <c:pt idx="4921">
                  <c:v>0.56187214611872105</c:v>
                </c:pt>
                <c:pt idx="4922">
                  <c:v>0.56198630136986305</c:v>
                </c:pt>
                <c:pt idx="4923">
                  <c:v>0.56210045662100505</c:v>
                </c:pt>
                <c:pt idx="4924">
                  <c:v>0.56221461187214605</c:v>
                </c:pt>
                <c:pt idx="4925">
                  <c:v>0.56232876712328805</c:v>
                </c:pt>
                <c:pt idx="4926">
                  <c:v>0.56244292237442906</c:v>
                </c:pt>
                <c:pt idx="4927">
                  <c:v>0.56255707762557094</c:v>
                </c:pt>
                <c:pt idx="4928">
                  <c:v>0.56267123287671195</c:v>
                </c:pt>
                <c:pt idx="4929">
                  <c:v>0.56278538812785395</c:v>
                </c:pt>
                <c:pt idx="4930">
                  <c:v>0.56289954337899495</c:v>
                </c:pt>
                <c:pt idx="4931">
                  <c:v>0.56301369863013695</c:v>
                </c:pt>
                <c:pt idx="4932">
                  <c:v>0.56312785388127795</c:v>
                </c:pt>
                <c:pt idx="4933">
                  <c:v>0.56324200913241995</c:v>
                </c:pt>
                <c:pt idx="4934">
                  <c:v>0.56335616438356195</c:v>
                </c:pt>
                <c:pt idx="4935">
                  <c:v>0.56347031963470295</c:v>
                </c:pt>
                <c:pt idx="4936">
                  <c:v>0.56358447488584495</c:v>
                </c:pt>
                <c:pt idx="4937">
                  <c:v>0.56369863013698596</c:v>
                </c:pt>
                <c:pt idx="4938">
                  <c:v>0.56381278538812796</c:v>
                </c:pt>
                <c:pt idx="4939">
                  <c:v>0.56392694063926896</c:v>
                </c:pt>
                <c:pt idx="4940">
                  <c:v>0.56404109589041096</c:v>
                </c:pt>
                <c:pt idx="4941">
                  <c:v>0.56415525114155296</c:v>
                </c:pt>
                <c:pt idx="4942">
                  <c:v>0.56426940639269396</c:v>
                </c:pt>
                <c:pt idx="4943">
                  <c:v>0.56438356164383596</c:v>
                </c:pt>
                <c:pt idx="4944">
                  <c:v>0.56449771689497696</c:v>
                </c:pt>
                <c:pt idx="4945">
                  <c:v>0.56461187214611896</c:v>
                </c:pt>
                <c:pt idx="4946">
                  <c:v>0.56472602739725997</c:v>
                </c:pt>
                <c:pt idx="4947">
                  <c:v>0.56484018264840197</c:v>
                </c:pt>
                <c:pt idx="4948">
                  <c:v>0.56495433789954297</c:v>
                </c:pt>
                <c:pt idx="4949">
                  <c:v>0.56506849315068497</c:v>
                </c:pt>
                <c:pt idx="4950">
                  <c:v>0.56518264840182697</c:v>
                </c:pt>
                <c:pt idx="4951">
                  <c:v>0.56529680365296797</c:v>
                </c:pt>
                <c:pt idx="4952">
                  <c:v>0.56541095890410997</c:v>
                </c:pt>
                <c:pt idx="4953">
                  <c:v>0.56552511415525097</c:v>
                </c:pt>
                <c:pt idx="4954">
                  <c:v>0.56563926940639297</c:v>
                </c:pt>
                <c:pt idx="4955">
                  <c:v>0.56575342465753398</c:v>
                </c:pt>
                <c:pt idx="4956">
                  <c:v>0.56586757990867598</c:v>
                </c:pt>
                <c:pt idx="4957">
                  <c:v>0.56598173515981698</c:v>
                </c:pt>
                <c:pt idx="4958">
                  <c:v>0.56609589041095898</c:v>
                </c:pt>
                <c:pt idx="4959">
                  <c:v>0.56621004566209998</c:v>
                </c:pt>
                <c:pt idx="4960">
                  <c:v>0.56632420091324198</c:v>
                </c:pt>
                <c:pt idx="4961">
                  <c:v>0.56643835616438398</c:v>
                </c:pt>
                <c:pt idx="4962">
                  <c:v>0.56655251141552498</c:v>
                </c:pt>
                <c:pt idx="4963">
                  <c:v>0.56666666666666698</c:v>
                </c:pt>
                <c:pt idx="4964">
                  <c:v>0.56678082191780799</c:v>
                </c:pt>
                <c:pt idx="4965">
                  <c:v>0.56689497716894999</c:v>
                </c:pt>
                <c:pt idx="4966">
                  <c:v>0.56700913242009099</c:v>
                </c:pt>
                <c:pt idx="4967">
                  <c:v>0.56712328767123299</c:v>
                </c:pt>
                <c:pt idx="4968">
                  <c:v>0.56723744292237399</c:v>
                </c:pt>
                <c:pt idx="4969">
                  <c:v>0.56735159817351599</c:v>
                </c:pt>
                <c:pt idx="4970">
                  <c:v>0.56746575342465799</c:v>
                </c:pt>
                <c:pt idx="4971">
                  <c:v>0.56757990867579899</c:v>
                </c:pt>
                <c:pt idx="4972">
                  <c:v>0.56769406392694099</c:v>
                </c:pt>
                <c:pt idx="4973">
                  <c:v>0.567808219178082</c:v>
                </c:pt>
                <c:pt idx="4974">
                  <c:v>0.567922374429224</c:v>
                </c:pt>
                <c:pt idx="4975">
                  <c:v>0.568036529680365</c:v>
                </c:pt>
                <c:pt idx="4976">
                  <c:v>0.568150684931507</c:v>
                </c:pt>
                <c:pt idx="4977">
                  <c:v>0.568264840182648</c:v>
                </c:pt>
                <c:pt idx="4978">
                  <c:v>0.56837899543379</c:v>
                </c:pt>
                <c:pt idx="4979">
                  <c:v>0.568493150684932</c:v>
                </c:pt>
                <c:pt idx="4980">
                  <c:v>0.568607305936073</c:v>
                </c:pt>
                <c:pt idx="4981">
                  <c:v>0.568721461187215</c:v>
                </c:pt>
                <c:pt idx="4982">
                  <c:v>0.56883561643835601</c:v>
                </c:pt>
                <c:pt idx="4983">
                  <c:v>0.56894977168949801</c:v>
                </c:pt>
                <c:pt idx="4984">
                  <c:v>0.56906392694063901</c:v>
                </c:pt>
                <c:pt idx="4985">
                  <c:v>0.56917808219178101</c:v>
                </c:pt>
                <c:pt idx="4986">
                  <c:v>0.56929223744292201</c:v>
                </c:pt>
                <c:pt idx="4987">
                  <c:v>0.56940639269406401</c:v>
                </c:pt>
                <c:pt idx="4988">
                  <c:v>0.56952054794520501</c:v>
                </c:pt>
                <c:pt idx="4989">
                  <c:v>0.56963470319634701</c:v>
                </c:pt>
                <c:pt idx="4990">
                  <c:v>0.56974885844748901</c:v>
                </c:pt>
                <c:pt idx="4991">
                  <c:v>0.56986301369863002</c:v>
                </c:pt>
                <c:pt idx="4992">
                  <c:v>0.56997716894977202</c:v>
                </c:pt>
                <c:pt idx="4993">
                  <c:v>0.57009132420091302</c:v>
                </c:pt>
                <c:pt idx="4994">
                  <c:v>0.57020547945205502</c:v>
                </c:pt>
                <c:pt idx="4995">
                  <c:v>0.57031963470319602</c:v>
                </c:pt>
                <c:pt idx="4996">
                  <c:v>0.57043378995433802</c:v>
                </c:pt>
                <c:pt idx="4997">
                  <c:v>0.57054794520547902</c:v>
                </c:pt>
                <c:pt idx="4998">
                  <c:v>0.57066210045662102</c:v>
                </c:pt>
                <c:pt idx="4999">
                  <c:v>0.57077625570776302</c:v>
                </c:pt>
                <c:pt idx="5000">
                  <c:v>0.57089041095890403</c:v>
                </c:pt>
                <c:pt idx="5001">
                  <c:v>0.57100456621004603</c:v>
                </c:pt>
                <c:pt idx="5002">
                  <c:v>0.57111872146118703</c:v>
                </c:pt>
                <c:pt idx="5003">
                  <c:v>0.57123287671232903</c:v>
                </c:pt>
                <c:pt idx="5004">
                  <c:v>0.57134703196347003</c:v>
                </c:pt>
                <c:pt idx="5005">
                  <c:v>0.57146118721461203</c:v>
                </c:pt>
                <c:pt idx="5006">
                  <c:v>0.57157534246575303</c:v>
                </c:pt>
                <c:pt idx="5007">
                  <c:v>0.57168949771689503</c:v>
                </c:pt>
                <c:pt idx="5008">
                  <c:v>0.57180365296803604</c:v>
                </c:pt>
                <c:pt idx="5009">
                  <c:v>0.57191780821917804</c:v>
                </c:pt>
                <c:pt idx="5010">
                  <c:v>0.57203196347032004</c:v>
                </c:pt>
                <c:pt idx="5011">
                  <c:v>0.57214611872146104</c:v>
                </c:pt>
                <c:pt idx="5012">
                  <c:v>0.57226027397260304</c:v>
                </c:pt>
                <c:pt idx="5013">
                  <c:v>0.57237442922374404</c:v>
                </c:pt>
                <c:pt idx="5014">
                  <c:v>0.57248858447488604</c:v>
                </c:pt>
                <c:pt idx="5015">
                  <c:v>0.57260273972602704</c:v>
                </c:pt>
                <c:pt idx="5016">
                  <c:v>0.57271689497716904</c:v>
                </c:pt>
                <c:pt idx="5017">
                  <c:v>0.57283105022831005</c:v>
                </c:pt>
                <c:pt idx="5018">
                  <c:v>0.57294520547945205</c:v>
                </c:pt>
                <c:pt idx="5019">
                  <c:v>0.57305936073059405</c:v>
                </c:pt>
                <c:pt idx="5020">
                  <c:v>0.57317351598173505</c:v>
                </c:pt>
                <c:pt idx="5021">
                  <c:v>0.57328767123287705</c:v>
                </c:pt>
                <c:pt idx="5022">
                  <c:v>0.57340182648401805</c:v>
                </c:pt>
                <c:pt idx="5023">
                  <c:v>0.57351598173516005</c:v>
                </c:pt>
                <c:pt idx="5024">
                  <c:v>0.57363013698630105</c:v>
                </c:pt>
                <c:pt idx="5025">
                  <c:v>0.57374429223744305</c:v>
                </c:pt>
                <c:pt idx="5026">
                  <c:v>0.57385844748858394</c:v>
                </c:pt>
                <c:pt idx="5027">
                  <c:v>0.57397260273972595</c:v>
                </c:pt>
                <c:pt idx="5028">
                  <c:v>0.57408675799086795</c:v>
                </c:pt>
                <c:pt idx="5029">
                  <c:v>0.57420091324200895</c:v>
                </c:pt>
                <c:pt idx="5030">
                  <c:v>0.57431506849315095</c:v>
                </c:pt>
                <c:pt idx="5031">
                  <c:v>0.57442922374429195</c:v>
                </c:pt>
                <c:pt idx="5032">
                  <c:v>0.57454337899543395</c:v>
                </c:pt>
                <c:pt idx="5033">
                  <c:v>0.57465753424657495</c:v>
                </c:pt>
                <c:pt idx="5034">
                  <c:v>0.57477168949771695</c:v>
                </c:pt>
                <c:pt idx="5035">
                  <c:v>0.57488584474885795</c:v>
                </c:pt>
                <c:pt idx="5036">
                  <c:v>0.57499999999999996</c:v>
                </c:pt>
                <c:pt idx="5037">
                  <c:v>0.57511415525114196</c:v>
                </c:pt>
                <c:pt idx="5038">
                  <c:v>0.57522831050228296</c:v>
                </c:pt>
                <c:pt idx="5039">
                  <c:v>0.57534246575342496</c:v>
                </c:pt>
                <c:pt idx="5040">
                  <c:v>0.57545662100456596</c:v>
                </c:pt>
                <c:pt idx="5041">
                  <c:v>0.57557077625570796</c:v>
                </c:pt>
                <c:pt idx="5042">
                  <c:v>0.57568493150684896</c:v>
                </c:pt>
                <c:pt idx="5043">
                  <c:v>0.57579908675799096</c:v>
                </c:pt>
                <c:pt idx="5044">
                  <c:v>0.57591324200913196</c:v>
                </c:pt>
                <c:pt idx="5045">
                  <c:v>0.57602739726027397</c:v>
                </c:pt>
                <c:pt idx="5046">
                  <c:v>0.57614155251141597</c:v>
                </c:pt>
                <c:pt idx="5047">
                  <c:v>0.57625570776255697</c:v>
                </c:pt>
                <c:pt idx="5048">
                  <c:v>0.57636986301369897</c:v>
                </c:pt>
                <c:pt idx="5049">
                  <c:v>0.57648401826483997</c:v>
                </c:pt>
                <c:pt idx="5050">
                  <c:v>0.57659817351598197</c:v>
                </c:pt>
                <c:pt idx="5051">
                  <c:v>0.57671232876712297</c:v>
                </c:pt>
                <c:pt idx="5052">
                  <c:v>0.57682648401826497</c:v>
                </c:pt>
                <c:pt idx="5053">
                  <c:v>0.57694063926940597</c:v>
                </c:pt>
                <c:pt idx="5054">
                  <c:v>0.57705479452054798</c:v>
                </c:pt>
                <c:pt idx="5055">
                  <c:v>0.57716894977168998</c:v>
                </c:pt>
                <c:pt idx="5056">
                  <c:v>0.57728310502283098</c:v>
                </c:pt>
                <c:pt idx="5057">
                  <c:v>0.57739726027397298</c:v>
                </c:pt>
                <c:pt idx="5058">
                  <c:v>0.57751141552511398</c:v>
                </c:pt>
                <c:pt idx="5059">
                  <c:v>0.57762557077625598</c:v>
                </c:pt>
                <c:pt idx="5060">
                  <c:v>0.57773972602739698</c:v>
                </c:pt>
                <c:pt idx="5061">
                  <c:v>0.57785388127853898</c:v>
                </c:pt>
                <c:pt idx="5062">
                  <c:v>0.57796803652967998</c:v>
                </c:pt>
                <c:pt idx="5063">
                  <c:v>0.57808219178082199</c:v>
                </c:pt>
                <c:pt idx="5064">
                  <c:v>0.57819634703196299</c:v>
                </c:pt>
                <c:pt idx="5065">
                  <c:v>0.57831050228310499</c:v>
                </c:pt>
                <c:pt idx="5066">
                  <c:v>0.57842465753424699</c:v>
                </c:pt>
                <c:pt idx="5067">
                  <c:v>0.57853881278538799</c:v>
                </c:pt>
                <c:pt idx="5068">
                  <c:v>0.57865296803652999</c:v>
                </c:pt>
                <c:pt idx="5069">
                  <c:v>0.57876712328767099</c:v>
                </c:pt>
                <c:pt idx="5070">
                  <c:v>0.57888127853881299</c:v>
                </c:pt>
                <c:pt idx="5071">
                  <c:v>0.57899543378995399</c:v>
                </c:pt>
                <c:pt idx="5072">
                  <c:v>0.579109589041096</c:v>
                </c:pt>
                <c:pt idx="5073">
                  <c:v>0.579223744292237</c:v>
                </c:pt>
                <c:pt idx="5074">
                  <c:v>0.579337899543379</c:v>
                </c:pt>
                <c:pt idx="5075">
                  <c:v>0.579452054794521</c:v>
                </c:pt>
                <c:pt idx="5076">
                  <c:v>0.579566210045662</c:v>
                </c:pt>
                <c:pt idx="5077">
                  <c:v>0.579680365296804</c:v>
                </c:pt>
                <c:pt idx="5078">
                  <c:v>0.579794520547945</c:v>
                </c:pt>
                <c:pt idx="5079">
                  <c:v>0.579908675799087</c:v>
                </c:pt>
                <c:pt idx="5080">
                  <c:v>0.580022831050228</c:v>
                </c:pt>
                <c:pt idx="5081">
                  <c:v>0.58013698630137001</c:v>
                </c:pt>
                <c:pt idx="5082">
                  <c:v>0.58025114155251101</c:v>
                </c:pt>
                <c:pt idx="5083">
                  <c:v>0.58036529680365301</c:v>
                </c:pt>
                <c:pt idx="5084">
                  <c:v>0.58047945205479501</c:v>
                </c:pt>
                <c:pt idx="5085">
                  <c:v>0.58059360730593601</c:v>
                </c:pt>
                <c:pt idx="5086">
                  <c:v>0.58070776255707801</c:v>
                </c:pt>
                <c:pt idx="5087">
                  <c:v>0.58082191780821901</c:v>
                </c:pt>
                <c:pt idx="5088">
                  <c:v>0.58093607305936101</c:v>
                </c:pt>
                <c:pt idx="5089">
                  <c:v>0.58105022831050201</c:v>
                </c:pt>
                <c:pt idx="5090">
                  <c:v>0.58116438356164402</c:v>
                </c:pt>
                <c:pt idx="5091">
                  <c:v>0.58127853881278502</c:v>
                </c:pt>
                <c:pt idx="5092">
                  <c:v>0.58139269406392702</c:v>
                </c:pt>
                <c:pt idx="5093">
                  <c:v>0.58150684931506802</c:v>
                </c:pt>
                <c:pt idx="5094">
                  <c:v>0.58162100456621002</c:v>
                </c:pt>
                <c:pt idx="5095">
                  <c:v>0.58173515981735202</c:v>
                </c:pt>
                <c:pt idx="5096">
                  <c:v>0.58184931506849302</c:v>
                </c:pt>
                <c:pt idx="5097">
                  <c:v>0.58196347031963502</c:v>
                </c:pt>
                <c:pt idx="5098">
                  <c:v>0.58207762557077602</c:v>
                </c:pt>
                <c:pt idx="5099">
                  <c:v>0.58219178082191803</c:v>
                </c:pt>
                <c:pt idx="5100">
                  <c:v>0.58230593607305903</c:v>
                </c:pt>
                <c:pt idx="5101">
                  <c:v>0.58242009132420103</c:v>
                </c:pt>
                <c:pt idx="5102">
                  <c:v>0.58253424657534203</c:v>
                </c:pt>
                <c:pt idx="5103">
                  <c:v>0.58264840182648403</c:v>
                </c:pt>
                <c:pt idx="5104">
                  <c:v>0.58276255707762603</c:v>
                </c:pt>
                <c:pt idx="5105">
                  <c:v>0.58287671232876703</c:v>
                </c:pt>
                <c:pt idx="5106">
                  <c:v>0.58299086757990903</c:v>
                </c:pt>
                <c:pt idx="5107">
                  <c:v>0.58310502283105003</c:v>
                </c:pt>
                <c:pt idx="5108">
                  <c:v>0.58321917808219204</c:v>
                </c:pt>
                <c:pt idx="5109">
                  <c:v>0.58333333333333304</c:v>
                </c:pt>
                <c:pt idx="5110">
                  <c:v>0.58344748858447504</c:v>
                </c:pt>
                <c:pt idx="5111">
                  <c:v>0.58356164383561604</c:v>
                </c:pt>
                <c:pt idx="5112">
                  <c:v>0.58367579908675804</c:v>
                </c:pt>
                <c:pt idx="5113">
                  <c:v>0.58378995433790004</c:v>
                </c:pt>
                <c:pt idx="5114">
                  <c:v>0.58390410958904104</c:v>
                </c:pt>
                <c:pt idx="5115">
                  <c:v>0.58401826484018304</c:v>
                </c:pt>
                <c:pt idx="5116">
                  <c:v>0.58413242009132404</c:v>
                </c:pt>
                <c:pt idx="5117">
                  <c:v>0.58424657534246605</c:v>
                </c:pt>
                <c:pt idx="5118">
                  <c:v>0.58436073059360705</c:v>
                </c:pt>
                <c:pt idx="5119">
                  <c:v>0.58447488584474905</c:v>
                </c:pt>
                <c:pt idx="5120">
                  <c:v>0.58458904109589005</c:v>
                </c:pt>
                <c:pt idx="5121">
                  <c:v>0.58470319634703205</c:v>
                </c:pt>
                <c:pt idx="5122">
                  <c:v>0.58481735159817305</c:v>
                </c:pt>
                <c:pt idx="5123">
                  <c:v>0.58493150684931505</c:v>
                </c:pt>
                <c:pt idx="5124">
                  <c:v>0.58504566210045705</c:v>
                </c:pt>
                <c:pt idx="5125">
                  <c:v>0.58515981735159805</c:v>
                </c:pt>
                <c:pt idx="5126">
                  <c:v>0.58527397260273994</c:v>
                </c:pt>
                <c:pt idx="5127">
                  <c:v>0.58538812785388095</c:v>
                </c:pt>
                <c:pt idx="5128">
                  <c:v>0.58550228310502295</c:v>
                </c:pt>
                <c:pt idx="5129">
                  <c:v>0.58561643835616395</c:v>
                </c:pt>
                <c:pt idx="5130">
                  <c:v>0.58573059360730595</c:v>
                </c:pt>
                <c:pt idx="5131">
                  <c:v>0.58584474885844695</c:v>
                </c:pt>
                <c:pt idx="5132">
                  <c:v>0.58595890410958895</c:v>
                </c:pt>
                <c:pt idx="5133">
                  <c:v>0.58607305936073095</c:v>
                </c:pt>
                <c:pt idx="5134">
                  <c:v>0.58618721461187195</c:v>
                </c:pt>
                <c:pt idx="5135">
                  <c:v>0.58630136986301395</c:v>
                </c:pt>
                <c:pt idx="5136">
                  <c:v>0.58641552511415496</c:v>
                </c:pt>
                <c:pt idx="5137">
                  <c:v>0.58652968036529696</c:v>
                </c:pt>
                <c:pt idx="5138">
                  <c:v>0.58664383561643796</c:v>
                </c:pt>
                <c:pt idx="5139">
                  <c:v>0.58675799086757996</c:v>
                </c:pt>
                <c:pt idx="5140">
                  <c:v>0.58687214611872096</c:v>
                </c:pt>
                <c:pt idx="5141">
                  <c:v>0.58698630136986296</c:v>
                </c:pt>
                <c:pt idx="5142">
                  <c:v>0.58710045662100496</c:v>
                </c:pt>
                <c:pt idx="5143">
                  <c:v>0.58721461187214596</c:v>
                </c:pt>
                <c:pt idx="5144">
                  <c:v>0.58732876712328796</c:v>
                </c:pt>
                <c:pt idx="5145">
                  <c:v>0.58744292237442897</c:v>
                </c:pt>
                <c:pt idx="5146">
                  <c:v>0.58755707762557097</c:v>
                </c:pt>
                <c:pt idx="5147">
                  <c:v>0.58767123287671197</c:v>
                </c:pt>
                <c:pt idx="5148">
                  <c:v>0.58778538812785397</c:v>
                </c:pt>
                <c:pt idx="5149">
                  <c:v>0.58789954337899497</c:v>
                </c:pt>
                <c:pt idx="5150">
                  <c:v>0.58801369863013697</c:v>
                </c:pt>
                <c:pt idx="5151">
                  <c:v>0.58812785388127897</c:v>
                </c:pt>
                <c:pt idx="5152">
                  <c:v>0.58824200913241997</c:v>
                </c:pt>
                <c:pt idx="5153">
                  <c:v>0.58835616438356197</c:v>
                </c:pt>
                <c:pt idx="5154">
                  <c:v>0.58847031963470298</c:v>
                </c:pt>
                <c:pt idx="5155">
                  <c:v>0.58858447488584498</c:v>
                </c:pt>
                <c:pt idx="5156">
                  <c:v>0.58869863013698598</c:v>
                </c:pt>
                <c:pt idx="5157">
                  <c:v>0.58881278538812798</c:v>
                </c:pt>
                <c:pt idx="5158">
                  <c:v>0.58892694063926898</c:v>
                </c:pt>
                <c:pt idx="5159">
                  <c:v>0.58904109589041098</c:v>
                </c:pt>
                <c:pt idx="5160">
                  <c:v>0.58915525114155298</c:v>
                </c:pt>
                <c:pt idx="5161">
                  <c:v>0.58926940639269398</c:v>
                </c:pt>
                <c:pt idx="5162">
                  <c:v>0.58938356164383598</c:v>
                </c:pt>
                <c:pt idx="5163">
                  <c:v>0.58949771689497699</c:v>
                </c:pt>
                <c:pt idx="5164">
                  <c:v>0.58961187214611899</c:v>
                </c:pt>
                <c:pt idx="5165">
                  <c:v>0.58972602739725999</c:v>
                </c:pt>
                <c:pt idx="5166">
                  <c:v>0.58984018264840199</c:v>
                </c:pt>
                <c:pt idx="5167">
                  <c:v>0.58995433789954299</c:v>
                </c:pt>
                <c:pt idx="5168">
                  <c:v>0.59006849315068499</c:v>
                </c:pt>
                <c:pt idx="5169">
                  <c:v>0.59018264840182599</c:v>
                </c:pt>
                <c:pt idx="5170">
                  <c:v>0.59029680365296799</c:v>
                </c:pt>
                <c:pt idx="5171">
                  <c:v>0.59041095890410999</c:v>
                </c:pt>
                <c:pt idx="5172">
                  <c:v>0.590525114155251</c:v>
                </c:pt>
                <c:pt idx="5173">
                  <c:v>0.590639269406393</c:v>
                </c:pt>
                <c:pt idx="5174">
                  <c:v>0.590753424657534</c:v>
                </c:pt>
                <c:pt idx="5175">
                  <c:v>0.590867579908676</c:v>
                </c:pt>
                <c:pt idx="5176">
                  <c:v>0.590981735159817</c:v>
                </c:pt>
                <c:pt idx="5177">
                  <c:v>0.591095890410959</c:v>
                </c:pt>
                <c:pt idx="5178">
                  <c:v>0.5912100456621</c:v>
                </c:pt>
                <c:pt idx="5179">
                  <c:v>0.591324200913242</c:v>
                </c:pt>
                <c:pt idx="5180">
                  <c:v>0.591438356164384</c:v>
                </c:pt>
                <c:pt idx="5181">
                  <c:v>0.59155251141552501</c:v>
                </c:pt>
                <c:pt idx="5182">
                  <c:v>0.59166666666666701</c:v>
                </c:pt>
                <c:pt idx="5183">
                  <c:v>0.59178082191780801</c:v>
                </c:pt>
                <c:pt idx="5184">
                  <c:v>0.59189497716895001</c:v>
                </c:pt>
                <c:pt idx="5185">
                  <c:v>0.59200913242009101</c:v>
                </c:pt>
                <c:pt idx="5186">
                  <c:v>0.59212328767123301</c:v>
                </c:pt>
                <c:pt idx="5187">
                  <c:v>0.59223744292237401</c:v>
                </c:pt>
                <c:pt idx="5188">
                  <c:v>0.59235159817351601</c:v>
                </c:pt>
                <c:pt idx="5189">
                  <c:v>0.59246575342465801</c:v>
                </c:pt>
                <c:pt idx="5190">
                  <c:v>0.59257990867579902</c:v>
                </c:pt>
                <c:pt idx="5191">
                  <c:v>0.59269406392694102</c:v>
                </c:pt>
                <c:pt idx="5192">
                  <c:v>0.59280821917808202</c:v>
                </c:pt>
                <c:pt idx="5193">
                  <c:v>0.59292237442922402</c:v>
                </c:pt>
                <c:pt idx="5194">
                  <c:v>0.59303652968036502</c:v>
                </c:pt>
                <c:pt idx="5195">
                  <c:v>0.59315068493150702</c:v>
                </c:pt>
                <c:pt idx="5196">
                  <c:v>0.59326484018264802</c:v>
                </c:pt>
                <c:pt idx="5197">
                  <c:v>0.59337899543379002</c:v>
                </c:pt>
                <c:pt idx="5198">
                  <c:v>0.59349315068493103</c:v>
                </c:pt>
                <c:pt idx="5199">
                  <c:v>0.59360730593607303</c:v>
                </c:pt>
                <c:pt idx="5200">
                  <c:v>0.59372146118721503</c:v>
                </c:pt>
                <c:pt idx="5201">
                  <c:v>0.59383561643835603</c:v>
                </c:pt>
                <c:pt idx="5202">
                  <c:v>0.59394977168949803</c:v>
                </c:pt>
                <c:pt idx="5203">
                  <c:v>0.59406392694063903</c:v>
                </c:pt>
                <c:pt idx="5204">
                  <c:v>0.59417808219178103</c:v>
                </c:pt>
                <c:pt idx="5205">
                  <c:v>0.59429223744292203</c:v>
                </c:pt>
                <c:pt idx="5206">
                  <c:v>0.59440639269406403</c:v>
                </c:pt>
                <c:pt idx="5207">
                  <c:v>0.59452054794520504</c:v>
                </c:pt>
                <c:pt idx="5208">
                  <c:v>0.59463470319634704</c:v>
                </c:pt>
                <c:pt idx="5209">
                  <c:v>0.59474885844748904</c:v>
                </c:pt>
                <c:pt idx="5210">
                  <c:v>0.59486301369863004</c:v>
                </c:pt>
                <c:pt idx="5211">
                  <c:v>0.59497716894977204</c:v>
                </c:pt>
                <c:pt idx="5212">
                  <c:v>0.59509132420091304</c:v>
                </c:pt>
                <c:pt idx="5213">
                  <c:v>0.59520547945205504</c:v>
                </c:pt>
                <c:pt idx="5214">
                  <c:v>0.59531963470319604</c:v>
                </c:pt>
                <c:pt idx="5215">
                  <c:v>0.59543378995433804</c:v>
                </c:pt>
                <c:pt idx="5216">
                  <c:v>0.59554794520547905</c:v>
                </c:pt>
                <c:pt idx="5217">
                  <c:v>0.59566210045662105</c:v>
                </c:pt>
                <c:pt idx="5218">
                  <c:v>0.59577625570776305</c:v>
                </c:pt>
                <c:pt idx="5219">
                  <c:v>0.59589041095890405</c:v>
                </c:pt>
                <c:pt idx="5220">
                  <c:v>0.59600456621004605</c:v>
                </c:pt>
                <c:pt idx="5221">
                  <c:v>0.59611872146118705</c:v>
                </c:pt>
                <c:pt idx="5222">
                  <c:v>0.59623287671232905</c:v>
                </c:pt>
                <c:pt idx="5223">
                  <c:v>0.59634703196347005</c:v>
                </c:pt>
                <c:pt idx="5224">
                  <c:v>0.59646118721461205</c:v>
                </c:pt>
                <c:pt idx="5225">
                  <c:v>0.59657534246575294</c:v>
                </c:pt>
                <c:pt idx="5226">
                  <c:v>0.59668949771689495</c:v>
                </c:pt>
                <c:pt idx="5227">
                  <c:v>0.59680365296803595</c:v>
                </c:pt>
                <c:pt idx="5228">
                  <c:v>0.59691780821917795</c:v>
                </c:pt>
                <c:pt idx="5229">
                  <c:v>0.59703196347031995</c:v>
                </c:pt>
                <c:pt idx="5230">
                  <c:v>0.59714611872146095</c:v>
                </c:pt>
                <c:pt idx="5231">
                  <c:v>0.59726027397260295</c:v>
                </c:pt>
                <c:pt idx="5232">
                  <c:v>0.59737442922374395</c:v>
                </c:pt>
                <c:pt idx="5233">
                  <c:v>0.59748858447488595</c:v>
                </c:pt>
                <c:pt idx="5234">
                  <c:v>0.59760273972602695</c:v>
                </c:pt>
                <c:pt idx="5235">
                  <c:v>0.59771689497716896</c:v>
                </c:pt>
                <c:pt idx="5236">
                  <c:v>0.59783105022830996</c:v>
                </c:pt>
                <c:pt idx="5237">
                  <c:v>0.59794520547945196</c:v>
                </c:pt>
                <c:pt idx="5238">
                  <c:v>0.59805936073059396</c:v>
                </c:pt>
                <c:pt idx="5239">
                  <c:v>0.59817351598173496</c:v>
                </c:pt>
                <c:pt idx="5240">
                  <c:v>0.59828767123287696</c:v>
                </c:pt>
                <c:pt idx="5241">
                  <c:v>0.59840182648401796</c:v>
                </c:pt>
                <c:pt idx="5242">
                  <c:v>0.59851598173515996</c:v>
                </c:pt>
                <c:pt idx="5243">
                  <c:v>0.59863013698630096</c:v>
                </c:pt>
                <c:pt idx="5244">
                  <c:v>0.59874429223744297</c:v>
                </c:pt>
                <c:pt idx="5245">
                  <c:v>0.59885844748858397</c:v>
                </c:pt>
                <c:pt idx="5246">
                  <c:v>0.59897260273972597</c:v>
                </c:pt>
                <c:pt idx="5247">
                  <c:v>0.59908675799086697</c:v>
                </c:pt>
                <c:pt idx="5248">
                  <c:v>0.59920091324200897</c:v>
                </c:pt>
                <c:pt idx="5249">
                  <c:v>0.59931506849315097</c:v>
                </c:pt>
                <c:pt idx="5250">
                  <c:v>0.59942922374429197</c:v>
                </c:pt>
                <c:pt idx="5251">
                  <c:v>0.59954337899543397</c:v>
                </c:pt>
                <c:pt idx="5252">
                  <c:v>0.59965753424657497</c:v>
                </c:pt>
                <c:pt idx="5253">
                  <c:v>0.59977168949771698</c:v>
                </c:pt>
                <c:pt idx="5254">
                  <c:v>0.59988584474885798</c:v>
                </c:pt>
                <c:pt idx="5255">
                  <c:v>0.6</c:v>
                </c:pt>
                <c:pt idx="5256">
                  <c:v>0.60011415525114098</c:v>
                </c:pt>
                <c:pt idx="5257">
                  <c:v>0.60022831050228298</c:v>
                </c:pt>
                <c:pt idx="5258">
                  <c:v>0.60034246575342498</c:v>
                </c:pt>
                <c:pt idx="5259">
                  <c:v>0.60045662100456598</c:v>
                </c:pt>
                <c:pt idx="5260">
                  <c:v>0.60057077625570798</c:v>
                </c:pt>
                <c:pt idx="5261">
                  <c:v>0.60068493150684898</c:v>
                </c:pt>
                <c:pt idx="5262">
                  <c:v>0.60079908675799099</c:v>
                </c:pt>
                <c:pt idx="5263">
                  <c:v>0.60091324200913199</c:v>
                </c:pt>
                <c:pt idx="5264">
                  <c:v>0.60102739726027399</c:v>
                </c:pt>
                <c:pt idx="5265">
                  <c:v>0.60114155251141499</c:v>
                </c:pt>
                <c:pt idx="5266">
                  <c:v>0.60125570776255699</c:v>
                </c:pt>
                <c:pt idx="5267">
                  <c:v>0.60136986301369899</c:v>
                </c:pt>
                <c:pt idx="5268">
                  <c:v>0.60148401826483999</c:v>
                </c:pt>
                <c:pt idx="5269">
                  <c:v>0.60159817351598199</c:v>
                </c:pt>
                <c:pt idx="5270">
                  <c:v>0.60171232876712299</c:v>
                </c:pt>
                <c:pt idx="5271">
                  <c:v>0.601826484018265</c:v>
                </c:pt>
                <c:pt idx="5272">
                  <c:v>0.601940639269406</c:v>
                </c:pt>
                <c:pt idx="5273">
                  <c:v>0.602054794520548</c:v>
                </c:pt>
                <c:pt idx="5274">
                  <c:v>0.602168949771689</c:v>
                </c:pt>
                <c:pt idx="5275">
                  <c:v>0.602283105022831</c:v>
                </c:pt>
                <c:pt idx="5276">
                  <c:v>0.602397260273972</c:v>
                </c:pt>
                <c:pt idx="5277">
                  <c:v>0.602511415525114</c:v>
                </c:pt>
                <c:pt idx="5278">
                  <c:v>0.602625570776256</c:v>
                </c:pt>
                <c:pt idx="5279">
                  <c:v>0.602739726027397</c:v>
                </c:pt>
                <c:pt idx="5280">
                  <c:v>0.60285388127853901</c:v>
                </c:pt>
                <c:pt idx="5281">
                  <c:v>0.60296803652968001</c:v>
                </c:pt>
                <c:pt idx="5282">
                  <c:v>0.60308219178082201</c:v>
                </c:pt>
                <c:pt idx="5283">
                  <c:v>0.60319634703196301</c:v>
                </c:pt>
                <c:pt idx="5284">
                  <c:v>0.60331050228310501</c:v>
                </c:pt>
                <c:pt idx="5285">
                  <c:v>0.60342465753424601</c:v>
                </c:pt>
                <c:pt idx="5286">
                  <c:v>0.60353881278538801</c:v>
                </c:pt>
                <c:pt idx="5287">
                  <c:v>0.60365296803653001</c:v>
                </c:pt>
                <c:pt idx="5288">
                  <c:v>0.60376712328767101</c:v>
                </c:pt>
                <c:pt idx="5289">
                  <c:v>0.60388127853881302</c:v>
                </c:pt>
                <c:pt idx="5290">
                  <c:v>0.60399543378995402</c:v>
                </c:pt>
                <c:pt idx="5291">
                  <c:v>0.60410958904109602</c:v>
                </c:pt>
                <c:pt idx="5292">
                  <c:v>0.60422374429223702</c:v>
                </c:pt>
                <c:pt idx="5293">
                  <c:v>0.60433789954337902</c:v>
                </c:pt>
                <c:pt idx="5294">
                  <c:v>0.60445205479452002</c:v>
                </c:pt>
                <c:pt idx="5295">
                  <c:v>0.60456621004566202</c:v>
                </c:pt>
                <c:pt idx="5296">
                  <c:v>0.60468036529680402</c:v>
                </c:pt>
                <c:pt idx="5297">
                  <c:v>0.60479452054794502</c:v>
                </c:pt>
                <c:pt idx="5298">
                  <c:v>0.60490867579908703</c:v>
                </c:pt>
                <c:pt idx="5299">
                  <c:v>0.60502283105022803</c:v>
                </c:pt>
                <c:pt idx="5300">
                  <c:v>0.60513698630137003</c:v>
                </c:pt>
                <c:pt idx="5301">
                  <c:v>0.60525114155251103</c:v>
                </c:pt>
                <c:pt idx="5302">
                  <c:v>0.60536529680365303</c:v>
                </c:pt>
                <c:pt idx="5303">
                  <c:v>0.60547945205479403</c:v>
                </c:pt>
                <c:pt idx="5304">
                  <c:v>0.60559360730593603</c:v>
                </c:pt>
                <c:pt idx="5305">
                  <c:v>0.60570776255707703</c:v>
                </c:pt>
                <c:pt idx="5306">
                  <c:v>0.60582191780821903</c:v>
                </c:pt>
                <c:pt idx="5307">
                  <c:v>0.60593607305936104</c:v>
                </c:pt>
                <c:pt idx="5308">
                  <c:v>0.60605022831050204</c:v>
                </c:pt>
                <c:pt idx="5309">
                  <c:v>0.60616438356164404</c:v>
                </c:pt>
                <c:pt idx="5310">
                  <c:v>0.60627853881278504</c:v>
                </c:pt>
                <c:pt idx="5311">
                  <c:v>0.60639269406392704</c:v>
                </c:pt>
                <c:pt idx="5312">
                  <c:v>0.60650684931506804</c:v>
                </c:pt>
                <c:pt idx="5313">
                  <c:v>0.60662100456621004</c:v>
                </c:pt>
                <c:pt idx="5314">
                  <c:v>0.60673515981735204</c:v>
                </c:pt>
                <c:pt idx="5315">
                  <c:v>0.60684931506849304</c:v>
                </c:pt>
                <c:pt idx="5316">
                  <c:v>0.60696347031963505</c:v>
                </c:pt>
                <c:pt idx="5317">
                  <c:v>0.60707762557077605</c:v>
                </c:pt>
                <c:pt idx="5318">
                  <c:v>0.60719178082191805</c:v>
                </c:pt>
                <c:pt idx="5319">
                  <c:v>0.60730593607305905</c:v>
                </c:pt>
                <c:pt idx="5320">
                  <c:v>0.60742009132420105</c:v>
                </c:pt>
                <c:pt idx="5321">
                  <c:v>0.60753424657534205</c:v>
                </c:pt>
                <c:pt idx="5322">
                  <c:v>0.60764840182648405</c:v>
                </c:pt>
                <c:pt idx="5323">
                  <c:v>0.60776255707762605</c:v>
                </c:pt>
                <c:pt idx="5324">
                  <c:v>0.60787671232876705</c:v>
                </c:pt>
                <c:pt idx="5325">
                  <c:v>0.60799086757990894</c:v>
                </c:pt>
                <c:pt idx="5326">
                  <c:v>0.60810502283104995</c:v>
                </c:pt>
                <c:pt idx="5327">
                  <c:v>0.60821917808219195</c:v>
                </c:pt>
                <c:pt idx="5328">
                  <c:v>0.60833333333333295</c:v>
                </c:pt>
                <c:pt idx="5329">
                  <c:v>0.60844748858447495</c:v>
                </c:pt>
                <c:pt idx="5330">
                  <c:v>0.60856164383561595</c:v>
                </c:pt>
                <c:pt idx="5331">
                  <c:v>0.60867579908675795</c:v>
                </c:pt>
                <c:pt idx="5332">
                  <c:v>0.60878995433789895</c:v>
                </c:pt>
                <c:pt idx="5333">
                  <c:v>0.60890410958904095</c:v>
                </c:pt>
                <c:pt idx="5334">
                  <c:v>0.60901826484018295</c:v>
                </c:pt>
                <c:pt idx="5335">
                  <c:v>0.60913242009132396</c:v>
                </c:pt>
                <c:pt idx="5336">
                  <c:v>0.60924657534246596</c:v>
                </c:pt>
                <c:pt idx="5337">
                  <c:v>0.60936073059360696</c:v>
                </c:pt>
                <c:pt idx="5338">
                  <c:v>0.60947488584474896</c:v>
                </c:pt>
                <c:pt idx="5339">
                  <c:v>0.60958904109588996</c:v>
                </c:pt>
                <c:pt idx="5340">
                  <c:v>0.60970319634703196</c:v>
                </c:pt>
                <c:pt idx="5341">
                  <c:v>0.60981735159817296</c:v>
                </c:pt>
                <c:pt idx="5342">
                  <c:v>0.60993150684931496</c:v>
                </c:pt>
                <c:pt idx="5343">
                  <c:v>0.61004566210045696</c:v>
                </c:pt>
                <c:pt idx="5344">
                  <c:v>0.61015981735159797</c:v>
                </c:pt>
                <c:pt idx="5345">
                  <c:v>0.61027397260273997</c:v>
                </c:pt>
                <c:pt idx="5346">
                  <c:v>0.61038812785388097</c:v>
                </c:pt>
                <c:pt idx="5347">
                  <c:v>0.61050228310502297</c:v>
                </c:pt>
                <c:pt idx="5348">
                  <c:v>0.61061643835616397</c:v>
                </c:pt>
                <c:pt idx="5349">
                  <c:v>0.61073059360730597</c:v>
                </c:pt>
                <c:pt idx="5350">
                  <c:v>0.61084474885844697</c:v>
                </c:pt>
                <c:pt idx="5351">
                  <c:v>0.61095890410958897</c:v>
                </c:pt>
                <c:pt idx="5352">
                  <c:v>0.61107305936073097</c:v>
                </c:pt>
                <c:pt idx="5353">
                  <c:v>0.61118721461187198</c:v>
                </c:pt>
                <c:pt idx="5354">
                  <c:v>0.61130136986301398</c:v>
                </c:pt>
                <c:pt idx="5355">
                  <c:v>0.61141552511415498</c:v>
                </c:pt>
                <c:pt idx="5356">
                  <c:v>0.61152968036529698</c:v>
                </c:pt>
                <c:pt idx="5357">
                  <c:v>0.61164383561643798</c:v>
                </c:pt>
                <c:pt idx="5358">
                  <c:v>0.61175799086757998</c:v>
                </c:pt>
                <c:pt idx="5359">
                  <c:v>0.61187214611872098</c:v>
                </c:pt>
                <c:pt idx="5360">
                  <c:v>0.61198630136986298</c:v>
                </c:pt>
                <c:pt idx="5361">
                  <c:v>0.61210045662100399</c:v>
                </c:pt>
                <c:pt idx="5362">
                  <c:v>0.61221461187214599</c:v>
                </c:pt>
                <c:pt idx="5363">
                  <c:v>0.61232876712328799</c:v>
                </c:pt>
                <c:pt idx="5364">
                  <c:v>0.61244292237442899</c:v>
                </c:pt>
                <c:pt idx="5365">
                  <c:v>0.61255707762557099</c:v>
                </c:pt>
                <c:pt idx="5366">
                  <c:v>0.61267123287671199</c:v>
                </c:pt>
                <c:pt idx="5367">
                  <c:v>0.61278538812785399</c:v>
                </c:pt>
                <c:pt idx="5368">
                  <c:v>0.61289954337899499</c:v>
                </c:pt>
                <c:pt idx="5369">
                  <c:v>0.61301369863013699</c:v>
                </c:pt>
                <c:pt idx="5370">
                  <c:v>0.613127853881278</c:v>
                </c:pt>
                <c:pt idx="5371">
                  <c:v>0.61324200913242</c:v>
                </c:pt>
                <c:pt idx="5372">
                  <c:v>0.613356164383562</c:v>
                </c:pt>
                <c:pt idx="5373">
                  <c:v>0.613470319634703</c:v>
                </c:pt>
                <c:pt idx="5374">
                  <c:v>0.613584474885845</c:v>
                </c:pt>
                <c:pt idx="5375">
                  <c:v>0.613698630136986</c:v>
                </c:pt>
                <c:pt idx="5376">
                  <c:v>0.613812785388128</c:v>
                </c:pt>
                <c:pt idx="5377">
                  <c:v>0.613926940639269</c:v>
                </c:pt>
                <c:pt idx="5378">
                  <c:v>0.614041095890411</c:v>
                </c:pt>
                <c:pt idx="5379">
                  <c:v>0.61415525114155201</c:v>
                </c:pt>
                <c:pt idx="5380">
                  <c:v>0.61426940639269401</c:v>
                </c:pt>
                <c:pt idx="5381">
                  <c:v>0.61438356164383501</c:v>
                </c:pt>
                <c:pt idx="5382">
                  <c:v>0.61449771689497701</c:v>
                </c:pt>
                <c:pt idx="5383">
                  <c:v>0.61461187214611901</c:v>
                </c:pt>
                <c:pt idx="5384">
                  <c:v>0.61472602739726001</c:v>
                </c:pt>
                <c:pt idx="5385">
                  <c:v>0.61484018264840201</c:v>
                </c:pt>
                <c:pt idx="5386">
                  <c:v>0.61495433789954301</c:v>
                </c:pt>
                <c:pt idx="5387">
                  <c:v>0.61506849315068501</c:v>
                </c:pt>
                <c:pt idx="5388">
                  <c:v>0.61518264840182602</c:v>
                </c:pt>
                <c:pt idx="5389">
                  <c:v>0.61529680365296802</c:v>
                </c:pt>
                <c:pt idx="5390">
                  <c:v>0.61541095890410902</c:v>
                </c:pt>
                <c:pt idx="5391">
                  <c:v>0.61552511415525102</c:v>
                </c:pt>
                <c:pt idx="5392">
                  <c:v>0.61563926940639302</c:v>
                </c:pt>
                <c:pt idx="5393">
                  <c:v>0.61575342465753402</c:v>
                </c:pt>
                <c:pt idx="5394">
                  <c:v>0.61586757990867602</c:v>
                </c:pt>
                <c:pt idx="5395">
                  <c:v>0.61598173515981702</c:v>
                </c:pt>
                <c:pt idx="5396">
                  <c:v>0.61609589041095902</c:v>
                </c:pt>
                <c:pt idx="5397">
                  <c:v>0.61621004566210003</c:v>
                </c:pt>
                <c:pt idx="5398">
                  <c:v>0.61632420091324203</c:v>
                </c:pt>
                <c:pt idx="5399">
                  <c:v>0.61643835616438303</c:v>
                </c:pt>
                <c:pt idx="5400">
                  <c:v>0.61655251141552503</c:v>
                </c:pt>
                <c:pt idx="5401">
                  <c:v>0.61666666666666703</c:v>
                </c:pt>
                <c:pt idx="5402">
                  <c:v>0.61678082191780803</c:v>
                </c:pt>
                <c:pt idx="5403">
                  <c:v>0.61689497716895003</c:v>
                </c:pt>
                <c:pt idx="5404">
                  <c:v>0.61700913242009103</c:v>
                </c:pt>
                <c:pt idx="5405">
                  <c:v>0.61712328767123303</c:v>
                </c:pt>
                <c:pt idx="5406">
                  <c:v>0.61723744292237404</c:v>
                </c:pt>
                <c:pt idx="5407">
                  <c:v>0.61735159817351604</c:v>
                </c:pt>
                <c:pt idx="5408">
                  <c:v>0.61746575342465704</c:v>
                </c:pt>
                <c:pt idx="5409">
                  <c:v>0.61757990867579904</c:v>
                </c:pt>
                <c:pt idx="5410">
                  <c:v>0.61769406392694104</c:v>
                </c:pt>
                <c:pt idx="5411">
                  <c:v>0.61780821917808204</c:v>
                </c:pt>
                <c:pt idx="5412">
                  <c:v>0.61792237442922404</c:v>
                </c:pt>
                <c:pt idx="5413">
                  <c:v>0.61803652968036504</c:v>
                </c:pt>
                <c:pt idx="5414">
                  <c:v>0.61815068493150704</c:v>
                </c:pt>
                <c:pt idx="5415">
                  <c:v>0.61826484018264805</c:v>
                </c:pt>
                <c:pt idx="5416">
                  <c:v>0.61837899543379005</c:v>
                </c:pt>
                <c:pt idx="5417">
                  <c:v>0.61849315068493105</c:v>
                </c:pt>
                <c:pt idx="5418">
                  <c:v>0.61860730593607305</c:v>
                </c:pt>
                <c:pt idx="5419">
                  <c:v>0.61872146118721505</c:v>
                </c:pt>
                <c:pt idx="5420">
                  <c:v>0.61883561643835605</c:v>
                </c:pt>
                <c:pt idx="5421">
                  <c:v>0.61894977168949805</c:v>
                </c:pt>
                <c:pt idx="5422">
                  <c:v>0.61906392694063905</c:v>
                </c:pt>
                <c:pt idx="5423">
                  <c:v>0.61917808219178105</c:v>
                </c:pt>
                <c:pt idx="5424">
                  <c:v>0.61929223744292194</c:v>
                </c:pt>
                <c:pt idx="5425">
                  <c:v>0.61940639269406395</c:v>
                </c:pt>
                <c:pt idx="5426">
                  <c:v>0.61952054794520495</c:v>
                </c:pt>
                <c:pt idx="5427">
                  <c:v>0.61963470319634695</c:v>
                </c:pt>
                <c:pt idx="5428">
                  <c:v>0.61974885844748895</c:v>
                </c:pt>
                <c:pt idx="5429">
                  <c:v>0.61986301369862995</c:v>
                </c:pt>
                <c:pt idx="5430">
                  <c:v>0.61997716894977195</c:v>
                </c:pt>
                <c:pt idx="5431">
                  <c:v>0.62009132420091295</c:v>
                </c:pt>
                <c:pt idx="5432">
                  <c:v>0.62020547945205495</c:v>
                </c:pt>
                <c:pt idx="5433">
                  <c:v>0.62031963470319595</c:v>
                </c:pt>
                <c:pt idx="5434">
                  <c:v>0.62043378995433796</c:v>
                </c:pt>
                <c:pt idx="5435">
                  <c:v>0.62054794520547896</c:v>
                </c:pt>
                <c:pt idx="5436">
                  <c:v>0.62066210045662096</c:v>
                </c:pt>
                <c:pt idx="5437">
                  <c:v>0.62077625570776196</c:v>
                </c:pt>
                <c:pt idx="5438">
                  <c:v>0.62089041095890396</c:v>
                </c:pt>
                <c:pt idx="5439">
                  <c:v>0.62100456621004596</c:v>
                </c:pt>
                <c:pt idx="5440">
                  <c:v>0.62111872146118696</c:v>
                </c:pt>
                <c:pt idx="5441">
                  <c:v>0.62123287671232896</c:v>
                </c:pt>
                <c:pt idx="5442">
                  <c:v>0.62134703196346996</c:v>
                </c:pt>
                <c:pt idx="5443">
                  <c:v>0.62146118721461197</c:v>
                </c:pt>
                <c:pt idx="5444">
                  <c:v>0.62157534246575297</c:v>
                </c:pt>
                <c:pt idx="5445">
                  <c:v>0.62168949771689497</c:v>
                </c:pt>
                <c:pt idx="5446">
                  <c:v>0.62180365296803597</c:v>
                </c:pt>
                <c:pt idx="5447">
                  <c:v>0.62191780821917797</c:v>
                </c:pt>
                <c:pt idx="5448">
                  <c:v>0.62203196347031997</c:v>
                </c:pt>
                <c:pt idx="5449">
                  <c:v>0.62214611872146097</c:v>
                </c:pt>
                <c:pt idx="5450">
                  <c:v>0.62226027397260297</c:v>
                </c:pt>
                <c:pt idx="5451">
                  <c:v>0.62237442922374397</c:v>
                </c:pt>
                <c:pt idx="5452">
                  <c:v>0.62248858447488598</c:v>
                </c:pt>
                <c:pt idx="5453">
                  <c:v>0.62260273972602698</c:v>
                </c:pt>
                <c:pt idx="5454">
                  <c:v>0.62271689497716898</c:v>
                </c:pt>
                <c:pt idx="5455">
                  <c:v>0.62283105022830998</c:v>
                </c:pt>
                <c:pt idx="5456">
                  <c:v>0.62294520547945198</c:v>
                </c:pt>
                <c:pt idx="5457">
                  <c:v>0.62305936073059398</c:v>
                </c:pt>
                <c:pt idx="5458">
                  <c:v>0.62317351598173498</c:v>
                </c:pt>
                <c:pt idx="5459">
                  <c:v>0.62328767123287698</c:v>
                </c:pt>
                <c:pt idx="5460">
                  <c:v>0.62340182648401798</c:v>
                </c:pt>
                <c:pt idx="5461">
                  <c:v>0.62351598173515999</c:v>
                </c:pt>
                <c:pt idx="5462">
                  <c:v>0.62363013698630099</c:v>
                </c:pt>
                <c:pt idx="5463">
                  <c:v>0.62374429223744299</c:v>
                </c:pt>
                <c:pt idx="5464">
                  <c:v>0.62385844748858399</c:v>
                </c:pt>
                <c:pt idx="5465">
                  <c:v>0.62397260273972599</c:v>
                </c:pt>
                <c:pt idx="5466">
                  <c:v>0.62408675799086699</c:v>
                </c:pt>
                <c:pt idx="5467">
                  <c:v>0.62420091324200899</c:v>
                </c:pt>
                <c:pt idx="5468">
                  <c:v>0.62431506849315099</c:v>
                </c:pt>
                <c:pt idx="5469">
                  <c:v>0.62442922374429199</c:v>
                </c:pt>
                <c:pt idx="5470">
                  <c:v>0.624543378995434</c:v>
                </c:pt>
                <c:pt idx="5471">
                  <c:v>0.624657534246575</c:v>
                </c:pt>
                <c:pt idx="5472">
                  <c:v>0.624771689497717</c:v>
                </c:pt>
                <c:pt idx="5473">
                  <c:v>0.624885844748858</c:v>
                </c:pt>
                <c:pt idx="5474">
                  <c:v>0.625</c:v>
                </c:pt>
                <c:pt idx="5475">
                  <c:v>0.625114155251141</c:v>
                </c:pt>
                <c:pt idx="5476">
                  <c:v>0.625228310502283</c:v>
                </c:pt>
                <c:pt idx="5477">
                  <c:v>0.625342465753425</c:v>
                </c:pt>
                <c:pt idx="5478">
                  <c:v>0.625456621004566</c:v>
                </c:pt>
                <c:pt idx="5479">
                  <c:v>0.62557077625570801</c:v>
                </c:pt>
                <c:pt idx="5480">
                  <c:v>0.62568493150684901</c:v>
                </c:pt>
                <c:pt idx="5481">
                  <c:v>0.62579908675799101</c:v>
                </c:pt>
                <c:pt idx="5482">
                  <c:v>0.62591324200913201</c:v>
                </c:pt>
                <c:pt idx="5483">
                  <c:v>0.62602739726027401</c:v>
                </c:pt>
                <c:pt idx="5484">
                  <c:v>0.62614155251141501</c:v>
                </c:pt>
                <c:pt idx="5485">
                  <c:v>0.62625570776255701</c:v>
                </c:pt>
                <c:pt idx="5486">
                  <c:v>0.62636986301369901</c:v>
                </c:pt>
                <c:pt idx="5487">
                  <c:v>0.62648401826484001</c:v>
                </c:pt>
                <c:pt idx="5488">
                  <c:v>0.62659817351598202</c:v>
                </c:pt>
                <c:pt idx="5489">
                  <c:v>0.62671232876712302</c:v>
                </c:pt>
                <c:pt idx="5490">
                  <c:v>0.62682648401826502</c:v>
                </c:pt>
                <c:pt idx="5491">
                  <c:v>0.62694063926940602</c:v>
                </c:pt>
                <c:pt idx="5492">
                  <c:v>0.62705479452054802</c:v>
                </c:pt>
                <c:pt idx="5493">
                  <c:v>0.62716894977168902</c:v>
                </c:pt>
                <c:pt idx="5494">
                  <c:v>0.62728310502283102</c:v>
                </c:pt>
                <c:pt idx="5495">
                  <c:v>0.62739726027397202</c:v>
                </c:pt>
                <c:pt idx="5496">
                  <c:v>0.62751141552511402</c:v>
                </c:pt>
                <c:pt idx="5497">
                  <c:v>0.62762557077625603</c:v>
                </c:pt>
                <c:pt idx="5498">
                  <c:v>0.62773972602739703</c:v>
                </c:pt>
                <c:pt idx="5499">
                  <c:v>0.62785388127853903</c:v>
                </c:pt>
                <c:pt idx="5500">
                  <c:v>0.62796803652968003</c:v>
                </c:pt>
                <c:pt idx="5501">
                  <c:v>0.62808219178082203</c:v>
                </c:pt>
                <c:pt idx="5502">
                  <c:v>0.62819634703196303</c:v>
                </c:pt>
                <c:pt idx="5503">
                  <c:v>0.62831050228310503</c:v>
                </c:pt>
                <c:pt idx="5504">
                  <c:v>0.62842465753424603</c:v>
                </c:pt>
                <c:pt idx="5505">
                  <c:v>0.62853881278538803</c:v>
                </c:pt>
                <c:pt idx="5506">
                  <c:v>0.62865296803653004</c:v>
                </c:pt>
                <c:pt idx="5507">
                  <c:v>0.62876712328767104</c:v>
                </c:pt>
                <c:pt idx="5508">
                  <c:v>0.62888127853881304</c:v>
                </c:pt>
                <c:pt idx="5509">
                  <c:v>0.62899543378995404</c:v>
                </c:pt>
                <c:pt idx="5510">
                  <c:v>0.62910958904109604</c:v>
                </c:pt>
                <c:pt idx="5511">
                  <c:v>0.62922374429223704</c:v>
                </c:pt>
                <c:pt idx="5512">
                  <c:v>0.62933789954337904</c:v>
                </c:pt>
                <c:pt idx="5513">
                  <c:v>0.62945205479452104</c:v>
                </c:pt>
                <c:pt idx="5514">
                  <c:v>0.62956621004566204</c:v>
                </c:pt>
                <c:pt idx="5515">
                  <c:v>0.62968036529680405</c:v>
                </c:pt>
                <c:pt idx="5516">
                  <c:v>0.62979452054794505</c:v>
                </c:pt>
                <c:pt idx="5517">
                  <c:v>0.62990867579908705</c:v>
                </c:pt>
                <c:pt idx="5518">
                  <c:v>0.63002283105022805</c:v>
                </c:pt>
                <c:pt idx="5519">
                  <c:v>0.63013698630137005</c:v>
                </c:pt>
                <c:pt idx="5520">
                  <c:v>0.63025114155251105</c:v>
                </c:pt>
                <c:pt idx="5521">
                  <c:v>0.63036529680365305</c:v>
                </c:pt>
                <c:pt idx="5522">
                  <c:v>0.63047945205479405</c:v>
                </c:pt>
                <c:pt idx="5523">
                  <c:v>0.63059360730593605</c:v>
                </c:pt>
                <c:pt idx="5524">
                  <c:v>0.63070776255707806</c:v>
                </c:pt>
                <c:pt idx="5525">
                  <c:v>0.63082191780821895</c:v>
                </c:pt>
                <c:pt idx="5526">
                  <c:v>0.63093607305936095</c:v>
                </c:pt>
                <c:pt idx="5527">
                  <c:v>0.63105022831050195</c:v>
                </c:pt>
                <c:pt idx="5528">
                  <c:v>0.63116438356164395</c:v>
                </c:pt>
                <c:pt idx="5529">
                  <c:v>0.63127853881278495</c:v>
                </c:pt>
                <c:pt idx="5530">
                  <c:v>0.63139269406392695</c:v>
                </c:pt>
                <c:pt idx="5531">
                  <c:v>0.63150684931506795</c:v>
                </c:pt>
                <c:pt idx="5532">
                  <c:v>0.63162100456620995</c:v>
                </c:pt>
                <c:pt idx="5533">
                  <c:v>0.63173515981735195</c:v>
                </c:pt>
                <c:pt idx="5534">
                  <c:v>0.63184931506849296</c:v>
                </c:pt>
                <c:pt idx="5535">
                  <c:v>0.63196347031963496</c:v>
                </c:pt>
                <c:pt idx="5536">
                  <c:v>0.63207762557077596</c:v>
                </c:pt>
                <c:pt idx="5537">
                  <c:v>0.63219178082191796</c:v>
                </c:pt>
                <c:pt idx="5538">
                  <c:v>0.63230593607305896</c:v>
                </c:pt>
                <c:pt idx="5539">
                  <c:v>0.63242009132420096</c:v>
                </c:pt>
                <c:pt idx="5540">
                  <c:v>0.63253424657534196</c:v>
                </c:pt>
                <c:pt idx="5541">
                  <c:v>0.63264840182648396</c:v>
                </c:pt>
                <c:pt idx="5542">
                  <c:v>0.63276255707762497</c:v>
                </c:pt>
                <c:pt idx="5543">
                  <c:v>0.63287671232876697</c:v>
                </c:pt>
                <c:pt idx="5544">
                  <c:v>0.63299086757990897</c:v>
                </c:pt>
                <c:pt idx="5545">
                  <c:v>0.63310502283104997</c:v>
                </c:pt>
                <c:pt idx="5546">
                  <c:v>0.63321917808219197</c:v>
                </c:pt>
                <c:pt idx="5547">
                  <c:v>0.63333333333333297</c:v>
                </c:pt>
                <c:pt idx="5548">
                  <c:v>0.63344748858447497</c:v>
                </c:pt>
                <c:pt idx="5549">
                  <c:v>0.63356164383561597</c:v>
                </c:pt>
                <c:pt idx="5550">
                  <c:v>0.63367579908675797</c:v>
                </c:pt>
                <c:pt idx="5551">
                  <c:v>0.63378995433789898</c:v>
                </c:pt>
                <c:pt idx="5552">
                  <c:v>0.63390410958904098</c:v>
                </c:pt>
                <c:pt idx="5553">
                  <c:v>0.63401826484018298</c:v>
                </c:pt>
                <c:pt idx="5554">
                  <c:v>0.63413242009132398</c:v>
                </c:pt>
                <c:pt idx="5555">
                  <c:v>0.63424657534246598</c:v>
                </c:pt>
                <c:pt idx="5556">
                  <c:v>0.63436073059360698</c:v>
                </c:pt>
                <c:pt idx="5557">
                  <c:v>0.63447488584474898</c:v>
                </c:pt>
                <c:pt idx="5558">
                  <c:v>0.63458904109588998</c:v>
                </c:pt>
                <c:pt idx="5559">
                  <c:v>0.63470319634703198</c:v>
                </c:pt>
                <c:pt idx="5560">
                  <c:v>0.63481735159817299</c:v>
                </c:pt>
                <c:pt idx="5561">
                  <c:v>0.63493150684931499</c:v>
                </c:pt>
                <c:pt idx="5562">
                  <c:v>0.63504566210045699</c:v>
                </c:pt>
                <c:pt idx="5563">
                  <c:v>0.63515981735159799</c:v>
                </c:pt>
                <c:pt idx="5564">
                  <c:v>0.63527397260273999</c:v>
                </c:pt>
                <c:pt idx="5565">
                  <c:v>0.63538812785388099</c:v>
                </c:pt>
                <c:pt idx="5566">
                  <c:v>0.63550228310502299</c:v>
                </c:pt>
                <c:pt idx="5567">
                  <c:v>0.63561643835616399</c:v>
                </c:pt>
                <c:pt idx="5568">
                  <c:v>0.63573059360730599</c:v>
                </c:pt>
                <c:pt idx="5569">
                  <c:v>0.635844748858447</c:v>
                </c:pt>
                <c:pt idx="5570">
                  <c:v>0.635958904109589</c:v>
                </c:pt>
                <c:pt idx="5571">
                  <c:v>0.63607305936073</c:v>
                </c:pt>
                <c:pt idx="5572">
                  <c:v>0.636187214611872</c:v>
                </c:pt>
                <c:pt idx="5573">
                  <c:v>0.636301369863014</c:v>
                </c:pt>
                <c:pt idx="5574">
                  <c:v>0.636415525114155</c:v>
                </c:pt>
                <c:pt idx="5575">
                  <c:v>0.636529680365297</c:v>
                </c:pt>
                <c:pt idx="5576">
                  <c:v>0.636643835616438</c:v>
                </c:pt>
                <c:pt idx="5577">
                  <c:v>0.63675799086758</c:v>
                </c:pt>
                <c:pt idx="5578">
                  <c:v>0.63687214611872101</c:v>
                </c:pt>
                <c:pt idx="5579">
                  <c:v>0.63698630136986301</c:v>
                </c:pt>
                <c:pt idx="5580">
                  <c:v>0.63710045662100401</c:v>
                </c:pt>
                <c:pt idx="5581">
                  <c:v>0.63721461187214601</c:v>
                </c:pt>
                <c:pt idx="5582">
                  <c:v>0.63732876712328801</c:v>
                </c:pt>
                <c:pt idx="5583">
                  <c:v>0.63744292237442901</c:v>
                </c:pt>
                <c:pt idx="5584">
                  <c:v>0.63755707762557101</c:v>
                </c:pt>
                <c:pt idx="5585">
                  <c:v>0.63767123287671201</c:v>
                </c:pt>
                <c:pt idx="5586">
                  <c:v>0.63778538812785401</c:v>
                </c:pt>
                <c:pt idx="5587">
                  <c:v>0.63789954337899502</c:v>
                </c:pt>
                <c:pt idx="5588">
                  <c:v>0.63801369863013702</c:v>
                </c:pt>
                <c:pt idx="5589">
                  <c:v>0.63812785388127802</c:v>
                </c:pt>
                <c:pt idx="5590">
                  <c:v>0.63824200913242002</c:v>
                </c:pt>
                <c:pt idx="5591">
                  <c:v>0.63835616438356202</c:v>
                </c:pt>
                <c:pt idx="5592">
                  <c:v>0.63847031963470302</c:v>
                </c:pt>
                <c:pt idx="5593">
                  <c:v>0.63858447488584502</c:v>
                </c:pt>
                <c:pt idx="5594">
                  <c:v>0.63869863013698602</c:v>
                </c:pt>
                <c:pt idx="5595">
                  <c:v>0.63881278538812802</c:v>
                </c:pt>
                <c:pt idx="5596">
                  <c:v>0.63892694063926903</c:v>
                </c:pt>
                <c:pt idx="5597">
                  <c:v>0.63904109589041103</c:v>
                </c:pt>
                <c:pt idx="5598">
                  <c:v>0.63915525114155203</c:v>
                </c:pt>
                <c:pt idx="5599">
                  <c:v>0.63926940639269403</c:v>
                </c:pt>
                <c:pt idx="5600">
                  <c:v>0.63938356164383503</c:v>
                </c:pt>
                <c:pt idx="5601">
                  <c:v>0.63949771689497703</c:v>
                </c:pt>
                <c:pt idx="5602">
                  <c:v>0.63961187214611903</c:v>
                </c:pt>
                <c:pt idx="5603">
                  <c:v>0.63972602739726003</c:v>
                </c:pt>
                <c:pt idx="5604">
                  <c:v>0.63984018264840203</c:v>
                </c:pt>
                <c:pt idx="5605">
                  <c:v>0.63995433789954304</c:v>
                </c:pt>
                <c:pt idx="5606">
                  <c:v>0.64006849315068504</c:v>
                </c:pt>
                <c:pt idx="5607">
                  <c:v>0.64018264840182604</c:v>
                </c:pt>
                <c:pt idx="5608">
                  <c:v>0.64029680365296804</c:v>
                </c:pt>
                <c:pt idx="5609">
                  <c:v>0.64041095890410904</c:v>
                </c:pt>
                <c:pt idx="5610">
                  <c:v>0.64052511415525104</c:v>
                </c:pt>
                <c:pt idx="5611">
                  <c:v>0.64063926940639304</c:v>
                </c:pt>
                <c:pt idx="5612">
                  <c:v>0.64075342465753404</c:v>
                </c:pt>
                <c:pt idx="5613">
                  <c:v>0.64086757990867604</c:v>
                </c:pt>
                <c:pt idx="5614">
                  <c:v>0.64098173515981705</c:v>
                </c:pt>
                <c:pt idx="5615">
                  <c:v>0.64109589041095905</c:v>
                </c:pt>
                <c:pt idx="5616">
                  <c:v>0.64121004566210005</c:v>
                </c:pt>
                <c:pt idx="5617">
                  <c:v>0.64132420091324205</c:v>
                </c:pt>
                <c:pt idx="5618">
                  <c:v>0.64143835616438405</c:v>
                </c:pt>
                <c:pt idx="5619">
                  <c:v>0.64155251141552505</c:v>
                </c:pt>
                <c:pt idx="5620">
                  <c:v>0.64166666666666705</c:v>
                </c:pt>
                <c:pt idx="5621">
                  <c:v>0.64178082191780805</c:v>
                </c:pt>
                <c:pt idx="5622">
                  <c:v>0.64189497716895005</c:v>
                </c:pt>
                <c:pt idx="5623">
                  <c:v>0.64200913242009106</c:v>
                </c:pt>
                <c:pt idx="5624">
                  <c:v>0.64212328767123295</c:v>
                </c:pt>
                <c:pt idx="5625">
                  <c:v>0.64223744292237395</c:v>
                </c:pt>
                <c:pt idx="5626">
                  <c:v>0.64235159817351595</c:v>
                </c:pt>
                <c:pt idx="5627">
                  <c:v>0.64246575342465695</c:v>
                </c:pt>
                <c:pt idx="5628">
                  <c:v>0.64257990867579895</c:v>
                </c:pt>
                <c:pt idx="5629">
                  <c:v>0.64269406392694095</c:v>
                </c:pt>
                <c:pt idx="5630">
                  <c:v>0.64280821917808195</c:v>
                </c:pt>
                <c:pt idx="5631">
                  <c:v>0.64292237442922395</c:v>
                </c:pt>
                <c:pt idx="5632">
                  <c:v>0.64303652968036495</c:v>
                </c:pt>
                <c:pt idx="5633">
                  <c:v>0.64315068493150696</c:v>
                </c:pt>
                <c:pt idx="5634">
                  <c:v>0.64326484018264796</c:v>
                </c:pt>
                <c:pt idx="5635">
                  <c:v>0.64337899543378996</c:v>
                </c:pt>
                <c:pt idx="5636">
                  <c:v>0.64349315068493096</c:v>
                </c:pt>
                <c:pt idx="5637">
                  <c:v>0.64360730593607296</c:v>
                </c:pt>
                <c:pt idx="5638">
                  <c:v>0.64372146118721496</c:v>
                </c:pt>
                <c:pt idx="5639">
                  <c:v>0.64383561643835596</c:v>
                </c:pt>
                <c:pt idx="5640">
                  <c:v>0.64394977168949796</c:v>
                </c:pt>
                <c:pt idx="5641">
                  <c:v>0.64406392694063896</c:v>
                </c:pt>
                <c:pt idx="5642">
                  <c:v>0.64417808219178097</c:v>
                </c:pt>
                <c:pt idx="5643">
                  <c:v>0.64429223744292197</c:v>
                </c:pt>
                <c:pt idx="5644">
                  <c:v>0.64440639269406397</c:v>
                </c:pt>
                <c:pt idx="5645">
                  <c:v>0.64452054794520497</c:v>
                </c:pt>
                <c:pt idx="5646">
                  <c:v>0.64463470319634697</c:v>
                </c:pt>
                <c:pt idx="5647">
                  <c:v>0.64474885844748897</c:v>
                </c:pt>
                <c:pt idx="5648">
                  <c:v>0.64486301369862997</c:v>
                </c:pt>
                <c:pt idx="5649">
                  <c:v>0.64497716894977197</c:v>
                </c:pt>
                <c:pt idx="5650">
                  <c:v>0.64509132420091297</c:v>
                </c:pt>
                <c:pt idx="5651">
                  <c:v>0.64520547945205498</c:v>
                </c:pt>
                <c:pt idx="5652">
                  <c:v>0.64531963470319598</c:v>
                </c:pt>
                <c:pt idx="5653">
                  <c:v>0.64543378995433798</c:v>
                </c:pt>
                <c:pt idx="5654">
                  <c:v>0.64554794520547898</c:v>
                </c:pt>
                <c:pt idx="5655">
                  <c:v>0.64566210045662098</c:v>
                </c:pt>
                <c:pt idx="5656">
                  <c:v>0.64577625570776198</c:v>
                </c:pt>
                <c:pt idx="5657">
                  <c:v>0.64589041095890398</c:v>
                </c:pt>
                <c:pt idx="5658">
                  <c:v>0.64600456621004598</c:v>
                </c:pt>
                <c:pt idx="5659">
                  <c:v>0.64611872146118698</c:v>
                </c:pt>
                <c:pt idx="5660">
                  <c:v>0.64623287671232899</c:v>
                </c:pt>
                <c:pt idx="5661">
                  <c:v>0.64634703196346999</c:v>
                </c:pt>
                <c:pt idx="5662">
                  <c:v>0.64646118721461199</c:v>
                </c:pt>
                <c:pt idx="5663">
                  <c:v>0.64657534246575299</c:v>
                </c:pt>
                <c:pt idx="5664">
                  <c:v>0.64668949771689499</c:v>
                </c:pt>
                <c:pt idx="5665">
                  <c:v>0.64680365296803599</c:v>
                </c:pt>
                <c:pt idx="5666">
                  <c:v>0.64691780821917799</c:v>
                </c:pt>
                <c:pt idx="5667">
                  <c:v>0.64703196347031999</c:v>
                </c:pt>
                <c:pt idx="5668">
                  <c:v>0.64714611872146099</c:v>
                </c:pt>
                <c:pt idx="5669">
                  <c:v>0.647260273972603</c:v>
                </c:pt>
                <c:pt idx="5670">
                  <c:v>0.647374429223744</c:v>
                </c:pt>
                <c:pt idx="5671">
                  <c:v>0.647488584474886</c:v>
                </c:pt>
                <c:pt idx="5672">
                  <c:v>0.647602739726027</c:v>
                </c:pt>
                <c:pt idx="5673">
                  <c:v>0.647716894977169</c:v>
                </c:pt>
                <c:pt idx="5674">
                  <c:v>0.64783105022831</c:v>
                </c:pt>
                <c:pt idx="5675">
                  <c:v>0.647945205479452</c:v>
                </c:pt>
                <c:pt idx="5676">
                  <c:v>0.648059360730593</c:v>
                </c:pt>
                <c:pt idx="5677">
                  <c:v>0.648173515981735</c:v>
                </c:pt>
                <c:pt idx="5678">
                  <c:v>0.64828767123287701</c:v>
                </c:pt>
                <c:pt idx="5679">
                  <c:v>0.64840182648401801</c:v>
                </c:pt>
                <c:pt idx="5680">
                  <c:v>0.64851598173516001</c:v>
                </c:pt>
                <c:pt idx="5681">
                  <c:v>0.64863013698630101</c:v>
                </c:pt>
                <c:pt idx="5682">
                  <c:v>0.64874429223744301</c:v>
                </c:pt>
                <c:pt idx="5683">
                  <c:v>0.64885844748858401</c:v>
                </c:pt>
                <c:pt idx="5684">
                  <c:v>0.64897260273972601</c:v>
                </c:pt>
                <c:pt idx="5685">
                  <c:v>0.64908675799086701</c:v>
                </c:pt>
                <c:pt idx="5686">
                  <c:v>0.64920091324200901</c:v>
                </c:pt>
                <c:pt idx="5687">
                  <c:v>0.64931506849315102</c:v>
                </c:pt>
                <c:pt idx="5688">
                  <c:v>0.64942922374429202</c:v>
                </c:pt>
                <c:pt idx="5689">
                  <c:v>0.64954337899543402</c:v>
                </c:pt>
                <c:pt idx="5690">
                  <c:v>0.64965753424657502</c:v>
                </c:pt>
                <c:pt idx="5691">
                  <c:v>0.64977168949771702</c:v>
                </c:pt>
                <c:pt idx="5692">
                  <c:v>0.64988584474885802</c:v>
                </c:pt>
                <c:pt idx="5693">
                  <c:v>0.65</c:v>
                </c:pt>
                <c:pt idx="5694">
                  <c:v>0.65011415525114102</c:v>
                </c:pt>
                <c:pt idx="5695">
                  <c:v>0.65022831050228302</c:v>
                </c:pt>
                <c:pt idx="5696">
                  <c:v>0.65034246575342503</c:v>
                </c:pt>
                <c:pt idx="5697">
                  <c:v>0.65045662100456603</c:v>
                </c:pt>
                <c:pt idx="5698">
                  <c:v>0.65057077625570803</c:v>
                </c:pt>
                <c:pt idx="5699">
                  <c:v>0.65068493150684903</c:v>
                </c:pt>
                <c:pt idx="5700">
                  <c:v>0.65079908675799103</c:v>
                </c:pt>
                <c:pt idx="5701">
                  <c:v>0.65091324200913203</c:v>
                </c:pt>
                <c:pt idx="5702">
                  <c:v>0.65102739726027403</c:v>
                </c:pt>
                <c:pt idx="5703">
                  <c:v>0.65114155251141503</c:v>
                </c:pt>
                <c:pt idx="5704">
                  <c:v>0.65125570776255703</c:v>
                </c:pt>
                <c:pt idx="5705">
                  <c:v>0.65136986301369804</c:v>
                </c:pt>
                <c:pt idx="5706">
                  <c:v>0.65148401826484004</c:v>
                </c:pt>
                <c:pt idx="5707">
                  <c:v>0.65159817351598204</c:v>
                </c:pt>
                <c:pt idx="5708">
                  <c:v>0.65171232876712304</c:v>
                </c:pt>
                <c:pt idx="5709">
                  <c:v>0.65182648401826504</c:v>
                </c:pt>
                <c:pt idx="5710">
                  <c:v>0.65194063926940604</c:v>
                </c:pt>
                <c:pt idx="5711">
                  <c:v>0.65205479452054804</c:v>
                </c:pt>
                <c:pt idx="5712">
                  <c:v>0.65216894977168904</c:v>
                </c:pt>
                <c:pt idx="5713">
                  <c:v>0.65228310502283104</c:v>
                </c:pt>
                <c:pt idx="5714">
                  <c:v>0.65239726027397305</c:v>
                </c:pt>
                <c:pt idx="5715">
                  <c:v>0.65251141552511405</c:v>
                </c:pt>
                <c:pt idx="5716">
                  <c:v>0.65262557077625605</c:v>
                </c:pt>
                <c:pt idx="5717">
                  <c:v>0.65273972602739705</c:v>
                </c:pt>
                <c:pt idx="5718">
                  <c:v>0.65285388127853905</c:v>
                </c:pt>
                <c:pt idx="5719">
                  <c:v>0.65296803652968005</c:v>
                </c:pt>
                <c:pt idx="5720">
                  <c:v>0.65308219178082205</c:v>
                </c:pt>
                <c:pt idx="5721">
                  <c:v>0.65319634703196305</c:v>
                </c:pt>
                <c:pt idx="5722">
                  <c:v>0.65331050228310505</c:v>
                </c:pt>
                <c:pt idx="5723">
                  <c:v>0.65342465753424706</c:v>
                </c:pt>
                <c:pt idx="5724">
                  <c:v>0.65353881278538795</c:v>
                </c:pt>
                <c:pt idx="5725">
                  <c:v>0.65365296803652995</c:v>
                </c:pt>
                <c:pt idx="5726">
                  <c:v>0.65376712328767095</c:v>
                </c:pt>
                <c:pt idx="5727">
                  <c:v>0.65388127853881295</c:v>
                </c:pt>
                <c:pt idx="5728">
                  <c:v>0.65399543378995395</c:v>
                </c:pt>
                <c:pt idx="5729">
                  <c:v>0.65410958904109595</c:v>
                </c:pt>
                <c:pt idx="5730">
                  <c:v>0.65422374429223695</c:v>
                </c:pt>
                <c:pt idx="5731">
                  <c:v>0.65433789954337895</c:v>
                </c:pt>
                <c:pt idx="5732">
                  <c:v>0.65445205479451996</c:v>
                </c:pt>
                <c:pt idx="5733">
                  <c:v>0.65456621004566196</c:v>
                </c:pt>
                <c:pt idx="5734">
                  <c:v>0.65468036529680396</c:v>
                </c:pt>
                <c:pt idx="5735">
                  <c:v>0.65479452054794496</c:v>
                </c:pt>
                <c:pt idx="5736">
                  <c:v>0.65490867579908696</c:v>
                </c:pt>
                <c:pt idx="5737">
                  <c:v>0.65502283105022796</c:v>
                </c:pt>
                <c:pt idx="5738">
                  <c:v>0.65513698630136996</c:v>
                </c:pt>
                <c:pt idx="5739">
                  <c:v>0.65525114155251096</c:v>
                </c:pt>
                <c:pt idx="5740">
                  <c:v>0.65536529680365296</c:v>
                </c:pt>
                <c:pt idx="5741">
                  <c:v>0.65547945205479397</c:v>
                </c:pt>
                <c:pt idx="5742">
                  <c:v>0.65559360730593597</c:v>
                </c:pt>
                <c:pt idx="5743">
                  <c:v>0.65570776255707797</c:v>
                </c:pt>
                <c:pt idx="5744">
                  <c:v>0.65582191780821897</c:v>
                </c:pt>
                <c:pt idx="5745">
                  <c:v>0.65593607305936097</c:v>
                </c:pt>
                <c:pt idx="5746">
                  <c:v>0.65605022831050197</c:v>
                </c:pt>
                <c:pt idx="5747">
                  <c:v>0.65616438356164397</c:v>
                </c:pt>
                <c:pt idx="5748">
                  <c:v>0.65627853881278497</c:v>
                </c:pt>
                <c:pt idx="5749">
                  <c:v>0.65639269406392697</c:v>
                </c:pt>
                <c:pt idx="5750">
                  <c:v>0.65650684931506798</c:v>
                </c:pt>
                <c:pt idx="5751">
                  <c:v>0.65662100456620998</c:v>
                </c:pt>
                <c:pt idx="5752">
                  <c:v>0.65673515981735198</c:v>
                </c:pt>
                <c:pt idx="5753">
                  <c:v>0.65684931506849298</c:v>
                </c:pt>
                <c:pt idx="5754">
                  <c:v>0.65696347031963498</c:v>
                </c:pt>
                <c:pt idx="5755">
                  <c:v>0.65707762557077598</c:v>
                </c:pt>
                <c:pt idx="5756">
                  <c:v>0.65719178082191798</c:v>
                </c:pt>
                <c:pt idx="5757">
                  <c:v>0.65730593607305898</c:v>
                </c:pt>
                <c:pt idx="5758">
                  <c:v>0.65742009132420098</c:v>
                </c:pt>
                <c:pt idx="5759">
                  <c:v>0.65753424657534199</c:v>
                </c:pt>
                <c:pt idx="5760">
                  <c:v>0.65764840182648399</c:v>
                </c:pt>
                <c:pt idx="5761">
                  <c:v>0.65776255707762499</c:v>
                </c:pt>
                <c:pt idx="5762">
                  <c:v>0.65787671232876699</c:v>
                </c:pt>
                <c:pt idx="5763">
                  <c:v>0.65799086757990899</c:v>
                </c:pt>
                <c:pt idx="5764">
                  <c:v>0.65810502283104999</c:v>
                </c:pt>
                <c:pt idx="5765">
                  <c:v>0.65821917808219199</c:v>
                </c:pt>
                <c:pt idx="5766">
                  <c:v>0.65833333333333299</c:v>
                </c:pt>
                <c:pt idx="5767">
                  <c:v>0.65844748858447499</c:v>
                </c:pt>
                <c:pt idx="5768">
                  <c:v>0.658561643835616</c:v>
                </c:pt>
                <c:pt idx="5769">
                  <c:v>0.658675799086758</c:v>
                </c:pt>
                <c:pt idx="5770">
                  <c:v>0.658789954337899</c:v>
                </c:pt>
                <c:pt idx="5771">
                  <c:v>0.658904109589041</c:v>
                </c:pt>
                <c:pt idx="5772">
                  <c:v>0.659018264840183</c:v>
                </c:pt>
                <c:pt idx="5773">
                  <c:v>0.659132420091324</c:v>
                </c:pt>
                <c:pt idx="5774">
                  <c:v>0.659246575342466</c:v>
                </c:pt>
                <c:pt idx="5775">
                  <c:v>0.659360730593607</c:v>
                </c:pt>
                <c:pt idx="5776">
                  <c:v>0.659474885844749</c:v>
                </c:pt>
                <c:pt idx="5777">
                  <c:v>0.65958904109589001</c:v>
                </c:pt>
                <c:pt idx="5778">
                  <c:v>0.65970319634703201</c:v>
                </c:pt>
                <c:pt idx="5779">
                  <c:v>0.65981735159817301</c:v>
                </c:pt>
                <c:pt idx="5780">
                  <c:v>0.65993150684931501</c:v>
                </c:pt>
                <c:pt idx="5781">
                  <c:v>0.66004566210045701</c:v>
                </c:pt>
                <c:pt idx="5782">
                  <c:v>0.66015981735159801</c:v>
                </c:pt>
                <c:pt idx="5783">
                  <c:v>0.66027397260274001</c:v>
                </c:pt>
                <c:pt idx="5784">
                  <c:v>0.66038812785388101</c:v>
                </c:pt>
                <c:pt idx="5785">
                  <c:v>0.66050228310502301</c:v>
                </c:pt>
                <c:pt idx="5786">
                  <c:v>0.66061643835616402</c:v>
                </c:pt>
                <c:pt idx="5787">
                  <c:v>0.66073059360730602</c:v>
                </c:pt>
                <c:pt idx="5788">
                  <c:v>0.66084474885844702</c:v>
                </c:pt>
                <c:pt idx="5789">
                  <c:v>0.66095890410958902</c:v>
                </c:pt>
                <c:pt idx="5790">
                  <c:v>0.66107305936073002</c:v>
                </c:pt>
                <c:pt idx="5791">
                  <c:v>0.66118721461187202</c:v>
                </c:pt>
                <c:pt idx="5792">
                  <c:v>0.66130136986301402</c:v>
                </c:pt>
                <c:pt idx="5793">
                  <c:v>0.66141552511415502</c:v>
                </c:pt>
                <c:pt idx="5794">
                  <c:v>0.66152968036529702</c:v>
                </c:pt>
                <c:pt idx="5795">
                  <c:v>0.66164383561643803</c:v>
                </c:pt>
                <c:pt idx="5796">
                  <c:v>0.66175799086758003</c:v>
                </c:pt>
                <c:pt idx="5797">
                  <c:v>0.66187214611872103</c:v>
                </c:pt>
                <c:pt idx="5798">
                  <c:v>0.66198630136986303</c:v>
                </c:pt>
                <c:pt idx="5799">
                  <c:v>0.66210045662100403</c:v>
                </c:pt>
                <c:pt idx="5800">
                  <c:v>0.66221461187214603</c:v>
                </c:pt>
                <c:pt idx="5801">
                  <c:v>0.66232876712328803</c:v>
                </c:pt>
                <c:pt idx="5802">
                  <c:v>0.66244292237442903</c:v>
                </c:pt>
                <c:pt idx="5803">
                  <c:v>0.66255707762557103</c:v>
                </c:pt>
                <c:pt idx="5804">
                  <c:v>0.66267123287671204</c:v>
                </c:pt>
                <c:pt idx="5805">
                  <c:v>0.66278538812785404</c:v>
                </c:pt>
                <c:pt idx="5806">
                  <c:v>0.66289954337899504</c:v>
                </c:pt>
                <c:pt idx="5807">
                  <c:v>0.66301369863013704</c:v>
                </c:pt>
                <c:pt idx="5808">
                  <c:v>0.66312785388127804</c:v>
                </c:pt>
                <c:pt idx="5809">
                  <c:v>0.66324200913242004</c:v>
                </c:pt>
                <c:pt idx="5810">
                  <c:v>0.66335616438356104</c:v>
                </c:pt>
                <c:pt idx="5811">
                  <c:v>0.66347031963470304</c:v>
                </c:pt>
                <c:pt idx="5812">
                  <c:v>0.66358447488584504</c:v>
                </c:pt>
                <c:pt idx="5813">
                  <c:v>0.66369863013698605</c:v>
                </c:pt>
                <c:pt idx="5814">
                  <c:v>0.66381278538812805</c:v>
                </c:pt>
                <c:pt idx="5815">
                  <c:v>0.66392694063926905</c:v>
                </c:pt>
                <c:pt idx="5816">
                  <c:v>0.66404109589041105</c:v>
                </c:pt>
                <c:pt idx="5817">
                  <c:v>0.66415525114155205</c:v>
                </c:pt>
                <c:pt idx="5818">
                  <c:v>0.66426940639269405</c:v>
                </c:pt>
                <c:pt idx="5819">
                  <c:v>0.66438356164383605</c:v>
                </c:pt>
                <c:pt idx="5820">
                  <c:v>0.66449771689497705</c:v>
                </c:pt>
                <c:pt idx="5821">
                  <c:v>0.66461187214611905</c:v>
                </c:pt>
                <c:pt idx="5822">
                  <c:v>0.66472602739726006</c:v>
                </c:pt>
                <c:pt idx="5823">
                  <c:v>0.66484018264840195</c:v>
                </c:pt>
                <c:pt idx="5824">
                  <c:v>0.66495433789954295</c:v>
                </c:pt>
                <c:pt idx="5825">
                  <c:v>0.66506849315068495</c:v>
                </c:pt>
                <c:pt idx="5826">
                  <c:v>0.66518264840182595</c:v>
                </c:pt>
                <c:pt idx="5827">
                  <c:v>0.66529680365296795</c:v>
                </c:pt>
                <c:pt idx="5828">
                  <c:v>0.66541095890410995</c:v>
                </c:pt>
                <c:pt idx="5829">
                  <c:v>0.66552511415525095</c:v>
                </c:pt>
                <c:pt idx="5830">
                  <c:v>0.66563926940639295</c:v>
                </c:pt>
                <c:pt idx="5831">
                  <c:v>0.66575342465753395</c:v>
                </c:pt>
                <c:pt idx="5832">
                  <c:v>0.66586757990867596</c:v>
                </c:pt>
                <c:pt idx="5833">
                  <c:v>0.66598173515981696</c:v>
                </c:pt>
                <c:pt idx="5834">
                  <c:v>0.66609589041095896</c:v>
                </c:pt>
                <c:pt idx="5835">
                  <c:v>0.66621004566209996</c:v>
                </c:pt>
                <c:pt idx="5836">
                  <c:v>0.66632420091324196</c:v>
                </c:pt>
                <c:pt idx="5837">
                  <c:v>0.66643835616438296</c:v>
                </c:pt>
                <c:pt idx="5838">
                  <c:v>0.66655251141552496</c:v>
                </c:pt>
                <c:pt idx="5839">
                  <c:v>0.66666666666666696</c:v>
                </c:pt>
                <c:pt idx="5840">
                  <c:v>0.66678082191780796</c:v>
                </c:pt>
                <c:pt idx="5841">
                  <c:v>0.66689497716894997</c:v>
                </c:pt>
                <c:pt idx="5842">
                  <c:v>0.66700913242009097</c:v>
                </c:pt>
                <c:pt idx="5843">
                  <c:v>0.66712328767123297</c:v>
                </c:pt>
                <c:pt idx="5844">
                  <c:v>0.66723744292237397</c:v>
                </c:pt>
                <c:pt idx="5845">
                  <c:v>0.66735159817351597</c:v>
                </c:pt>
                <c:pt idx="5846">
                  <c:v>0.66746575342465697</c:v>
                </c:pt>
                <c:pt idx="5847">
                  <c:v>0.66757990867579897</c:v>
                </c:pt>
                <c:pt idx="5848">
                  <c:v>0.66769406392694097</c:v>
                </c:pt>
                <c:pt idx="5849">
                  <c:v>0.66780821917808197</c:v>
                </c:pt>
                <c:pt idx="5850">
                  <c:v>0.66792237442922398</c:v>
                </c:pt>
                <c:pt idx="5851">
                  <c:v>0.66803652968036498</c:v>
                </c:pt>
                <c:pt idx="5852">
                  <c:v>0.66815068493150698</c:v>
                </c:pt>
                <c:pt idx="5853">
                  <c:v>0.66826484018264798</c:v>
                </c:pt>
                <c:pt idx="5854">
                  <c:v>0.66837899543378998</c:v>
                </c:pt>
                <c:pt idx="5855">
                  <c:v>0.66849315068493098</c:v>
                </c:pt>
                <c:pt idx="5856">
                  <c:v>0.66860730593607298</c:v>
                </c:pt>
                <c:pt idx="5857">
                  <c:v>0.66872146118721498</c:v>
                </c:pt>
                <c:pt idx="5858">
                  <c:v>0.66883561643835598</c:v>
                </c:pt>
                <c:pt idx="5859">
                  <c:v>0.66894977168949799</c:v>
                </c:pt>
                <c:pt idx="5860">
                  <c:v>0.66906392694063899</c:v>
                </c:pt>
                <c:pt idx="5861">
                  <c:v>0.66917808219178099</c:v>
                </c:pt>
                <c:pt idx="5862">
                  <c:v>0.66929223744292199</c:v>
                </c:pt>
                <c:pt idx="5863">
                  <c:v>0.66940639269406399</c:v>
                </c:pt>
                <c:pt idx="5864">
                  <c:v>0.66952054794520499</c:v>
                </c:pt>
                <c:pt idx="5865">
                  <c:v>0.66963470319634699</c:v>
                </c:pt>
                <c:pt idx="5866">
                  <c:v>0.66974885844748799</c:v>
                </c:pt>
                <c:pt idx="5867">
                  <c:v>0.66986301369862999</c:v>
                </c:pt>
                <c:pt idx="5868">
                  <c:v>0.669977168949772</c:v>
                </c:pt>
                <c:pt idx="5869">
                  <c:v>0.670091324200913</c:v>
                </c:pt>
                <c:pt idx="5870">
                  <c:v>0.670205479452055</c:v>
                </c:pt>
                <c:pt idx="5871">
                  <c:v>0.670319634703196</c:v>
                </c:pt>
                <c:pt idx="5872">
                  <c:v>0.670433789954338</c:v>
                </c:pt>
                <c:pt idx="5873">
                  <c:v>0.670547945205479</c:v>
                </c:pt>
                <c:pt idx="5874">
                  <c:v>0.670662100456621</c:v>
                </c:pt>
                <c:pt idx="5875">
                  <c:v>0.670776255707762</c:v>
                </c:pt>
                <c:pt idx="5876">
                  <c:v>0.670890410958904</c:v>
                </c:pt>
                <c:pt idx="5877">
                  <c:v>0.67100456621004601</c:v>
                </c:pt>
                <c:pt idx="5878">
                  <c:v>0.67111872146118701</c:v>
                </c:pt>
                <c:pt idx="5879">
                  <c:v>0.67123287671232901</c:v>
                </c:pt>
                <c:pt idx="5880">
                  <c:v>0.67134703196347001</c:v>
                </c:pt>
                <c:pt idx="5881">
                  <c:v>0.67146118721461201</c:v>
                </c:pt>
                <c:pt idx="5882">
                  <c:v>0.67157534246575301</c:v>
                </c:pt>
                <c:pt idx="5883">
                  <c:v>0.67168949771689501</c:v>
                </c:pt>
                <c:pt idx="5884">
                  <c:v>0.67180365296803601</c:v>
                </c:pt>
                <c:pt idx="5885">
                  <c:v>0.67191780821917801</c:v>
                </c:pt>
                <c:pt idx="5886">
                  <c:v>0.67203196347032002</c:v>
                </c:pt>
                <c:pt idx="5887">
                  <c:v>0.67214611872146102</c:v>
                </c:pt>
                <c:pt idx="5888">
                  <c:v>0.67226027397260302</c:v>
                </c:pt>
                <c:pt idx="5889">
                  <c:v>0.67237442922374402</c:v>
                </c:pt>
                <c:pt idx="5890">
                  <c:v>0.67248858447488602</c:v>
                </c:pt>
                <c:pt idx="5891">
                  <c:v>0.67260273972602702</c:v>
                </c:pt>
                <c:pt idx="5892">
                  <c:v>0.67271689497716902</c:v>
                </c:pt>
                <c:pt idx="5893">
                  <c:v>0.67283105022831002</c:v>
                </c:pt>
                <c:pt idx="5894">
                  <c:v>0.67294520547945202</c:v>
                </c:pt>
                <c:pt idx="5895">
                  <c:v>0.67305936073059303</c:v>
                </c:pt>
                <c:pt idx="5896">
                  <c:v>0.67317351598173503</c:v>
                </c:pt>
                <c:pt idx="5897">
                  <c:v>0.67328767123287703</c:v>
                </c:pt>
                <c:pt idx="5898">
                  <c:v>0.67340182648401803</c:v>
                </c:pt>
                <c:pt idx="5899">
                  <c:v>0.67351598173516003</c:v>
                </c:pt>
                <c:pt idx="5900">
                  <c:v>0.67363013698630103</c:v>
                </c:pt>
                <c:pt idx="5901">
                  <c:v>0.67374429223744303</c:v>
                </c:pt>
                <c:pt idx="5902">
                  <c:v>0.67385844748858403</c:v>
                </c:pt>
                <c:pt idx="5903">
                  <c:v>0.67397260273972603</c:v>
                </c:pt>
                <c:pt idx="5904">
                  <c:v>0.67408675799086704</c:v>
                </c:pt>
                <c:pt idx="5905">
                  <c:v>0.67420091324200904</c:v>
                </c:pt>
                <c:pt idx="5906">
                  <c:v>0.67431506849315104</c:v>
                </c:pt>
                <c:pt idx="5907">
                  <c:v>0.67442922374429204</c:v>
                </c:pt>
                <c:pt idx="5908">
                  <c:v>0.67454337899543404</c:v>
                </c:pt>
                <c:pt idx="5909">
                  <c:v>0.67465753424657504</c:v>
                </c:pt>
                <c:pt idx="5910">
                  <c:v>0.67477168949771704</c:v>
                </c:pt>
                <c:pt idx="5911">
                  <c:v>0.67488584474885804</c:v>
                </c:pt>
                <c:pt idx="5912">
                  <c:v>0.67500000000000004</c:v>
                </c:pt>
                <c:pt idx="5913">
                  <c:v>0.67511415525114205</c:v>
                </c:pt>
                <c:pt idx="5914">
                  <c:v>0.67522831050228305</c:v>
                </c:pt>
                <c:pt idx="5915">
                  <c:v>0.67534246575342505</c:v>
                </c:pt>
                <c:pt idx="5916">
                  <c:v>0.67545662100456605</c:v>
                </c:pt>
                <c:pt idx="5917">
                  <c:v>0.67557077625570805</c:v>
                </c:pt>
                <c:pt idx="5918">
                  <c:v>0.67568493150684905</c:v>
                </c:pt>
                <c:pt idx="5919">
                  <c:v>0.67579908675799105</c:v>
                </c:pt>
                <c:pt idx="5920">
                  <c:v>0.67591324200913205</c:v>
                </c:pt>
                <c:pt idx="5921">
                  <c:v>0.67602739726027405</c:v>
                </c:pt>
                <c:pt idx="5922">
                  <c:v>0.67614155251141494</c:v>
                </c:pt>
                <c:pt idx="5923">
                  <c:v>0.67625570776255695</c:v>
                </c:pt>
                <c:pt idx="5924">
                  <c:v>0.67636986301369895</c:v>
                </c:pt>
                <c:pt idx="5925">
                  <c:v>0.67648401826483995</c:v>
                </c:pt>
                <c:pt idx="5926">
                  <c:v>0.67659817351598195</c:v>
                </c:pt>
                <c:pt idx="5927">
                  <c:v>0.67671232876712295</c:v>
                </c:pt>
                <c:pt idx="5928">
                  <c:v>0.67682648401826495</c:v>
                </c:pt>
                <c:pt idx="5929">
                  <c:v>0.67694063926940595</c:v>
                </c:pt>
                <c:pt idx="5930">
                  <c:v>0.67705479452054795</c:v>
                </c:pt>
                <c:pt idx="5931">
                  <c:v>0.67716894977168895</c:v>
                </c:pt>
                <c:pt idx="5932">
                  <c:v>0.67728310502283096</c:v>
                </c:pt>
                <c:pt idx="5933">
                  <c:v>0.67739726027397296</c:v>
                </c:pt>
                <c:pt idx="5934">
                  <c:v>0.67751141552511396</c:v>
                </c:pt>
                <c:pt idx="5935">
                  <c:v>0.67762557077625596</c:v>
                </c:pt>
                <c:pt idx="5936">
                  <c:v>0.67773972602739696</c:v>
                </c:pt>
                <c:pt idx="5937">
                  <c:v>0.67785388127853896</c:v>
                </c:pt>
                <c:pt idx="5938">
                  <c:v>0.67796803652967996</c:v>
                </c:pt>
                <c:pt idx="5939">
                  <c:v>0.67808219178082196</c:v>
                </c:pt>
                <c:pt idx="5940">
                  <c:v>0.67819634703196296</c:v>
                </c:pt>
                <c:pt idx="5941">
                  <c:v>0.67831050228310497</c:v>
                </c:pt>
                <c:pt idx="5942">
                  <c:v>0.67842465753424597</c:v>
                </c:pt>
                <c:pt idx="5943">
                  <c:v>0.67853881278538797</c:v>
                </c:pt>
                <c:pt idx="5944">
                  <c:v>0.67865296803652997</c:v>
                </c:pt>
                <c:pt idx="5945">
                  <c:v>0.67876712328767097</c:v>
                </c:pt>
                <c:pt idx="5946">
                  <c:v>0.67888127853881297</c:v>
                </c:pt>
                <c:pt idx="5947">
                  <c:v>0.67899543378995397</c:v>
                </c:pt>
                <c:pt idx="5948">
                  <c:v>0.67910958904109597</c:v>
                </c:pt>
                <c:pt idx="5949">
                  <c:v>0.67922374429223698</c:v>
                </c:pt>
                <c:pt idx="5950">
                  <c:v>0.67933789954337898</c:v>
                </c:pt>
                <c:pt idx="5951">
                  <c:v>0.67945205479451998</c:v>
                </c:pt>
                <c:pt idx="5952">
                  <c:v>0.67956621004566198</c:v>
                </c:pt>
                <c:pt idx="5953">
                  <c:v>0.67968036529680398</c:v>
                </c:pt>
                <c:pt idx="5954">
                  <c:v>0.67979452054794498</c:v>
                </c:pt>
                <c:pt idx="5955">
                  <c:v>0.67990867579908698</c:v>
                </c:pt>
                <c:pt idx="5956">
                  <c:v>0.68002283105022798</c:v>
                </c:pt>
                <c:pt idx="5957">
                  <c:v>0.68013698630136998</c:v>
                </c:pt>
                <c:pt idx="5958">
                  <c:v>0.68025114155251099</c:v>
                </c:pt>
                <c:pt idx="5959">
                  <c:v>0.68036529680365299</c:v>
                </c:pt>
                <c:pt idx="5960">
                  <c:v>0.68047945205479399</c:v>
                </c:pt>
                <c:pt idx="5961">
                  <c:v>0.68059360730593599</c:v>
                </c:pt>
                <c:pt idx="5962">
                  <c:v>0.68070776255707799</c:v>
                </c:pt>
                <c:pt idx="5963">
                  <c:v>0.68082191780821899</c:v>
                </c:pt>
                <c:pt idx="5964">
                  <c:v>0.68093607305936099</c:v>
                </c:pt>
                <c:pt idx="5965">
                  <c:v>0.68105022831050199</c:v>
                </c:pt>
                <c:pt idx="5966">
                  <c:v>0.68116438356164399</c:v>
                </c:pt>
                <c:pt idx="5967">
                  <c:v>0.681278538812785</c:v>
                </c:pt>
                <c:pt idx="5968">
                  <c:v>0.681392694063927</c:v>
                </c:pt>
                <c:pt idx="5969">
                  <c:v>0.681506849315068</c:v>
                </c:pt>
                <c:pt idx="5970">
                  <c:v>0.68162100456621</c:v>
                </c:pt>
                <c:pt idx="5971">
                  <c:v>0.681735159817351</c:v>
                </c:pt>
                <c:pt idx="5972">
                  <c:v>0.681849315068493</c:v>
                </c:pt>
                <c:pt idx="5973">
                  <c:v>0.681963470319635</c:v>
                </c:pt>
                <c:pt idx="5974">
                  <c:v>0.682077625570776</c:v>
                </c:pt>
                <c:pt idx="5975">
                  <c:v>0.682191780821918</c:v>
                </c:pt>
                <c:pt idx="5976">
                  <c:v>0.68230593607305901</c:v>
                </c:pt>
                <c:pt idx="5977">
                  <c:v>0.68242009132420101</c:v>
                </c:pt>
                <c:pt idx="5978">
                  <c:v>0.68253424657534201</c:v>
                </c:pt>
                <c:pt idx="5979">
                  <c:v>0.68264840182648401</c:v>
                </c:pt>
                <c:pt idx="5980">
                  <c:v>0.68276255707762501</c:v>
                </c:pt>
                <c:pt idx="5981">
                  <c:v>0.68287671232876701</c:v>
                </c:pt>
                <c:pt idx="5982">
                  <c:v>0.68299086757990901</c:v>
                </c:pt>
                <c:pt idx="5983">
                  <c:v>0.68310502283105001</c:v>
                </c:pt>
                <c:pt idx="5984">
                  <c:v>0.68321917808219201</c:v>
                </c:pt>
                <c:pt idx="5985">
                  <c:v>0.68333333333333302</c:v>
                </c:pt>
                <c:pt idx="5986">
                  <c:v>0.68344748858447502</c:v>
                </c:pt>
                <c:pt idx="5987">
                  <c:v>0.68356164383561602</c:v>
                </c:pt>
                <c:pt idx="5988">
                  <c:v>0.68367579908675802</c:v>
                </c:pt>
                <c:pt idx="5989">
                  <c:v>0.68378995433789902</c:v>
                </c:pt>
                <c:pt idx="5990">
                  <c:v>0.68390410958904102</c:v>
                </c:pt>
                <c:pt idx="5991">
                  <c:v>0.68401826484018302</c:v>
                </c:pt>
                <c:pt idx="5992">
                  <c:v>0.68413242009132402</c:v>
                </c:pt>
                <c:pt idx="5993">
                  <c:v>0.68424657534246602</c:v>
                </c:pt>
                <c:pt idx="5994">
                  <c:v>0.68436073059360703</c:v>
                </c:pt>
                <c:pt idx="5995">
                  <c:v>0.68447488584474903</c:v>
                </c:pt>
                <c:pt idx="5996">
                  <c:v>0.68458904109589003</c:v>
                </c:pt>
                <c:pt idx="5997">
                  <c:v>0.68470319634703203</c:v>
                </c:pt>
                <c:pt idx="5998">
                  <c:v>0.68481735159817303</c:v>
                </c:pt>
                <c:pt idx="5999">
                  <c:v>0.68493150684931503</c:v>
                </c:pt>
                <c:pt idx="6000">
                  <c:v>0.68504566210045603</c:v>
                </c:pt>
                <c:pt idx="6001">
                  <c:v>0.68515981735159803</c:v>
                </c:pt>
                <c:pt idx="6002">
                  <c:v>0.68527397260274003</c:v>
                </c:pt>
                <c:pt idx="6003">
                  <c:v>0.68538812785388104</c:v>
                </c:pt>
                <c:pt idx="6004">
                  <c:v>0.68550228310502304</c:v>
                </c:pt>
                <c:pt idx="6005">
                  <c:v>0.68561643835616404</c:v>
                </c:pt>
                <c:pt idx="6006">
                  <c:v>0.68573059360730604</c:v>
                </c:pt>
                <c:pt idx="6007">
                  <c:v>0.68584474885844704</c:v>
                </c:pt>
                <c:pt idx="6008">
                  <c:v>0.68595890410958904</c:v>
                </c:pt>
                <c:pt idx="6009">
                  <c:v>0.68607305936073004</c:v>
                </c:pt>
                <c:pt idx="6010">
                  <c:v>0.68618721461187204</c:v>
                </c:pt>
                <c:pt idx="6011">
                  <c:v>0.68630136986301404</c:v>
                </c:pt>
                <c:pt idx="6012">
                  <c:v>0.68641552511415505</c:v>
                </c:pt>
                <c:pt idx="6013">
                  <c:v>0.68652968036529705</c:v>
                </c:pt>
                <c:pt idx="6014">
                  <c:v>0.68664383561643805</c:v>
                </c:pt>
                <c:pt idx="6015">
                  <c:v>0.68675799086758005</c:v>
                </c:pt>
                <c:pt idx="6016">
                  <c:v>0.68687214611872105</c:v>
                </c:pt>
                <c:pt idx="6017">
                  <c:v>0.68698630136986305</c:v>
                </c:pt>
                <c:pt idx="6018">
                  <c:v>0.68710045662100505</c:v>
                </c:pt>
                <c:pt idx="6019">
                  <c:v>0.68721461187214605</c:v>
                </c:pt>
                <c:pt idx="6020">
                  <c:v>0.68732876712328805</c:v>
                </c:pt>
                <c:pt idx="6021">
                  <c:v>0.68744292237442906</c:v>
                </c:pt>
                <c:pt idx="6022">
                  <c:v>0.68755707762557094</c:v>
                </c:pt>
                <c:pt idx="6023">
                  <c:v>0.68767123287671195</c:v>
                </c:pt>
                <c:pt idx="6024">
                  <c:v>0.68778538812785395</c:v>
                </c:pt>
                <c:pt idx="6025">
                  <c:v>0.68789954337899495</c:v>
                </c:pt>
                <c:pt idx="6026">
                  <c:v>0.68801369863013695</c:v>
                </c:pt>
                <c:pt idx="6027">
                  <c:v>0.68812785388127795</c:v>
                </c:pt>
                <c:pt idx="6028">
                  <c:v>0.68824200913241995</c:v>
                </c:pt>
                <c:pt idx="6029">
                  <c:v>0.68835616438356195</c:v>
                </c:pt>
                <c:pt idx="6030">
                  <c:v>0.68847031963470295</c:v>
                </c:pt>
                <c:pt idx="6031">
                  <c:v>0.68858447488584495</c:v>
                </c:pt>
                <c:pt idx="6032">
                  <c:v>0.68869863013698596</c:v>
                </c:pt>
                <c:pt idx="6033">
                  <c:v>0.68881278538812796</c:v>
                </c:pt>
                <c:pt idx="6034">
                  <c:v>0.68892694063926896</c:v>
                </c:pt>
                <c:pt idx="6035">
                  <c:v>0.68904109589041096</c:v>
                </c:pt>
                <c:pt idx="6036">
                  <c:v>0.68915525114155196</c:v>
                </c:pt>
                <c:pt idx="6037">
                  <c:v>0.68926940639269396</c:v>
                </c:pt>
                <c:pt idx="6038">
                  <c:v>0.68938356164383596</c:v>
                </c:pt>
                <c:pt idx="6039">
                  <c:v>0.68949771689497696</c:v>
                </c:pt>
                <c:pt idx="6040">
                  <c:v>0.68961187214611896</c:v>
                </c:pt>
                <c:pt idx="6041">
                  <c:v>0.68972602739725997</c:v>
                </c:pt>
                <c:pt idx="6042">
                  <c:v>0.68984018264840197</c:v>
                </c:pt>
                <c:pt idx="6043">
                  <c:v>0.68995433789954297</c:v>
                </c:pt>
                <c:pt idx="6044">
                  <c:v>0.69006849315068497</c:v>
                </c:pt>
                <c:pt idx="6045">
                  <c:v>0.69018264840182597</c:v>
                </c:pt>
                <c:pt idx="6046">
                  <c:v>0.69029680365296797</c:v>
                </c:pt>
                <c:pt idx="6047">
                  <c:v>0.69041095890410997</c:v>
                </c:pt>
                <c:pt idx="6048">
                  <c:v>0.69052511415525097</c:v>
                </c:pt>
                <c:pt idx="6049">
                  <c:v>0.69063926940639297</c:v>
                </c:pt>
                <c:pt idx="6050">
                  <c:v>0.69075342465753398</c:v>
                </c:pt>
                <c:pt idx="6051">
                  <c:v>0.69086757990867598</c:v>
                </c:pt>
                <c:pt idx="6052">
                  <c:v>0.69098173515981698</c:v>
                </c:pt>
                <c:pt idx="6053">
                  <c:v>0.69109589041095898</c:v>
                </c:pt>
                <c:pt idx="6054">
                  <c:v>0.69121004566209998</c:v>
                </c:pt>
                <c:pt idx="6055">
                  <c:v>0.69132420091324198</c:v>
                </c:pt>
                <c:pt idx="6056">
                  <c:v>0.69143835616438298</c:v>
                </c:pt>
                <c:pt idx="6057">
                  <c:v>0.69155251141552498</c:v>
                </c:pt>
                <c:pt idx="6058">
                  <c:v>0.69166666666666698</c:v>
                </c:pt>
                <c:pt idx="6059">
                  <c:v>0.69178082191780799</c:v>
                </c:pt>
                <c:pt idx="6060">
                  <c:v>0.69189497716894999</c:v>
                </c:pt>
                <c:pt idx="6061">
                  <c:v>0.69200913242009099</c:v>
                </c:pt>
                <c:pt idx="6062">
                  <c:v>0.69212328767123299</c:v>
                </c:pt>
                <c:pt idx="6063">
                  <c:v>0.69223744292237399</c:v>
                </c:pt>
                <c:pt idx="6064">
                  <c:v>0.69235159817351599</c:v>
                </c:pt>
                <c:pt idx="6065">
                  <c:v>0.69246575342465699</c:v>
                </c:pt>
                <c:pt idx="6066">
                  <c:v>0.69257990867579899</c:v>
                </c:pt>
                <c:pt idx="6067">
                  <c:v>0.69269406392694099</c:v>
                </c:pt>
                <c:pt idx="6068">
                  <c:v>0.692808219178082</c:v>
                </c:pt>
                <c:pt idx="6069">
                  <c:v>0.692922374429224</c:v>
                </c:pt>
                <c:pt idx="6070">
                  <c:v>0.693036529680365</c:v>
                </c:pt>
                <c:pt idx="6071">
                  <c:v>0.693150684931507</c:v>
                </c:pt>
                <c:pt idx="6072">
                  <c:v>0.693264840182648</c:v>
                </c:pt>
                <c:pt idx="6073">
                  <c:v>0.69337899543379</c:v>
                </c:pt>
                <c:pt idx="6074">
                  <c:v>0.693493150684931</c:v>
                </c:pt>
                <c:pt idx="6075">
                  <c:v>0.693607305936073</c:v>
                </c:pt>
                <c:pt idx="6076">
                  <c:v>0.69372146118721401</c:v>
                </c:pt>
                <c:pt idx="6077">
                  <c:v>0.69383561643835601</c:v>
                </c:pt>
                <c:pt idx="6078">
                  <c:v>0.69394977168949801</c:v>
                </c:pt>
                <c:pt idx="6079">
                  <c:v>0.69406392694063901</c:v>
                </c:pt>
                <c:pt idx="6080">
                  <c:v>0.69417808219178101</c:v>
                </c:pt>
                <c:pt idx="6081">
                  <c:v>0.69429223744292201</c:v>
                </c:pt>
                <c:pt idx="6082">
                  <c:v>0.69440639269406401</c:v>
                </c:pt>
                <c:pt idx="6083">
                  <c:v>0.69452054794520501</c:v>
                </c:pt>
                <c:pt idx="6084">
                  <c:v>0.69463470319634701</c:v>
                </c:pt>
                <c:pt idx="6085">
                  <c:v>0.69474885844748802</c:v>
                </c:pt>
                <c:pt idx="6086">
                  <c:v>0.69486301369863002</c:v>
                </c:pt>
                <c:pt idx="6087">
                  <c:v>0.69497716894977202</c:v>
                </c:pt>
                <c:pt idx="6088">
                  <c:v>0.69509132420091302</c:v>
                </c:pt>
                <c:pt idx="6089">
                  <c:v>0.69520547945205502</c:v>
                </c:pt>
                <c:pt idx="6090">
                  <c:v>0.69531963470319602</c:v>
                </c:pt>
                <c:pt idx="6091">
                  <c:v>0.69543378995433802</c:v>
                </c:pt>
                <c:pt idx="6092">
                  <c:v>0.69554794520547902</c:v>
                </c:pt>
                <c:pt idx="6093">
                  <c:v>0.69566210045662102</c:v>
                </c:pt>
                <c:pt idx="6094">
                  <c:v>0.69577625570776203</c:v>
                </c:pt>
                <c:pt idx="6095">
                  <c:v>0.69589041095890403</c:v>
                </c:pt>
                <c:pt idx="6096">
                  <c:v>0.69600456621004603</c:v>
                </c:pt>
                <c:pt idx="6097">
                  <c:v>0.69611872146118703</c:v>
                </c:pt>
                <c:pt idx="6098">
                  <c:v>0.69623287671232903</c:v>
                </c:pt>
                <c:pt idx="6099">
                  <c:v>0.69634703196347003</c:v>
                </c:pt>
                <c:pt idx="6100">
                  <c:v>0.69646118721461203</c:v>
                </c:pt>
                <c:pt idx="6101">
                  <c:v>0.69657534246575303</c:v>
                </c:pt>
                <c:pt idx="6102">
                  <c:v>0.69668949771689503</c:v>
                </c:pt>
                <c:pt idx="6103">
                  <c:v>0.69680365296803604</c:v>
                </c:pt>
                <c:pt idx="6104">
                  <c:v>0.69691780821917804</c:v>
                </c:pt>
                <c:pt idx="6105">
                  <c:v>0.69703196347031904</c:v>
                </c:pt>
                <c:pt idx="6106">
                  <c:v>0.69714611872146104</c:v>
                </c:pt>
                <c:pt idx="6107">
                  <c:v>0.69726027397260304</c:v>
                </c:pt>
                <c:pt idx="6108">
                  <c:v>0.69737442922374404</c:v>
                </c:pt>
                <c:pt idx="6109">
                  <c:v>0.69748858447488604</c:v>
                </c:pt>
                <c:pt idx="6110">
                  <c:v>0.69760273972602704</c:v>
                </c:pt>
                <c:pt idx="6111">
                  <c:v>0.69771689497716904</c:v>
                </c:pt>
                <c:pt idx="6112">
                  <c:v>0.69783105022831005</c:v>
                </c:pt>
                <c:pt idx="6113">
                  <c:v>0.69794520547945205</c:v>
                </c:pt>
                <c:pt idx="6114">
                  <c:v>0.69805936073059305</c:v>
                </c:pt>
                <c:pt idx="6115">
                  <c:v>0.69817351598173505</c:v>
                </c:pt>
                <c:pt idx="6116">
                  <c:v>0.69828767123287705</c:v>
                </c:pt>
                <c:pt idx="6117">
                  <c:v>0.69840182648401805</c:v>
                </c:pt>
                <c:pt idx="6118">
                  <c:v>0.69851598173516005</c:v>
                </c:pt>
                <c:pt idx="6119">
                  <c:v>0.69863013698630105</c:v>
                </c:pt>
                <c:pt idx="6120">
                  <c:v>0.69874429223744305</c:v>
                </c:pt>
                <c:pt idx="6121">
                  <c:v>0.69885844748858394</c:v>
                </c:pt>
                <c:pt idx="6122">
                  <c:v>0.69897260273972595</c:v>
                </c:pt>
                <c:pt idx="6123">
                  <c:v>0.69908675799086695</c:v>
                </c:pt>
                <c:pt idx="6124">
                  <c:v>0.69920091324200895</c:v>
                </c:pt>
                <c:pt idx="6125">
                  <c:v>0.69931506849315095</c:v>
                </c:pt>
                <c:pt idx="6126">
                  <c:v>0.69942922374429195</c:v>
                </c:pt>
                <c:pt idx="6127">
                  <c:v>0.69954337899543395</c:v>
                </c:pt>
                <c:pt idx="6128">
                  <c:v>0.69965753424657495</c:v>
                </c:pt>
                <c:pt idx="6129">
                  <c:v>0.69977168949771695</c:v>
                </c:pt>
                <c:pt idx="6130">
                  <c:v>0.69988584474885795</c:v>
                </c:pt>
                <c:pt idx="6131">
                  <c:v>0.7</c:v>
                </c:pt>
                <c:pt idx="6132">
                  <c:v>0.70011415525114096</c:v>
                </c:pt>
                <c:pt idx="6133">
                  <c:v>0.70022831050228296</c:v>
                </c:pt>
                <c:pt idx="6134">
                  <c:v>0.70034246575342496</c:v>
                </c:pt>
                <c:pt idx="6135">
                  <c:v>0.70045662100456596</c:v>
                </c:pt>
                <c:pt idx="6136">
                  <c:v>0.70057077625570796</c:v>
                </c:pt>
                <c:pt idx="6137">
                  <c:v>0.70068493150684896</c:v>
                </c:pt>
                <c:pt idx="6138">
                  <c:v>0.70079908675799096</c:v>
                </c:pt>
                <c:pt idx="6139">
                  <c:v>0.70091324200913196</c:v>
                </c:pt>
                <c:pt idx="6140">
                  <c:v>0.70102739726027397</c:v>
                </c:pt>
                <c:pt idx="6141">
                  <c:v>0.70114155251141497</c:v>
                </c:pt>
                <c:pt idx="6142">
                  <c:v>0.70125570776255697</c:v>
                </c:pt>
                <c:pt idx="6143">
                  <c:v>0.70136986301369897</c:v>
                </c:pt>
                <c:pt idx="6144">
                  <c:v>0.70148401826483997</c:v>
                </c:pt>
                <c:pt idx="6145">
                  <c:v>0.70159817351598197</c:v>
                </c:pt>
                <c:pt idx="6146">
                  <c:v>0.70171232876712297</c:v>
                </c:pt>
                <c:pt idx="6147">
                  <c:v>0.70182648401826497</c:v>
                </c:pt>
                <c:pt idx="6148">
                  <c:v>0.70194063926940597</c:v>
                </c:pt>
                <c:pt idx="6149">
                  <c:v>0.70205479452054798</c:v>
                </c:pt>
                <c:pt idx="6150">
                  <c:v>0.70216894977168898</c:v>
                </c:pt>
                <c:pt idx="6151">
                  <c:v>0.70228310502283098</c:v>
                </c:pt>
                <c:pt idx="6152">
                  <c:v>0.70239726027397298</c:v>
                </c:pt>
                <c:pt idx="6153">
                  <c:v>0.70251141552511398</c:v>
                </c:pt>
                <c:pt idx="6154">
                  <c:v>0.70262557077625598</c:v>
                </c:pt>
                <c:pt idx="6155">
                  <c:v>0.70273972602739698</c:v>
                </c:pt>
                <c:pt idx="6156">
                  <c:v>0.70285388127853898</c:v>
                </c:pt>
                <c:pt idx="6157">
                  <c:v>0.70296803652967998</c:v>
                </c:pt>
                <c:pt idx="6158">
                  <c:v>0.70308219178082199</c:v>
                </c:pt>
                <c:pt idx="6159">
                  <c:v>0.70319634703196299</c:v>
                </c:pt>
                <c:pt idx="6160">
                  <c:v>0.70331050228310499</c:v>
                </c:pt>
                <c:pt idx="6161">
                  <c:v>0.70342465753424599</c:v>
                </c:pt>
                <c:pt idx="6162">
                  <c:v>0.70353881278538799</c:v>
                </c:pt>
                <c:pt idx="6163">
                  <c:v>0.70365296803652999</c:v>
                </c:pt>
                <c:pt idx="6164">
                  <c:v>0.70376712328767099</c:v>
                </c:pt>
                <c:pt idx="6165">
                  <c:v>0.70388127853881299</c:v>
                </c:pt>
                <c:pt idx="6166">
                  <c:v>0.70399543378995399</c:v>
                </c:pt>
                <c:pt idx="6167">
                  <c:v>0.704109589041096</c:v>
                </c:pt>
                <c:pt idx="6168">
                  <c:v>0.704223744292237</c:v>
                </c:pt>
                <c:pt idx="6169">
                  <c:v>0.704337899543379</c:v>
                </c:pt>
                <c:pt idx="6170">
                  <c:v>0.70445205479452</c:v>
                </c:pt>
                <c:pt idx="6171">
                  <c:v>0.704566210045662</c:v>
                </c:pt>
                <c:pt idx="6172">
                  <c:v>0.704680365296804</c:v>
                </c:pt>
                <c:pt idx="6173">
                  <c:v>0.704794520547945</c:v>
                </c:pt>
                <c:pt idx="6174">
                  <c:v>0.704908675799087</c:v>
                </c:pt>
                <c:pt idx="6175">
                  <c:v>0.705022831050228</c:v>
                </c:pt>
                <c:pt idx="6176">
                  <c:v>0.70513698630137001</c:v>
                </c:pt>
                <c:pt idx="6177">
                  <c:v>0.70525114155251101</c:v>
                </c:pt>
                <c:pt idx="6178">
                  <c:v>0.70536529680365301</c:v>
                </c:pt>
                <c:pt idx="6179">
                  <c:v>0.70547945205479401</c:v>
                </c:pt>
                <c:pt idx="6180">
                  <c:v>0.70559360730593601</c:v>
                </c:pt>
                <c:pt idx="6181">
                  <c:v>0.70570776255707801</c:v>
                </c:pt>
                <c:pt idx="6182">
                  <c:v>0.70582191780821901</c:v>
                </c:pt>
                <c:pt idx="6183">
                  <c:v>0.70593607305936101</c:v>
                </c:pt>
                <c:pt idx="6184">
                  <c:v>0.70605022831050201</c:v>
                </c:pt>
                <c:pt idx="6185">
                  <c:v>0.70616438356164402</c:v>
                </c:pt>
                <c:pt idx="6186">
                  <c:v>0.70627853881278502</c:v>
                </c:pt>
                <c:pt idx="6187">
                  <c:v>0.70639269406392702</c:v>
                </c:pt>
                <c:pt idx="6188">
                  <c:v>0.70650684931506802</c:v>
                </c:pt>
                <c:pt idx="6189">
                  <c:v>0.70662100456621002</c:v>
                </c:pt>
                <c:pt idx="6190">
                  <c:v>0.70673515981735202</c:v>
                </c:pt>
                <c:pt idx="6191">
                  <c:v>0.70684931506849302</c:v>
                </c:pt>
                <c:pt idx="6192">
                  <c:v>0.70696347031963502</c:v>
                </c:pt>
                <c:pt idx="6193">
                  <c:v>0.70707762557077602</c:v>
                </c:pt>
                <c:pt idx="6194">
                  <c:v>0.70719178082191803</c:v>
                </c:pt>
                <c:pt idx="6195">
                  <c:v>0.70730593607305903</c:v>
                </c:pt>
                <c:pt idx="6196">
                  <c:v>0.70742009132420103</c:v>
                </c:pt>
                <c:pt idx="6197">
                  <c:v>0.70753424657534203</c:v>
                </c:pt>
                <c:pt idx="6198">
                  <c:v>0.70764840182648403</c:v>
                </c:pt>
                <c:pt idx="6199">
                  <c:v>0.70776255707762603</c:v>
                </c:pt>
                <c:pt idx="6200">
                  <c:v>0.70787671232876703</c:v>
                </c:pt>
                <c:pt idx="6201">
                  <c:v>0.70799086757990903</c:v>
                </c:pt>
                <c:pt idx="6202">
                  <c:v>0.70810502283105003</c:v>
                </c:pt>
                <c:pt idx="6203">
                  <c:v>0.70821917808219204</c:v>
                </c:pt>
                <c:pt idx="6204">
                  <c:v>0.70833333333333304</c:v>
                </c:pt>
                <c:pt idx="6205">
                  <c:v>0.70844748858447504</c:v>
                </c:pt>
                <c:pt idx="6206">
                  <c:v>0.70856164383561604</c:v>
                </c:pt>
                <c:pt idx="6207">
                  <c:v>0.70867579908675804</c:v>
                </c:pt>
                <c:pt idx="6208">
                  <c:v>0.70878995433790004</c:v>
                </c:pt>
                <c:pt idx="6209">
                  <c:v>0.70890410958904104</c:v>
                </c:pt>
                <c:pt idx="6210">
                  <c:v>0.70901826484018304</c:v>
                </c:pt>
                <c:pt idx="6211">
                  <c:v>0.70913242009132404</c:v>
                </c:pt>
                <c:pt idx="6212">
                  <c:v>0.70924657534246605</c:v>
                </c:pt>
                <c:pt idx="6213">
                  <c:v>0.70936073059360705</c:v>
                </c:pt>
                <c:pt idx="6214">
                  <c:v>0.70947488584474905</c:v>
                </c:pt>
                <c:pt idx="6215">
                  <c:v>0.70958904109589005</c:v>
                </c:pt>
                <c:pt idx="6216">
                  <c:v>0.70970319634703205</c:v>
                </c:pt>
                <c:pt idx="6217">
                  <c:v>0.70981735159817305</c:v>
                </c:pt>
                <c:pt idx="6218">
                  <c:v>0.70993150684931505</c:v>
                </c:pt>
                <c:pt idx="6219">
                  <c:v>0.71004566210045705</c:v>
                </c:pt>
                <c:pt idx="6220">
                  <c:v>0.71015981735159805</c:v>
                </c:pt>
                <c:pt idx="6221">
                  <c:v>0.71027397260273994</c:v>
                </c:pt>
                <c:pt idx="6222">
                  <c:v>0.71038812785388095</c:v>
                </c:pt>
                <c:pt idx="6223">
                  <c:v>0.71050228310502295</c:v>
                </c:pt>
                <c:pt idx="6224">
                  <c:v>0.71061643835616395</c:v>
                </c:pt>
                <c:pt idx="6225">
                  <c:v>0.71073059360730595</c:v>
                </c:pt>
                <c:pt idx="6226">
                  <c:v>0.71084474885844695</c:v>
                </c:pt>
                <c:pt idx="6227">
                  <c:v>0.71095890410958895</c:v>
                </c:pt>
                <c:pt idx="6228">
                  <c:v>0.71107305936073095</c:v>
                </c:pt>
                <c:pt idx="6229">
                  <c:v>0.71118721461187195</c:v>
                </c:pt>
                <c:pt idx="6230">
                  <c:v>0.71130136986301395</c:v>
                </c:pt>
                <c:pt idx="6231">
                  <c:v>0.71141552511415496</c:v>
                </c:pt>
                <c:pt idx="6232">
                  <c:v>0.71152968036529696</c:v>
                </c:pt>
                <c:pt idx="6233">
                  <c:v>0.71164383561643796</c:v>
                </c:pt>
                <c:pt idx="6234">
                  <c:v>0.71175799086757996</c:v>
                </c:pt>
                <c:pt idx="6235">
                  <c:v>0.71187214611872096</c:v>
                </c:pt>
                <c:pt idx="6236">
                  <c:v>0.71198630136986296</c:v>
                </c:pt>
                <c:pt idx="6237">
                  <c:v>0.71210045662100396</c:v>
                </c:pt>
                <c:pt idx="6238">
                  <c:v>0.71221461187214596</c:v>
                </c:pt>
                <c:pt idx="6239">
                  <c:v>0.71232876712328796</c:v>
                </c:pt>
                <c:pt idx="6240">
                  <c:v>0.71244292237442897</c:v>
                </c:pt>
                <c:pt idx="6241">
                  <c:v>0.71255707762557097</c:v>
                </c:pt>
                <c:pt idx="6242">
                  <c:v>0.71267123287671197</c:v>
                </c:pt>
                <c:pt idx="6243">
                  <c:v>0.71278538812785397</c:v>
                </c:pt>
                <c:pt idx="6244">
                  <c:v>0.71289954337899497</c:v>
                </c:pt>
                <c:pt idx="6245">
                  <c:v>0.71301369863013697</c:v>
                </c:pt>
                <c:pt idx="6246">
                  <c:v>0.71312785388127797</c:v>
                </c:pt>
                <c:pt idx="6247">
                  <c:v>0.71324200913241997</c:v>
                </c:pt>
                <c:pt idx="6248">
                  <c:v>0.71335616438356197</c:v>
                </c:pt>
                <c:pt idx="6249">
                  <c:v>0.71347031963470298</c:v>
                </c:pt>
                <c:pt idx="6250">
                  <c:v>0.71358447488584498</c:v>
                </c:pt>
                <c:pt idx="6251">
                  <c:v>0.71369863013698598</c:v>
                </c:pt>
                <c:pt idx="6252">
                  <c:v>0.71381278538812798</c:v>
                </c:pt>
                <c:pt idx="6253">
                  <c:v>0.71392694063926898</c:v>
                </c:pt>
                <c:pt idx="6254">
                  <c:v>0.71404109589041098</c:v>
                </c:pt>
                <c:pt idx="6255">
                  <c:v>0.71415525114155198</c:v>
                </c:pt>
                <c:pt idx="6256">
                  <c:v>0.71426940639269398</c:v>
                </c:pt>
                <c:pt idx="6257">
                  <c:v>0.71438356164383598</c:v>
                </c:pt>
                <c:pt idx="6258">
                  <c:v>0.71449771689497699</c:v>
                </c:pt>
                <c:pt idx="6259">
                  <c:v>0.71461187214611899</c:v>
                </c:pt>
                <c:pt idx="6260">
                  <c:v>0.71472602739725999</c:v>
                </c:pt>
                <c:pt idx="6261">
                  <c:v>0.71484018264840199</c:v>
                </c:pt>
                <c:pt idx="6262">
                  <c:v>0.71495433789954299</c:v>
                </c:pt>
                <c:pt idx="6263">
                  <c:v>0.71506849315068499</c:v>
                </c:pt>
                <c:pt idx="6264">
                  <c:v>0.71518264840182599</c:v>
                </c:pt>
                <c:pt idx="6265">
                  <c:v>0.71529680365296799</c:v>
                </c:pt>
                <c:pt idx="6266">
                  <c:v>0.715410958904109</c:v>
                </c:pt>
                <c:pt idx="6267">
                  <c:v>0.715525114155251</c:v>
                </c:pt>
                <c:pt idx="6268">
                  <c:v>0.715639269406393</c:v>
                </c:pt>
                <c:pt idx="6269">
                  <c:v>0.715753424657534</c:v>
                </c:pt>
                <c:pt idx="6270">
                  <c:v>0.715867579908676</c:v>
                </c:pt>
                <c:pt idx="6271">
                  <c:v>0.715981735159817</c:v>
                </c:pt>
                <c:pt idx="6272">
                  <c:v>0.716095890410959</c:v>
                </c:pt>
                <c:pt idx="6273">
                  <c:v>0.7162100456621</c:v>
                </c:pt>
                <c:pt idx="6274">
                  <c:v>0.716324200913242</c:v>
                </c:pt>
                <c:pt idx="6275">
                  <c:v>0.71643835616438301</c:v>
                </c:pt>
                <c:pt idx="6276">
                  <c:v>0.71655251141552501</c:v>
                </c:pt>
                <c:pt idx="6277">
                  <c:v>0.71666666666666701</c:v>
                </c:pt>
                <c:pt idx="6278">
                  <c:v>0.71678082191780801</c:v>
                </c:pt>
                <c:pt idx="6279">
                  <c:v>0.71689497716895001</c:v>
                </c:pt>
                <c:pt idx="6280">
                  <c:v>0.71700913242009101</c:v>
                </c:pt>
                <c:pt idx="6281">
                  <c:v>0.71712328767123301</c:v>
                </c:pt>
                <c:pt idx="6282">
                  <c:v>0.71723744292237401</c:v>
                </c:pt>
                <c:pt idx="6283">
                  <c:v>0.71735159817351601</c:v>
                </c:pt>
                <c:pt idx="6284">
                  <c:v>0.71746575342465801</c:v>
                </c:pt>
                <c:pt idx="6285">
                  <c:v>0.71757990867579902</c:v>
                </c:pt>
                <c:pt idx="6286">
                  <c:v>0.71769406392694102</c:v>
                </c:pt>
                <c:pt idx="6287">
                  <c:v>0.71780821917808202</c:v>
                </c:pt>
                <c:pt idx="6288">
                  <c:v>0.71792237442922402</c:v>
                </c:pt>
                <c:pt idx="6289">
                  <c:v>0.71803652968036502</c:v>
                </c:pt>
                <c:pt idx="6290">
                  <c:v>0.71815068493150702</c:v>
                </c:pt>
                <c:pt idx="6291">
                  <c:v>0.71826484018264802</c:v>
                </c:pt>
                <c:pt idx="6292">
                  <c:v>0.71837899543379002</c:v>
                </c:pt>
                <c:pt idx="6293">
                  <c:v>0.71849315068493103</c:v>
                </c:pt>
                <c:pt idx="6294">
                  <c:v>0.71860730593607303</c:v>
                </c:pt>
                <c:pt idx="6295">
                  <c:v>0.71872146118721503</c:v>
                </c:pt>
                <c:pt idx="6296">
                  <c:v>0.71883561643835603</c:v>
                </c:pt>
                <c:pt idx="6297">
                  <c:v>0.71894977168949803</c:v>
                </c:pt>
                <c:pt idx="6298">
                  <c:v>0.71906392694063903</c:v>
                </c:pt>
                <c:pt idx="6299">
                  <c:v>0.71917808219178103</c:v>
                </c:pt>
                <c:pt idx="6300">
                  <c:v>0.71929223744292203</c:v>
                </c:pt>
                <c:pt idx="6301">
                  <c:v>0.71940639269406403</c:v>
                </c:pt>
                <c:pt idx="6302">
                  <c:v>0.71952054794520504</c:v>
                </c:pt>
                <c:pt idx="6303">
                  <c:v>0.71963470319634704</c:v>
                </c:pt>
                <c:pt idx="6304">
                  <c:v>0.71974885844748904</c:v>
                </c:pt>
                <c:pt idx="6305">
                  <c:v>0.71986301369863004</c:v>
                </c:pt>
                <c:pt idx="6306">
                  <c:v>0.71997716894977204</c:v>
                </c:pt>
                <c:pt idx="6307">
                  <c:v>0.72009132420091304</c:v>
                </c:pt>
                <c:pt idx="6308">
                  <c:v>0.72020547945205504</c:v>
                </c:pt>
                <c:pt idx="6309">
                  <c:v>0.72031963470319604</c:v>
                </c:pt>
                <c:pt idx="6310">
                  <c:v>0.72043378995433804</c:v>
                </c:pt>
                <c:pt idx="6311">
                  <c:v>0.72054794520547905</c:v>
                </c:pt>
                <c:pt idx="6312">
                  <c:v>0.72066210045662105</c:v>
                </c:pt>
                <c:pt idx="6313">
                  <c:v>0.72077625570776305</c:v>
                </c:pt>
                <c:pt idx="6314">
                  <c:v>0.72089041095890405</c:v>
                </c:pt>
                <c:pt idx="6315">
                  <c:v>0.72100456621004605</c:v>
                </c:pt>
                <c:pt idx="6316">
                  <c:v>0.72111872146118705</c:v>
                </c:pt>
                <c:pt idx="6317">
                  <c:v>0.72123287671232905</c:v>
                </c:pt>
                <c:pt idx="6318">
                  <c:v>0.72134703196347005</c:v>
                </c:pt>
                <c:pt idx="6319">
                  <c:v>0.72146118721461205</c:v>
                </c:pt>
                <c:pt idx="6320">
                  <c:v>0.72157534246575294</c:v>
                </c:pt>
                <c:pt idx="6321">
                  <c:v>0.72168949771689495</c:v>
                </c:pt>
                <c:pt idx="6322">
                  <c:v>0.72180365296803595</c:v>
                </c:pt>
                <c:pt idx="6323">
                  <c:v>0.72191780821917795</c:v>
                </c:pt>
                <c:pt idx="6324">
                  <c:v>0.72203196347031995</c:v>
                </c:pt>
                <c:pt idx="6325">
                  <c:v>0.72214611872146095</c:v>
                </c:pt>
                <c:pt idx="6326">
                  <c:v>0.72226027397260295</c:v>
                </c:pt>
                <c:pt idx="6327">
                  <c:v>0.72237442922374395</c:v>
                </c:pt>
                <c:pt idx="6328">
                  <c:v>0.72248858447488595</c:v>
                </c:pt>
                <c:pt idx="6329">
                  <c:v>0.72260273972602695</c:v>
                </c:pt>
                <c:pt idx="6330">
                  <c:v>0.72271689497716896</c:v>
                </c:pt>
                <c:pt idx="6331">
                  <c:v>0.72283105022830996</c:v>
                </c:pt>
                <c:pt idx="6332">
                  <c:v>0.72294520547945196</c:v>
                </c:pt>
                <c:pt idx="6333">
                  <c:v>0.72305936073059396</c:v>
                </c:pt>
                <c:pt idx="6334">
                  <c:v>0.72317351598173496</c:v>
                </c:pt>
                <c:pt idx="6335">
                  <c:v>0.72328767123287696</c:v>
                </c:pt>
                <c:pt idx="6336">
                  <c:v>0.72340182648401796</c:v>
                </c:pt>
                <c:pt idx="6337">
                  <c:v>0.72351598173515996</c:v>
                </c:pt>
                <c:pt idx="6338">
                  <c:v>0.72363013698630096</c:v>
                </c:pt>
                <c:pt idx="6339">
                  <c:v>0.72374429223744297</c:v>
                </c:pt>
                <c:pt idx="6340">
                  <c:v>0.72385844748858397</c:v>
                </c:pt>
                <c:pt idx="6341">
                  <c:v>0.72397260273972597</c:v>
                </c:pt>
                <c:pt idx="6342">
                  <c:v>0.72408675799086697</c:v>
                </c:pt>
                <c:pt idx="6343">
                  <c:v>0.72420091324200897</c:v>
                </c:pt>
                <c:pt idx="6344">
                  <c:v>0.72431506849315097</c:v>
                </c:pt>
                <c:pt idx="6345">
                  <c:v>0.72442922374429197</c:v>
                </c:pt>
                <c:pt idx="6346">
                  <c:v>0.72454337899543397</c:v>
                </c:pt>
                <c:pt idx="6347">
                  <c:v>0.72465753424657497</c:v>
                </c:pt>
                <c:pt idx="6348">
                  <c:v>0.72477168949771698</c:v>
                </c:pt>
                <c:pt idx="6349">
                  <c:v>0.72488584474885798</c:v>
                </c:pt>
                <c:pt idx="6350">
                  <c:v>0.72499999999999998</c:v>
                </c:pt>
                <c:pt idx="6351">
                  <c:v>0.72511415525114098</c:v>
                </c:pt>
                <c:pt idx="6352">
                  <c:v>0.72522831050228298</c:v>
                </c:pt>
                <c:pt idx="6353">
                  <c:v>0.72534246575342498</c:v>
                </c:pt>
                <c:pt idx="6354">
                  <c:v>0.72545662100456598</c:v>
                </c:pt>
                <c:pt idx="6355">
                  <c:v>0.72557077625570798</c:v>
                </c:pt>
                <c:pt idx="6356">
                  <c:v>0.72568493150684898</c:v>
                </c:pt>
                <c:pt idx="6357">
                  <c:v>0.72579908675799099</c:v>
                </c:pt>
                <c:pt idx="6358">
                  <c:v>0.72591324200913199</c:v>
                </c:pt>
                <c:pt idx="6359">
                  <c:v>0.72602739726027399</c:v>
                </c:pt>
                <c:pt idx="6360">
                  <c:v>0.72614155251141499</c:v>
                </c:pt>
                <c:pt idx="6361">
                  <c:v>0.72625570776255699</c:v>
                </c:pt>
                <c:pt idx="6362">
                  <c:v>0.72636986301369899</c:v>
                </c:pt>
                <c:pt idx="6363">
                  <c:v>0.72648401826483999</c:v>
                </c:pt>
                <c:pt idx="6364">
                  <c:v>0.72659817351598199</c:v>
                </c:pt>
                <c:pt idx="6365">
                  <c:v>0.72671232876712299</c:v>
                </c:pt>
                <c:pt idx="6366">
                  <c:v>0.726826484018265</c:v>
                </c:pt>
                <c:pt idx="6367">
                  <c:v>0.726940639269406</c:v>
                </c:pt>
                <c:pt idx="6368">
                  <c:v>0.727054794520548</c:v>
                </c:pt>
                <c:pt idx="6369">
                  <c:v>0.727168949771689</c:v>
                </c:pt>
                <c:pt idx="6370">
                  <c:v>0.727283105022831</c:v>
                </c:pt>
                <c:pt idx="6371">
                  <c:v>0.727397260273972</c:v>
                </c:pt>
                <c:pt idx="6372">
                  <c:v>0.727511415525114</c:v>
                </c:pt>
                <c:pt idx="6373">
                  <c:v>0.727625570776256</c:v>
                </c:pt>
                <c:pt idx="6374">
                  <c:v>0.727739726027397</c:v>
                </c:pt>
                <c:pt idx="6375">
                  <c:v>0.72785388127853901</c:v>
                </c:pt>
                <c:pt idx="6376">
                  <c:v>0.72796803652968001</c:v>
                </c:pt>
                <c:pt idx="6377">
                  <c:v>0.72808219178082201</c:v>
                </c:pt>
                <c:pt idx="6378">
                  <c:v>0.72819634703196301</c:v>
                </c:pt>
                <c:pt idx="6379">
                  <c:v>0.72831050228310501</c:v>
                </c:pt>
                <c:pt idx="6380">
                  <c:v>0.72842465753424601</c:v>
                </c:pt>
                <c:pt idx="6381">
                  <c:v>0.72853881278538801</c:v>
                </c:pt>
                <c:pt idx="6382">
                  <c:v>0.72865296803653001</c:v>
                </c:pt>
                <c:pt idx="6383">
                  <c:v>0.72876712328767101</c:v>
                </c:pt>
                <c:pt idx="6384">
                  <c:v>0.72888127853881302</c:v>
                </c:pt>
                <c:pt idx="6385">
                  <c:v>0.72899543378995402</c:v>
                </c:pt>
                <c:pt idx="6386">
                  <c:v>0.72910958904109602</c:v>
                </c:pt>
                <c:pt idx="6387">
                  <c:v>0.72922374429223702</c:v>
                </c:pt>
                <c:pt idx="6388">
                  <c:v>0.72933789954337902</c:v>
                </c:pt>
                <c:pt idx="6389">
                  <c:v>0.72945205479452102</c:v>
                </c:pt>
                <c:pt idx="6390">
                  <c:v>0.72956621004566202</c:v>
                </c:pt>
                <c:pt idx="6391">
                  <c:v>0.72968036529680402</c:v>
                </c:pt>
                <c:pt idx="6392">
                  <c:v>0.72979452054794502</c:v>
                </c:pt>
                <c:pt idx="6393">
                  <c:v>0.72990867579908703</c:v>
                </c:pt>
                <c:pt idx="6394">
                  <c:v>0.73002283105022803</c:v>
                </c:pt>
                <c:pt idx="6395">
                  <c:v>0.73013698630137003</c:v>
                </c:pt>
                <c:pt idx="6396">
                  <c:v>0.73025114155251103</c:v>
                </c:pt>
                <c:pt idx="6397">
                  <c:v>0.73036529680365303</c:v>
                </c:pt>
                <c:pt idx="6398">
                  <c:v>0.73047945205479403</c:v>
                </c:pt>
                <c:pt idx="6399">
                  <c:v>0.73059360730593603</c:v>
                </c:pt>
                <c:pt idx="6400">
                  <c:v>0.73070776255707803</c:v>
                </c:pt>
                <c:pt idx="6401">
                  <c:v>0.73082191780821903</c:v>
                </c:pt>
                <c:pt idx="6402">
                  <c:v>0.73093607305936104</c:v>
                </c:pt>
                <c:pt idx="6403">
                  <c:v>0.73105022831050204</c:v>
                </c:pt>
                <c:pt idx="6404">
                  <c:v>0.73116438356164404</c:v>
                </c:pt>
                <c:pt idx="6405">
                  <c:v>0.73127853881278504</c:v>
                </c:pt>
                <c:pt idx="6406">
                  <c:v>0.73139269406392704</c:v>
                </c:pt>
                <c:pt idx="6407">
                  <c:v>0.73150684931506804</c:v>
                </c:pt>
                <c:pt idx="6408">
                  <c:v>0.73162100456621004</c:v>
                </c:pt>
                <c:pt idx="6409">
                  <c:v>0.73173515981735204</c:v>
                </c:pt>
                <c:pt idx="6410">
                  <c:v>0.73184931506849304</c:v>
                </c:pt>
                <c:pt idx="6411">
                  <c:v>0.73196347031963505</c:v>
                </c:pt>
                <c:pt idx="6412">
                  <c:v>0.73207762557077605</c:v>
                </c:pt>
                <c:pt idx="6413">
                  <c:v>0.73219178082191805</c:v>
                </c:pt>
                <c:pt idx="6414">
                  <c:v>0.73230593607305905</c:v>
                </c:pt>
                <c:pt idx="6415">
                  <c:v>0.73242009132420105</c:v>
                </c:pt>
                <c:pt idx="6416">
                  <c:v>0.73253424657534205</c:v>
                </c:pt>
                <c:pt idx="6417">
                  <c:v>0.73264840182648405</c:v>
                </c:pt>
                <c:pt idx="6418">
                  <c:v>0.73276255707762605</c:v>
                </c:pt>
                <c:pt idx="6419">
                  <c:v>0.73287671232876705</c:v>
                </c:pt>
                <c:pt idx="6420">
                  <c:v>0.73299086757990894</c:v>
                </c:pt>
                <c:pt idx="6421">
                  <c:v>0.73310502283104995</c:v>
                </c:pt>
                <c:pt idx="6422">
                  <c:v>0.73321917808219195</c:v>
                </c:pt>
                <c:pt idx="6423">
                  <c:v>0.73333333333333295</c:v>
                </c:pt>
                <c:pt idx="6424">
                  <c:v>0.73344748858447495</c:v>
                </c:pt>
                <c:pt idx="6425">
                  <c:v>0.73356164383561595</c:v>
                </c:pt>
                <c:pt idx="6426">
                  <c:v>0.73367579908675795</c:v>
                </c:pt>
                <c:pt idx="6427">
                  <c:v>0.73378995433789895</c:v>
                </c:pt>
                <c:pt idx="6428">
                  <c:v>0.73390410958904095</c:v>
                </c:pt>
                <c:pt idx="6429">
                  <c:v>0.73401826484018295</c:v>
                </c:pt>
                <c:pt idx="6430">
                  <c:v>0.73413242009132396</c:v>
                </c:pt>
                <c:pt idx="6431">
                  <c:v>0.73424657534246596</c:v>
                </c:pt>
                <c:pt idx="6432">
                  <c:v>0.73436073059360696</c:v>
                </c:pt>
                <c:pt idx="6433">
                  <c:v>0.73447488584474896</c:v>
                </c:pt>
                <c:pt idx="6434">
                  <c:v>0.73458904109588996</c:v>
                </c:pt>
                <c:pt idx="6435">
                  <c:v>0.73470319634703196</c:v>
                </c:pt>
                <c:pt idx="6436">
                  <c:v>0.73481735159817296</c:v>
                </c:pt>
                <c:pt idx="6437">
                  <c:v>0.73493150684931496</c:v>
                </c:pt>
                <c:pt idx="6438">
                  <c:v>0.73504566210045696</c:v>
                </c:pt>
                <c:pt idx="6439">
                  <c:v>0.73515981735159797</c:v>
                </c:pt>
                <c:pt idx="6440">
                  <c:v>0.73527397260273997</c:v>
                </c:pt>
                <c:pt idx="6441">
                  <c:v>0.73538812785388097</c:v>
                </c:pt>
                <c:pt idx="6442">
                  <c:v>0.73550228310502297</c:v>
                </c:pt>
                <c:pt idx="6443">
                  <c:v>0.73561643835616397</c:v>
                </c:pt>
                <c:pt idx="6444">
                  <c:v>0.73573059360730597</c:v>
                </c:pt>
                <c:pt idx="6445">
                  <c:v>0.73584474885844697</c:v>
                </c:pt>
                <c:pt idx="6446">
                  <c:v>0.73595890410958897</c:v>
                </c:pt>
                <c:pt idx="6447">
                  <c:v>0.73607305936073097</c:v>
                </c:pt>
                <c:pt idx="6448">
                  <c:v>0.73618721461187198</c:v>
                </c:pt>
                <c:pt idx="6449">
                  <c:v>0.73630136986301398</c:v>
                </c:pt>
                <c:pt idx="6450">
                  <c:v>0.73641552511415498</c:v>
                </c:pt>
                <c:pt idx="6451">
                  <c:v>0.73652968036529698</c:v>
                </c:pt>
                <c:pt idx="6452">
                  <c:v>0.73664383561643798</c:v>
                </c:pt>
                <c:pt idx="6453">
                  <c:v>0.73675799086757998</c:v>
                </c:pt>
                <c:pt idx="6454">
                  <c:v>0.73687214611872098</c:v>
                </c:pt>
                <c:pt idx="6455">
                  <c:v>0.73698630136986298</c:v>
                </c:pt>
                <c:pt idx="6456">
                  <c:v>0.73710045662100399</c:v>
                </c:pt>
                <c:pt idx="6457">
                  <c:v>0.73721461187214599</c:v>
                </c:pt>
                <c:pt idx="6458">
                  <c:v>0.73732876712328799</c:v>
                </c:pt>
                <c:pt idx="6459">
                  <c:v>0.73744292237442899</c:v>
                </c:pt>
                <c:pt idx="6460">
                  <c:v>0.73755707762557099</c:v>
                </c:pt>
                <c:pt idx="6461">
                  <c:v>0.73767123287671199</c:v>
                </c:pt>
                <c:pt idx="6462">
                  <c:v>0.73778538812785399</c:v>
                </c:pt>
                <c:pt idx="6463">
                  <c:v>0.73789954337899499</c:v>
                </c:pt>
                <c:pt idx="6464">
                  <c:v>0.73801369863013699</c:v>
                </c:pt>
                <c:pt idx="6465">
                  <c:v>0.738127853881278</c:v>
                </c:pt>
                <c:pt idx="6466">
                  <c:v>0.73824200913242</c:v>
                </c:pt>
                <c:pt idx="6467">
                  <c:v>0.738356164383562</c:v>
                </c:pt>
                <c:pt idx="6468">
                  <c:v>0.738470319634703</c:v>
                </c:pt>
                <c:pt idx="6469">
                  <c:v>0.738584474885845</c:v>
                </c:pt>
                <c:pt idx="6470">
                  <c:v>0.738698630136986</c:v>
                </c:pt>
                <c:pt idx="6471">
                  <c:v>0.738812785388128</c:v>
                </c:pt>
                <c:pt idx="6472">
                  <c:v>0.738926940639269</c:v>
                </c:pt>
                <c:pt idx="6473">
                  <c:v>0.739041095890411</c:v>
                </c:pt>
                <c:pt idx="6474">
                  <c:v>0.73915525114155201</c:v>
                </c:pt>
                <c:pt idx="6475">
                  <c:v>0.73926940639269401</c:v>
                </c:pt>
                <c:pt idx="6476">
                  <c:v>0.73938356164383501</c:v>
                </c:pt>
                <c:pt idx="6477">
                  <c:v>0.73949771689497701</c:v>
                </c:pt>
                <c:pt idx="6478">
                  <c:v>0.73961187214611901</c:v>
                </c:pt>
                <c:pt idx="6479">
                  <c:v>0.73972602739726001</c:v>
                </c:pt>
                <c:pt idx="6480">
                  <c:v>0.73984018264840201</c:v>
                </c:pt>
                <c:pt idx="6481">
                  <c:v>0.73995433789954301</c:v>
                </c:pt>
                <c:pt idx="6482">
                  <c:v>0.74006849315068501</c:v>
                </c:pt>
                <c:pt idx="6483">
                  <c:v>0.74018264840182602</c:v>
                </c:pt>
                <c:pt idx="6484">
                  <c:v>0.74029680365296802</c:v>
                </c:pt>
                <c:pt idx="6485">
                  <c:v>0.74041095890410902</c:v>
                </c:pt>
                <c:pt idx="6486">
                  <c:v>0.74052511415525102</c:v>
                </c:pt>
                <c:pt idx="6487">
                  <c:v>0.74063926940639302</c:v>
                </c:pt>
                <c:pt idx="6488">
                  <c:v>0.74075342465753402</c:v>
                </c:pt>
                <c:pt idx="6489">
                  <c:v>0.74086757990867602</c:v>
                </c:pt>
                <c:pt idx="6490">
                  <c:v>0.74098173515981702</c:v>
                </c:pt>
                <c:pt idx="6491">
                  <c:v>0.74109589041095902</c:v>
                </c:pt>
                <c:pt idx="6492">
                  <c:v>0.74121004566210003</c:v>
                </c:pt>
                <c:pt idx="6493">
                  <c:v>0.74132420091324203</c:v>
                </c:pt>
                <c:pt idx="6494">
                  <c:v>0.74143835616438403</c:v>
                </c:pt>
                <c:pt idx="6495">
                  <c:v>0.74155251141552503</c:v>
                </c:pt>
                <c:pt idx="6496">
                  <c:v>0.74166666666666703</c:v>
                </c:pt>
                <c:pt idx="6497">
                  <c:v>0.74178082191780803</c:v>
                </c:pt>
                <c:pt idx="6498">
                  <c:v>0.74189497716895003</c:v>
                </c:pt>
                <c:pt idx="6499">
                  <c:v>0.74200913242009103</c:v>
                </c:pt>
                <c:pt idx="6500">
                  <c:v>0.74212328767123303</c:v>
                </c:pt>
                <c:pt idx="6501">
                  <c:v>0.74223744292237404</c:v>
                </c:pt>
                <c:pt idx="6502">
                  <c:v>0.74235159817351604</c:v>
                </c:pt>
                <c:pt idx="6503">
                  <c:v>0.74246575342465704</c:v>
                </c:pt>
                <c:pt idx="6504">
                  <c:v>0.74257990867579904</c:v>
                </c:pt>
                <c:pt idx="6505">
                  <c:v>0.74269406392694104</c:v>
                </c:pt>
                <c:pt idx="6506">
                  <c:v>0.74280821917808204</c:v>
                </c:pt>
                <c:pt idx="6507">
                  <c:v>0.74292237442922404</c:v>
                </c:pt>
                <c:pt idx="6508">
                  <c:v>0.74303652968036504</c:v>
                </c:pt>
                <c:pt idx="6509">
                  <c:v>0.74315068493150704</c:v>
                </c:pt>
                <c:pt idx="6510">
                  <c:v>0.74326484018264805</c:v>
                </c:pt>
                <c:pt idx="6511">
                  <c:v>0.74337899543379005</c:v>
                </c:pt>
                <c:pt idx="6512">
                  <c:v>0.74349315068493105</c:v>
                </c:pt>
                <c:pt idx="6513">
                  <c:v>0.74360730593607305</c:v>
                </c:pt>
                <c:pt idx="6514">
                  <c:v>0.74372146118721505</c:v>
                </c:pt>
                <c:pt idx="6515">
                  <c:v>0.74383561643835605</c:v>
                </c:pt>
                <c:pt idx="6516">
                  <c:v>0.74394977168949805</c:v>
                </c:pt>
                <c:pt idx="6517">
                  <c:v>0.74406392694063905</c:v>
                </c:pt>
                <c:pt idx="6518">
                  <c:v>0.74417808219178105</c:v>
                </c:pt>
                <c:pt idx="6519">
                  <c:v>0.74429223744292194</c:v>
                </c:pt>
                <c:pt idx="6520">
                  <c:v>0.74440639269406395</c:v>
                </c:pt>
                <c:pt idx="6521">
                  <c:v>0.74452054794520495</c:v>
                </c:pt>
                <c:pt idx="6522">
                  <c:v>0.74463470319634695</c:v>
                </c:pt>
                <c:pt idx="6523">
                  <c:v>0.74474885844748895</c:v>
                </c:pt>
                <c:pt idx="6524">
                  <c:v>0.74486301369862995</c:v>
                </c:pt>
                <c:pt idx="6525">
                  <c:v>0.74497716894977195</c:v>
                </c:pt>
                <c:pt idx="6526">
                  <c:v>0.74509132420091295</c:v>
                </c:pt>
                <c:pt idx="6527">
                  <c:v>0.74520547945205495</c:v>
                </c:pt>
                <c:pt idx="6528">
                  <c:v>0.74531963470319595</c:v>
                </c:pt>
                <c:pt idx="6529">
                  <c:v>0.74543378995433796</c:v>
                </c:pt>
                <c:pt idx="6530">
                  <c:v>0.74554794520547896</c:v>
                </c:pt>
                <c:pt idx="6531">
                  <c:v>0.74566210045662096</c:v>
                </c:pt>
                <c:pt idx="6532">
                  <c:v>0.74577625570776196</c:v>
                </c:pt>
                <c:pt idx="6533">
                  <c:v>0.74589041095890396</c:v>
                </c:pt>
                <c:pt idx="6534">
                  <c:v>0.74600456621004596</c:v>
                </c:pt>
                <c:pt idx="6535">
                  <c:v>0.74611872146118696</c:v>
                </c:pt>
                <c:pt idx="6536">
                  <c:v>0.74623287671232896</c:v>
                </c:pt>
                <c:pt idx="6537">
                  <c:v>0.74634703196346996</c:v>
                </c:pt>
                <c:pt idx="6538">
                  <c:v>0.74646118721461197</c:v>
                </c:pt>
                <c:pt idx="6539">
                  <c:v>0.74657534246575297</c:v>
                </c:pt>
                <c:pt idx="6540">
                  <c:v>0.74668949771689497</c:v>
                </c:pt>
                <c:pt idx="6541">
                  <c:v>0.74680365296803597</c:v>
                </c:pt>
                <c:pt idx="6542">
                  <c:v>0.74691780821917797</c:v>
                </c:pt>
                <c:pt idx="6543">
                  <c:v>0.74703196347031997</c:v>
                </c:pt>
                <c:pt idx="6544">
                  <c:v>0.74714611872146097</c:v>
                </c:pt>
                <c:pt idx="6545">
                  <c:v>0.74726027397260297</c:v>
                </c:pt>
                <c:pt idx="6546">
                  <c:v>0.74737442922374397</c:v>
                </c:pt>
                <c:pt idx="6547">
                  <c:v>0.74748858447488598</c:v>
                </c:pt>
                <c:pt idx="6548">
                  <c:v>0.74760273972602698</c:v>
                </c:pt>
                <c:pt idx="6549">
                  <c:v>0.74771689497716898</c:v>
                </c:pt>
                <c:pt idx="6550">
                  <c:v>0.74783105022830998</c:v>
                </c:pt>
                <c:pt idx="6551">
                  <c:v>0.74794520547945198</c:v>
                </c:pt>
                <c:pt idx="6552">
                  <c:v>0.74805936073059398</c:v>
                </c:pt>
                <c:pt idx="6553">
                  <c:v>0.74817351598173498</c:v>
                </c:pt>
                <c:pt idx="6554">
                  <c:v>0.74828767123287698</c:v>
                </c:pt>
                <c:pt idx="6555">
                  <c:v>0.74840182648401798</c:v>
                </c:pt>
                <c:pt idx="6556">
                  <c:v>0.74851598173515999</c:v>
                </c:pt>
                <c:pt idx="6557">
                  <c:v>0.74863013698630099</c:v>
                </c:pt>
                <c:pt idx="6558">
                  <c:v>0.74874429223744299</c:v>
                </c:pt>
                <c:pt idx="6559">
                  <c:v>0.74885844748858399</c:v>
                </c:pt>
                <c:pt idx="6560">
                  <c:v>0.74897260273972599</c:v>
                </c:pt>
                <c:pt idx="6561">
                  <c:v>0.74908675799086699</c:v>
                </c:pt>
                <c:pt idx="6562">
                  <c:v>0.74920091324200899</c:v>
                </c:pt>
                <c:pt idx="6563">
                  <c:v>0.74931506849315099</c:v>
                </c:pt>
                <c:pt idx="6564">
                  <c:v>0.74942922374429199</c:v>
                </c:pt>
                <c:pt idx="6565">
                  <c:v>0.749543378995434</c:v>
                </c:pt>
                <c:pt idx="6566">
                  <c:v>0.749657534246575</c:v>
                </c:pt>
                <c:pt idx="6567">
                  <c:v>0.749771689497717</c:v>
                </c:pt>
                <c:pt idx="6568">
                  <c:v>0.749885844748858</c:v>
                </c:pt>
                <c:pt idx="6569">
                  <c:v>0.75</c:v>
                </c:pt>
                <c:pt idx="6570">
                  <c:v>0.750114155251141</c:v>
                </c:pt>
                <c:pt idx="6571">
                  <c:v>0.750228310502283</c:v>
                </c:pt>
                <c:pt idx="6572">
                  <c:v>0.750342465753425</c:v>
                </c:pt>
                <c:pt idx="6573">
                  <c:v>0.750456621004566</c:v>
                </c:pt>
                <c:pt idx="6574">
                  <c:v>0.75057077625570801</c:v>
                </c:pt>
                <c:pt idx="6575">
                  <c:v>0.75068493150684901</c:v>
                </c:pt>
                <c:pt idx="6576">
                  <c:v>0.75079908675799101</c:v>
                </c:pt>
                <c:pt idx="6577">
                  <c:v>0.75091324200913201</c:v>
                </c:pt>
                <c:pt idx="6578">
                  <c:v>0.75102739726027401</c:v>
                </c:pt>
                <c:pt idx="6579">
                  <c:v>0.75114155251141501</c:v>
                </c:pt>
                <c:pt idx="6580">
                  <c:v>0.75125570776255701</c:v>
                </c:pt>
                <c:pt idx="6581">
                  <c:v>0.75136986301369901</c:v>
                </c:pt>
                <c:pt idx="6582">
                  <c:v>0.75148401826484001</c:v>
                </c:pt>
                <c:pt idx="6583">
                  <c:v>0.75159817351598202</c:v>
                </c:pt>
                <c:pt idx="6584">
                  <c:v>0.75171232876712302</c:v>
                </c:pt>
                <c:pt idx="6585">
                  <c:v>0.75182648401826502</c:v>
                </c:pt>
                <c:pt idx="6586">
                  <c:v>0.75194063926940602</c:v>
                </c:pt>
                <c:pt idx="6587">
                  <c:v>0.75205479452054802</c:v>
                </c:pt>
                <c:pt idx="6588">
                  <c:v>0.75216894977168902</c:v>
                </c:pt>
                <c:pt idx="6589">
                  <c:v>0.75228310502283102</c:v>
                </c:pt>
                <c:pt idx="6590">
                  <c:v>0.75239726027397302</c:v>
                </c:pt>
                <c:pt idx="6591">
                  <c:v>0.75251141552511402</c:v>
                </c:pt>
                <c:pt idx="6592">
                  <c:v>0.75262557077625603</c:v>
                </c:pt>
                <c:pt idx="6593">
                  <c:v>0.75273972602739703</c:v>
                </c:pt>
                <c:pt idx="6594">
                  <c:v>0.75285388127853903</c:v>
                </c:pt>
                <c:pt idx="6595">
                  <c:v>0.75296803652968003</c:v>
                </c:pt>
                <c:pt idx="6596">
                  <c:v>0.75308219178082203</c:v>
                </c:pt>
                <c:pt idx="6597">
                  <c:v>0.75319634703196303</c:v>
                </c:pt>
                <c:pt idx="6598">
                  <c:v>0.75331050228310503</c:v>
                </c:pt>
                <c:pt idx="6599">
                  <c:v>0.75342465753424703</c:v>
                </c:pt>
                <c:pt idx="6600">
                  <c:v>0.75353881278538803</c:v>
                </c:pt>
                <c:pt idx="6601">
                  <c:v>0.75365296803653004</c:v>
                </c:pt>
                <c:pt idx="6602">
                  <c:v>0.75376712328767104</c:v>
                </c:pt>
                <c:pt idx="6603">
                  <c:v>0.75388127853881304</c:v>
                </c:pt>
                <c:pt idx="6604">
                  <c:v>0.75399543378995404</c:v>
                </c:pt>
                <c:pt idx="6605">
                  <c:v>0.75410958904109604</c:v>
                </c:pt>
                <c:pt idx="6606">
                  <c:v>0.75422374429223704</c:v>
                </c:pt>
                <c:pt idx="6607">
                  <c:v>0.75433789954337904</c:v>
                </c:pt>
                <c:pt idx="6608">
                  <c:v>0.75445205479452104</c:v>
                </c:pt>
                <c:pt idx="6609">
                  <c:v>0.75456621004566204</c:v>
                </c:pt>
                <c:pt idx="6610">
                  <c:v>0.75468036529680405</c:v>
                </c:pt>
                <c:pt idx="6611">
                  <c:v>0.75479452054794505</c:v>
                </c:pt>
                <c:pt idx="6612">
                  <c:v>0.75490867579908705</c:v>
                </c:pt>
                <c:pt idx="6613">
                  <c:v>0.75502283105022805</c:v>
                </c:pt>
                <c:pt idx="6614">
                  <c:v>0.75513698630137005</c:v>
                </c:pt>
                <c:pt idx="6615">
                  <c:v>0.75525114155251105</c:v>
                </c:pt>
                <c:pt idx="6616">
                  <c:v>0.75536529680365305</c:v>
                </c:pt>
                <c:pt idx="6617">
                  <c:v>0.75547945205479405</c:v>
                </c:pt>
                <c:pt idx="6618">
                  <c:v>0.75559360730593605</c:v>
                </c:pt>
                <c:pt idx="6619">
                  <c:v>0.75570776255707806</c:v>
                </c:pt>
                <c:pt idx="6620">
                  <c:v>0.75582191780821895</c:v>
                </c:pt>
                <c:pt idx="6621">
                  <c:v>0.75593607305936095</c:v>
                </c:pt>
                <c:pt idx="6622">
                  <c:v>0.75605022831050195</c:v>
                </c:pt>
                <c:pt idx="6623">
                  <c:v>0.75616438356164395</c:v>
                </c:pt>
                <c:pt idx="6624">
                  <c:v>0.75627853881278495</c:v>
                </c:pt>
                <c:pt idx="6625">
                  <c:v>0.75639269406392695</c:v>
                </c:pt>
                <c:pt idx="6626">
                  <c:v>0.75650684931506795</c:v>
                </c:pt>
                <c:pt idx="6627">
                  <c:v>0.75662100456620995</c:v>
                </c:pt>
                <c:pt idx="6628">
                  <c:v>0.75673515981735195</c:v>
                </c:pt>
                <c:pt idx="6629">
                  <c:v>0.75684931506849296</c:v>
                </c:pt>
                <c:pt idx="6630">
                  <c:v>0.75696347031963496</c:v>
                </c:pt>
                <c:pt idx="6631">
                  <c:v>0.75707762557077596</c:v>
                </c:pt>
                <c:pt idx="6632">
                  <c:v>0.75719178082191796</c:v>
                </c:pt>
                <c:pt idx="6633">
                  <c:v>0.75730593607305896</c:v>
                </c:pt>
                <c:pt idx="6634">
                  <c:v>0.75742009132420096</c:v>
                </c:pt>
                <c:pt idx="6635">
                  <c:v>0.75753424657534196</c:v>
                </c:pt>
                <c:pt idx="6636">
                  <c:v>0.75764840182648396</c:v>
                </c:pt>
                <c:pt idx="6637">
                  <c:v>0.75776255707762497</c:v>
                </c:pt>
                <c:pt idx="6638">
                  <c:v>0.75787671232876697</c:v>
                </c:pt>
                <c:pt idx="6639">
                  <c:v>0.75799086757990897</c:v>
                </c:pt>
                <c:pt idx="6640">
                  <c:v>0.75810502283104997</c:v>
                </c:pt>
                <c:pt idx="6641">
                  <c:v>0.75821917808219197</c:v>
                </c:pt>
                <c:pt idx="6642">
                  <c:v>0.75833333333333297</c:v>
                </c:pt>
                <c:pt idx="6643">
                  <c:v>0.75844748858447497</c:v>
                </c:pt>
                <c:pt idx="6644">
                  <c:v>0.75856164383561597</c:v>
                </c:pt>
                <c:pt idx="6645">
                  <c:v>0.75867579908675797</c:v>
                </c:pt>
                <c:pt idx="6646">
                  <c:v>0.75878995433789898</c:v>
                </c:pt>
                <c:pt idx="6647">
                  <c:v>0.75890410958904098</c:v>
                </c:pt>
                <c:pt idx="6648">
                  <c:v>0.75901826484018298</c:v>
                </c:pt>
                <c:pt idx="6649">
                  <c:v>0.75913242009132398</c:v>
                </c:pt>
                <c:pt idx="6650">
                  <c:v>0.75924657534246598</c:v>
                </c:pt>
                <c:pt idx="6651">
                  <c:v>0.75936073059360698</c:v>
                </c:pt>
                <c:pt idx="6652">
                  <c:v>0.75947488584474898</c:v>
                </c:pt>
                <c:pt idx="6653">
                  <c:v>0.75958904109588998</c:v>
                </c:pt>
                <c:pt idx="6654">
                  <c:v>0.75970319634703198</c:v>
                </c:pt>
                <c:pt idx="6655">
                  <c:v>0.75981735159817299</c:v>
                </c:pt>
                <c:pt idx="6656">
                  <c:v>0.75993150684931499</c:v>
                </c:pt>
                <c:pt idx="6657">
                  <c:v>0.76004566210045699</c:v>
                </c:pt>
                <c:pt idx="6658">
                  <c:v>0.76015981735159799</c:v>
                </c:pt>
                <c:pt idx="6659">
                  <c:v>0.76027397260273999</c:v>
                </c:pt>
                <c:pt idx="6660">
                  <c:v>0.76038812785388099</c:v>
                </c:pt>
                <c:pt idx="6661">
                  <c:v>0.76050228310502299</c:v>
                </c:pt>
                <c:pt idx="6662">
                  <c:v>0.76061643835616399</c:v>
                </c:pt>
                <c:pt idx="6663">
                  <c:v>0.76073059360730599</c:v>
                </c:pt>
                <c:pt idx="6664">
                  <c:v>0.760844748858447</c:v>
                </c:pt>
                <c:pt idx="6665">
                  <c:v>0.760958904109589</c:v>
                </c:pt>
                <c:pt idx="6666">
                  <c:v>0.76107305936073</c:v>
                </c:pt>
                <c:pt idx="6667">
                  <c:v>0.761187214611872</c:v>
                </c:pt>
                <c:pt idx="6668">
                  <c:v>0.761301369863014</c:v>
                </c:pt>
                <c:pt idx="6669">
                  <c:v>0.761415525114155</c:v>
                </c:pt>
                <c:pt idx="6670">
                  <c:v>0.761529680365297</c:v>
                </c:pt>
                <c:pt idx="6671">
                  <c:v>0.761643835616438</c:v>
                </c:pt>
                <c:pt idx="6672">
                  <c:v>0.76175799086758</c:v>
                </c:pt>
                <c:pt idx="6673">
                  <c:v>0.76187214611872101</c:v>
                </c:pt>
                <c:pt idx="6674">
                  <c:v>0.76198630136986301</c:v>
                </c:pt>
                <c:pt idx="6675">
                  <c:v>0.76210045662100401</c:v>
                </c:pt>
                <c:pt idx="6676">
                  <c:v>0.76221461187214601</c:v>
                </c:pt>
                <c:pt idx="6677">
                  <c:v>0.76232876712328801</c:v>
                </c:pt>
                <c:pt idx="6678">
                  <c:v>0.76244292237442901</c:v>
                </c:pt>
                <c:pt idx="6679">
                  <c:v>0.76255707762557101</c:v>
                </c:pt>
                <c:pt idx="6680">
                  <c:v>0.76267123287671201</c:v>
                </c:pt>
                <c:pt idx="6681">
                  <c:v>0.76278538812785401</c:v>
                </c:pt>
                <c:pt idx="6682">
                  <c:v>0.76289954337899502</c:v>
                </c:pt>
                <c:pt idx="6683">
                  <c:v>0.76301369863013702</c:v>
                </c:pt>
                <c:pt idx="6684">
                  <c:v>0.76312785388127802</c:v>
                </c:pt>
                <c:pt idx="6685">
                  <c:v>0.76324200913242002</c:v>
                </c:pt>
                <c:pt idx="6686">
                  <c:v>0.76335616438356202</c:v>
                </c:pt>
                <c:pt idx="6687">
                  <c:v>0.76347031963470302</c:v>
                </c:pt>
                <c:pt idx="6688">
                  <c:v>0.76358447488584502</c:v>
                </c:pt>
                <c:pt idx="6689">
                  <c:v>0.76369863013698602</c:v>
                </c:pt>
                <c:pt idx="6690">
                  <c:v>0.76381278538812802</c:v>
                </c:pt>
                <c:pt idx="6691">
                  <c:v>0.76392694063926903</c:v>
                </c:pt>
                <c:pt idx="6692">
                  <c:v>0.76404109589041103</c:v>
                </c:pt>
                <c:pt idx="6693">
                  <c:v>0.76415525114155203</c:v>
                </c:pt>
                <c:pt idx="6694">
                  <c:v>0.76426940639269403</c:v>
                </c:pt>
                <c:pt idx="6695">
                  <c:v>0.76438356164383603</c:v>
                </c:pt>
                <c:pt idx="6696">
                  <c:v>0.76449771689497703</c:v>
                </c:pt>
                <c:pt idx="6697">
                  <c:v>0.76461187214611903</c:v>
                </c:pt>
                <c:pt idx="6698">
                  <c:v>0.76472602739726003</c:v>
                </c:pt>
                <c:pt idx="6699">
                  <c:v>0.76484018264840203</c:v>
                </c:pt>
                <c:pt idx="6700">
                  <c:v>0.76495433789954304</c:v>
                </c:pt>
                <c:pt idx="6701">
                  <c:v>0.76506849315068504</c:v>
                </c:pt>
                <c:pt idx="6702">
                  <c:v>0.76518264840182604</c:v>
                </c:pt>
                <c:pt idx="6703">
                  <c:v>0.76529680365296804</c:v>
                </c:pt>
                <c:pt idx="6704">
                  <c:v>0.76541095890411004</c:v>
                </c:pt>
                <c:pt idx="6705">
                  <c:v>0.76552511415525104</c:v>
                </c:pt>
                <c:pt idx="6706">
                  <c:v>0.76563926940639304</c:v>
                </c:pt>
                <c:pt idx="6707">
                  <c:v>0.76575342465753404</c:v>
                </c:pt>
                <c:pt idx="6708">
                  <c:v>0.76586757990867604</c:v>
                </c:pt>
                <c:pt idx="6709">
                  <c:v>0.76598173515981705</c:v>
                </c:pt>
                <c:pt idx="6710">
                  <c:v>0.76609589041095905</c:v>
                </c:pt>
                <c:pt idx="6711">
                  <c:v>0.76621004566210005</c:v>
                </c:pt>
                <c:pt idx="6712">
                  <c:v>0.76632420091324205</c:v>
                </c:pt>
                <c:pt idx="6713">
                  <c:v>0.76643835616438405</c:v>
                </c:pt>
                <c:pt idx="6714">
                  <c:v>0.76655251141552505</c:v>
                </c:pt>
                <c:pt idx="6715">
                  <c:v>0.76666666666666705</c:v>
                </c:pt>
                <c:pt idx="6716">
                  <c:v>0.76678082191780805</c:v>
                </c:pt>
                <c:pt idx="6717">
                  <c:v>0.76689497716895005</c:v>
                </c:pt>
                <c:pt idx="6718">
                  <c:v>0.76700913242009106</c:v>
                </c:pt>
                <c:pt idx="6719">
                  <c:v>0.76712328767123295</c:v>
                </c:pt>
                <c:pt idx="6720">
                  <c:v>0.76723744292237395</c:v>
                </c:pt>
                <c:pt idx="6721">
                  <c:v>0.76735159817351595</c:v>
                </c:pt>
                <c:pt idx="6722">
                  <c:v>0.76746575342465695</c:v>
                </c:pt>
                <c:pt idx="6723">
                  <c:v>0.76757990867579895</c:v>
                </c:pt>
                <c:pt idx="6724">
                  <c:v>0.76769406392694095</c:v>
                </c:pt>
                <c:pt idx="6725">
                  <c:v>0.76780821917808195</c:v>
                </c:pt>
                <c:pt idx="6726">
                  <c:v>0.76792237442922395</c:v>
                </c:pt>
                <c:pt idx="6727">
                  <c:v>0.76803652968036495</c:v>
                </c:pt>
                <c:pt idx="6728">
                  <c:v>0.76815068493150696</c:v>
                </c:pt>
                <c:pt idx="6729">
                  <c:v>0.76826484018264796</c:v>
                </c:pt>
                <c:pt idx="6730">
                  <c:v>0.76837899543378996</c:v>
                </c:pt>
                <c:pt idx="6731">
                  <c:v>0.76849315068493096</c:v>
                </c:pt>
                <c:pt idx="6732">
                  <c:v>0.76860730593607296</c:v>
                </c:pt>
                <c:pt idx="6733">
                  <c:v>0.76872146118721496</c:v>
                </c:pt>
                <c:pt idx="6734">
                  <c:v>0.76883561643835596</c:v>
                </c:pt>
                <c:pt idx="6735">
                  <c:v>0.76894977168949796</c:v>
                </c:pt>
                <c:pt idx="6736">
                  <c:v>0.76906392694063896</c:v>
                </c:pt>
                <c:pt idx="6737">
                  <c:v>0.76917808219178097</c:v>
                </c:pt>
                <c:pt idx="6738">
                  <c:v>0.76929223744292197</c:v>
                </c:pt>
                <c:pt idx="6739">
                  <c:v>0.76940639269406397</c:v>
                </c:pt>
                <c:pt idx="6740">
                  <c:v>0.76952054794520497</c:v>
                </c:pt>
                <c:pt idx="6741">
                  <c:v>0.76963470319634697</c:v>
                </c:pt>
                <c:pt idx="6742">
                  <c:v>0.76974885844748897</c:v>
                </c:pt>
                <c:pt idx="6743">
                  <c:v>0.76986301369862997</c:v>
                </c:pt>
                <c:pt idx="6744">
                  <c:v>0.76997716894977197</c:v>
                </c:pt>
                <c:pt idx="6745">
                  <c:v>0.77009132420091297</c:v>
                </c:pt>
                <c:pt idx="6746">
                  <c:v>0.77020547945205498</c:v>
                </c:pt>
                <c:pt idx="6747">
                  <c:v>0.77031963470319598</c:v>
                </c:pt>
                <c:pt idx="6748">
                  <c:v>0.77043378995433798</c:v>
                </c:pt>
                <c:pt idx="6749">
                  <c:v>0.77054794520547898</c:v>
                </c:pt>
                <c:pt idx="6750">
                  <c:v>0.77066210045662098</c:v>
                </c:pt>
                <c:pt idx="6751">
                  <c:v>0.77077625570776198</c:v>
                </c:pt>
                <c:pt idx="6752">
                  <c:v>0.77089041095890398</c:v>
                </c:pt>
                <c:pt idx="6753">
                  <c:v>0.77100456621004598</c:v>
                </c:pt>
                <c:pt idx="6754">
                  <c:v>0.77111872146118698</c:v>
                </c:pt>
                <c:pt idx="6755">
                  <c:v>0.77123287671232899</c:v>
                </c:pt>
                <c:pt idx="6756">
                  <c:v>0.77134703196346999</c:v>
                </c:pt>
                <c:pt idx="6757">
                  <c:v>0.77146118721461199</c:v>
                </c:pt>
                <c:pt idx="6758">
                  <c:v>0.77157534246575299</c:v>
                </c:pt>
                <c:pt idx="6759">
                  <c:v>0.77168949771689499</c:v>
                </c:pt>
                <c:pt idx="6760">
                  <c:v>0.77180365296803599</c:v>
                </c:pt>
                <c:pt idx="6761">
                  <c:v>0.77191780821917799</c:v>
                </c:pt>
                <c:pt idx="6762">
                  <c:v>0.77203196347031999</c:v>
                </c:pt>
                <c:pt idx="6763">
                  <c:v>0.77214611872146099</c:v>
                </c:pt>
                <c:pt idx="6764">
                  <c:v>0.772260273972603</c:v>
                </c:pt>
                <c:pt idx="6765">
                  <c:v>0.772374429223744</c:v>
                </c:pt>
                <c:pt idx="6766">
                  <c:v>0.772488584474886</c:v>
                </c:pt>
                <c:pt idx="6767">
                  <c:v>0.772602739726027</c:v>
                </c:pt>
                <c:pt idx="6768">
                  <c:v>0.772716894977169</c:v>
                </c:pt>
                <c:pt idx="6769">
                  <c:v>0.77283105022831</c:v>
                </c:pt>
                <c:pt idx="6770">
                  <c:v>0.772945205479452</c:v>
                </c:pt>
                <c:pt idx="6771">
                  <c:v>0.773059360730593</c:v>
                </c:pt>
                <c:pt idx="6772">
                  <c:v>0.773173515981735</c:v>
                </c:pt>
                <c:pt idx="6773">
                  <c:v>0.77328767123287701</c:v>
                </c:pt>
                <c:pt idx="6774">
                  <c:v>0.77340182648401801</c:v>
                </c:pt>
                <c:pt idx="6775">
                  <c:v>0.77351598173516001</c:v>
                </c:pt>
                <c:pt idx="6776">
                  <c:v>0.77363013698630101</c:v>
                </c:pt>
                <c:pt idx="6777">
                  <c:v>0.77374429223744301</c:v>
                </c:pt>
                <c:pt idx="6778">
                  <c:v>0.77385844748858401</c:v>
                </c:pt>
                <c:pt idx="6779">
                  <c:v>0.77397260273972601</c:v>
                </c:pt>
                <c:pt idx="6780">
                  <c:v>0.77408675799086701</c:v>
                </c:pt>
                <c:pt idx="6781">
                  <c:v>0.77420091324200901</c:v>
                </c:pt>
                <c:pt idx="6782">
                  <c:v>0.77431506849315102</c:v>
                </c:pt>
                <c:pt idx="6783">
                  <c:v>0.77442922374429202</c:v>
                </c:pt>
                <c:pt idx="6784">
                  <c:v>0.77454337899543402</c:v>
                </c:pt>
                <c:pt idx="6785">
                  <c:v>0.77465753424657502</c:v>
                </c:pt>
                <c:pt idx="6786">
                  <c:v>0.77477168949771702</c:v>
                </c:pt>
                <c:pt idx="6787">
                  <c:v>0.77488584474885802</c:v>
                </c:pt>
                <c:pt idx="6788">
                  <c:v>0.77500000000000002</c:v>
                </c:pt>
                <c:pt idx="6789">
                  <c:v>0.77511415525114202</c:v>
                </c:pt>
                <c:pt idx="6790">
                  <c:v>0.77522831050228302</c:v>
                </c:pt>
                <c:pt idx="6791">
                  <c:v>0.77534246575342503</c:v>
                </c:pt>
                <c:pt idx="6792">
                  <c:v>0.77545662100456603</c:v>
                </c:pt>
                <c:pt idx="6793">
                  <c:v>0.77557077625570803</c:v>
                </c:pt>
                <c:pt idx="6794">
                  <c:v>0.77568493150684903</c:v>
                </c:pt>
                <c:pt idx="6795">
                  <c:v>0.77579908675799103</c:v>
                </c:pt>
                <c:pt idx="6796">
                  <c:v>0.77591324200913203</c:v>
                </c:pt>
                <c:pt idx="6797">
                  <c:v>0.77602739726027403</c:v>
                </c:pt>
                <c:pt idx="6798">
                  <c:v>0.77614155251141503</c:v>
                </c:pt>
                <c:pt idx="6799">
                  <c:v>0.77625570776255703</c:v>
                </c:pt>
                <c:pt idx="6800">
                  <c:v>0.77636986301369904</c:v>
                </c:pt>
                <c:pt idx="6801">
                  <c:v>0.77648401826484004</c:v>
                </c:pt>
                <c:pt idx="6802">
                  <c:v>0.77659817351598204</c:v>
                </c:pt>
                <c:pt idx="6803">
                  <c:v>0.77671232876712304</c:v>
                </c:pt>
                <c:pt idx="6804">
                  <c:v>0.77682648401826504</c:v>
                </c:pt>
                <c:pt idx="6805">
                  <c:v>0.77694063926940604</c:v>
                </c:pt>
                <c:pt idx="6806">
                  <c:v>0.77705479452054804</c:v>
                </c:pt>
                <c:pt idx="6807">
                  <c:v>0.77716894977168904</c:v>
                </c:pt>
                <c:pt idx="6808">
                  <c:v>0.77728310502283104</c:v>
                </c:pt>
                <c:pt idx="6809">
                  <c:v>0.77739726027397305</c:v>
                </c:pt>
                <c:pt idx="6810">
                  <c:v>0.77751141552511405</c:v>
                </c:pt>
                <c:pt idx="6811">
                  <c:v>0.77762557077625605</c:v>
                </c:pt>
                <c:pt idx="6812">
                  <c:v>0.77773972602739705</c:v>
                </c:pt>
                <c:pt idx="6813">
                  <c:v>0.77785388127853905</c:v>
                </c:pt>
                <c:pt idx="6814">
                  <c:v>0.77796803652968005</c:v>
                </c:pt>
                <c:pt idx="6815">
                  <c:v>0.77808219178082205</c:v>
                </c:pt>
                <c:pt idx="6816">
                  <c:v>0.77819634703196305</c:v>
                </c:pt>
                <c:pt idx="6817">
                  <c:v>0.77831050228310505</c:v>
                </c:pt>
                <c:pt idx="6818">
                  <c:v>0.77842465753424706</c:v>
                </c:pt>
                <c:pt idx="6819">
                  <c:v>0.77853881278538795</c:v>
                </c:pt>
                <c:pt idx="6820">
                  <c:v>0.77865296803652995</c:v>
                </c:pt>
                <c:pt idx="6821">
                  <c:v>0.77876712328767095</c:v>
                </c:pt>
                <c:pt idx="6822">
                  <c:v>0.77888127853881295</c:v>
                </c:pt>
                <c:pt idx="6823">
                  <c:v>0.77899543378995395</c:v>
                </c:pt>
                <c:pt idx="6824">
                  <c:v>0.77910958904109595</c:v>
                </c:pt>
                <c:pt idx="6825">
                  <c:v>0.77922374429223695</c:v>
                </c:pt>
                <c:pt idx="6826">
                  <c:v>0.77933789954337895</c:v>
                </c:pt>
                <c:pt idx="6827">
                  <c:v>0.77945205479451996</c:v>
                </c:pt>
                <c:pt idx="6828">
                  <c:v>0.77956621004566196</c:v>
                </c:pt>
                <c:pt idx="6829">
                  <c:v>0.77968036529680396</c:v>
                </c:pt>
                <c:pt idx="6830">
                  <c:v>0.77979452054794496</c:v>
                </c:pt>
                <c:pt idx="6831">
                  <c:v>0.77990867579908696</c:v>
                </c:pt>
                <c:pt idx="6832">
                  <c:v>0.78002283105022796</c:v>
                </c:pt>
                <c:pt idx="6833">
                  <c:v>0.78013698630136996</c:v>
                </c:pt>
                <c:pt idx="6834">
                  <c:v>0.78025114155251096</c:v>
                </c:pt>
                <c:pt idx="6835">
                  <c:v>0.78036529680365296</c:v>
                </c:pt>
                <c:pt idx="6836">
                  <c:v>0.78047945205479397</c:v>
                </c:pt>
                <c:pt idx="6837">
                  <c:v>0.78059360730593597</c:v>
                </c:pt>
                <c:pt idx="6838">
                  <c:v>0.78070776255707797</c:v>
                </c:pt>
                <c:pt idx="6839">
                  <c:v>0.78082191780821897</c:v>
                </c:pt>
                <c:pt idx="6840">
                  <c:v>0.78093607305936097</c:v>
                </c:pt>
                <c:pt idx="6841">
                  <c:v>0.78105022831050197</c:v>
                </c:pt>
                <c:pt idx="6842">
                  <c:v>0.78116438356164397</c:v>
                </c:pt>
                <c:pt idx="6843">
                  <c:v>0.78127853881278497</c:v>
                </c:pt>
                <c:pt idx="6844">
                  <c:v>0.78139269406392697</c:v>
                </c:pt>
                <c:pt idx="6845">
                  <c:v>0.78150684931506798</c:v>
                </c:pt>
                <c:pt idx="6846">
                  <c:v>0.78162100456620998</c:v>
                </c:pt>
                <c:pt idx="6847">
                  <c:v>0.78173515981735198</c:v>
                </c:pt>
                <c:pt idx="6848">
                  <c:v>0.78184931506849298</c:v>
                </c:pt>
                <c:pt idx="6849">
                  <c:v>0.78196347031963498</c:v>
                </c:pt>
                <c:pt idx="6850">
                  <c:v>0.78207762557077598</c:v>
                </c:pt>
                <c:pt idx="6851">
                  <c:v>0.78219178082191798</c:v>
                </c:pt>
                <c:pt idx="6852">
                  <c:v>0.78230593607305898</c:v>
                </c:pt>
                <c:pt idx="6853">
                  <c:v>0.78242009132420098</c:v>
                </c:pt>
                <c:pt idx="6854">
                  <c:v>0.78253424657534199</c:v>
                </c:pt>
                <c:pt idx="6855">
                  <c:v>0.78264840182648399</c:v>
                </c:pt>
                <c:pt idx="6856">
                  <c:v>0.78276255707762499</c:v>
                </c:pt>
                <c:pt idx="6857">
                  <c:v>0.78287671232876699</c:v>
                </c:pt>
                <c:pt idx="6858">
                  <c:v>0.78299086757990899</c:v>
                </c:pt>
                <c:pt idx="6859">
                  <c:v>0.78310502283104999</c:v>
                </c:pt>
                <c:pt idx="6860">
                  <c:v>0.78321917808219199</c:v>
                </c:pt>
                <c:pt idx="6861">
                  <c:v>0.78333333333333299</c:v>
                </c:pt>
                <c:pt idx="6862">
                  <c:v>0.78344748858447499</c:v>
                </c:pt>
                <c:pt idx="6863">
                  <c:v>0.783561643835616</c:v>
                </c:pt>
                <c:pt idx="6864">
                  <c:v>0.783675799086758</c:v>
                </c:pt>
                <c:pt idx="6865">
                  <c:v>0.783789954337899</c:v>
                </c:pt>
                <c:pt idx="6866">
                  <c:v>0.783904109589041</c:v>
                </c:pt>
                <c:pt idx="6867">
                  <c:v>0.784018264840183</c:v>
                </c:pt>
                <c:pt idx="6868">
                  <c:v>0.784132420091324</c:v>
                </c:pt>
                <c:pt idx="6869">
                  <c:v>0.784246575342466</c:v>
                </c:pt>
                <c:pt idx="6870">
                  <c:v>0.784360730593607</c:v>
                </c:pt>
                <c:pt idx="6871">
                  <c:v>0.784474885844749</c:v>
                </c:pt>
                <c:pt idx="6872">
                  <c:v>0.78458904109589001</c:v>
                </c:pt>
                <c:pt idx="6873">
                  <c:v>0.78470319634703201</c:v>
                </c:pt>
                <c:pt idx="6874">
                  <c:v>0.78481735159817301</c:v>
                </c:pt>
                <c:pt idx="6875">
                  <c:v>0.78493150684931501</c:v>
                </c:pt>
                <c:pt idx="6876">
                  <c:v>0.78504566210045701</c:v>
                </c:pt>
                <c:pt idx="6877">
                  <c:v>0.78515981735159801</c:v>
                </c:pt>
                <c:pt idx="6878">
                  <c:v>0.78527397260274001</c:v>
                </c:pt>
                <c:pt idx="6879">
                  <c:v>0.78538812785388101</c:v>
                </c:pt>
                <c:pt idx="6880">
                  <c:v>0.78550228310502301</c:v>
                </c:pt>
                <c:pt idx="6881">
                  <c:v>0.78561643835616402</c:v>
                </c:pt>
                <c:pt idx="6882">
                  <c:v>0.78573059360730602</c:v>
                </c:pt>
                <c:pt idx="6883">
                  <c:v>0.78584474885844702</c:v>
                </c:pt>
                <c:pt idx="6884">
                  <c:v>0.78595890410958902</c:v>
                </c:pt>
                <c:pt idx="6885">
                  <c:v>0.78607305936073002</c:v>
                </c:pt>
                <c:pt idx="6886">
                  <c:v>0.78618721461187202</c:v>
                </c:pt>
                <c:pt idx="6887">
                  <c:v>0.78630136986301402</c:v>
                </c:pt>
                <c:pt idx="6888">
                  <c:v>0.78641552511415502</c:v>
                </c:pt>
                <c:pt idx="6889">
                  <c:v>0.78652968036529702</c:v>
                </c:pt>
                <c:pt idx="6890">
                  <c:v>0.78664383561643803</c:v>
                </c:pt>
                <c:pt idx="6891">
                  <c:v>0.78675799086758003</c:v>
                </c:pt>
                <c:pt idx="6892">
                  <c:v>0.78687214611872103</c:v>
                </c:pt>
                <c:pt idx="6893">
                  <c:v>0.78698630136986303</c:v>
                </c:pt>
                <c:pt idx="6894">
                  <c:v>0.78710045662100503</c:v>
                </c:pt>
                <c:pt idx="6895">
                  <c:v>0.78721461187214603</c:v>
                </c:pt>
                <c:pt idx="6896">
                  <c:v>0.78732876712328803</c:v>
                </c:pt>
                <c:pt idx="6897">
                  <c:v>0.78744292237442903</c:v>
                </c:pt>
                <c:pt idx="6898">
                  <c:v>0.78755707762557103</c:v>
                </c:pt>
                <c:pt idx="6899">
                  <c:v>0.78767123287671204</c:v>
                </c:pt>
                <c:pt idx="6900">
                  <c:v>0.78778538812785404</c:v>
                </c:pt>
                <c:pt idx="6901">
                  <c:v>0.78789954337899504</c:v>
                </c:pt>
                <c:pt idx="6902">
                  <c:v>0.78801369863013704</c:v>
                </c:pt>
                <c:pt idx="6903">
                  <c:v>0.78812785388127804</c:v>
                </c:pt>
                <c:pt idx="6904">
                  <c:v>0.78824200913242004</c:v>
                </c:pt>
                <c:pt idx="6905">
                  <c:v>0.78835616438356204</c:v>
                </c:pt>
                <c:pt idx="6906">
                  <c:v>0.78847031963470304</c:v>
                </c:pt>
                <c:pt idx="6907">
                  <c:v>0.78858447488584504</c:v>
                </c:pt>
                <c:pt idx="6908">
                  <c:v>0.78869863013698605</c:v>
                </c:pt>
                <c:pt idx="6909">
                  <c:v>0.78881278538812805</c:v>
                </c:pt>
                <c:pt idx="6910">
                  <c:v>0.78892694063926905</c:v>
                </c:pt>
                <c:pt idx="6911">
                  <c:v>0.78904109589041105</c:v>
                </c:pt>
                <c:pt idx="6912">
                  <c:v>0.78915525114155205</c:v>
                </c:pt>
                <c:pt idx="6913">
                  <c:v>0.78926940639269405</c:v>
                </c:pt>
                <c:pt idx="6914">
                  <c:v>0.78938356164383605</c:v>
                </c:pt>
                <c:pt idx="6915">
                  <c:v>0.78949771689497705</c:v>
                </c:pt>
                <c:pt idx="6916">
                  <c:v>0.78961187214611905</c:v>
                </c:pt>
                <c:pt idx="6917">
                  <c:v>0.78972602739726006</c:v>
                </c:pt>
                <c:pt idx="6918">
                  <c:v>0.78984018264840195</c:v>
                </c:pt>
                <c:pt idx="6919">
                  <c:v>0.78995433789954295</c:v>
                </c:pt>
                <c:pt idx="6920">
                  <c:v>0.79006849315068495</c:v>
                </c:pt>
                <c:pt idx="6921">
                  <c:v>0.79018264840182595</c:v>
                </c:pt>
                <c:pt idx="6922">
                  <c:v>0.79029680365296795</c:v>
                </c:pt>
                <c:pt idx="6923">
                  <c:v>0.79041095890410995</c:v>
                </c:pt>
                <c:pt idx="6924">
                  <c:v>0.79052511415525095</c:v>
                </c:pt>
                <c:pt idx="6925">
                  <c:v>0.79063926940639295</c:v>
                </c:pt>
                <c:pt idx="6926">
                  <c:v>0.79075342465753395</c:v>
                </c:pt>
                <c:pt idx="6927">
                  <c:v>0.79086757990867596</c:v>
                </c:pt>
                <c:pt idx="6928">
                  <c:v>0.79098173515981696</c:v>
                </c:pt>
                <c:pt idx="6929">
                  <c:v>0.79109589041095896</c:v>
                </c:pt>
                <c:pt idx="6930">
                  <c:v>0.79121004566209996</c:v>
                </c:pt>
                <c:pt idx="6931">
                  <c:v>0.79132420091324196</c:v>
                </c:pt>
                <c:pt idx="6932">
                  <c:v>0.79143835616438296</c:v>
                </c:pt>
                <c:pt idx="6933">
                  <c:v>0.79155251141552496</c:v>
                </c:pt>
                <c:pt idx="6934">
                  <c:v>0.79166666666666696</c:v>
                </c:pt>
                <c:pt idx="6935">
                  <c:v>0.79178082191780796</c:v>
                </c:pt>
                <c:pt idx="6936">
                  <c:v>0.79189497716894997</c:v>
                </c:pt>
                <c:pt idx="6937">
                  <c:v>0.79200913242009097</c:v>
                </c:pt>
                <c:pt idx="6938">
                  <c:v>0.79212328767123297</c:v>
                </c:pt>
                <c:pt idx="6939">
                  <c:v>0.79223744292237397</c:v>
                </c:pt>
                <c:pt idx="6940">
                  <c:v>0.79235159817351597</c:v>
                </c:pt>
                <c:pt idx="6941">
                  <c:v>0.79246575342465697</c:v>
                </c:pt>
                <c:pt idx="6942">
                  <c:v>0.79257990867579897</c:v>
                </c:pt>
                <c:pt idx="6943">
                  <c:v>0.79269406392694097</c:v>
                </c:pt>
                <c:pt idx="6944">
                  <c:v>0.79280821917808197</c:v>
                </c:pt>
                <c:pt idx="6945">
                  <c:v>0.79292237442922398</c:v>
                </c:pt>
                <c:pt idx="6946">
                  <c:v>0.79303652968036498</c:v>
                </c:pt>
                <c:pt idx="6947">
                  <c:v>0.79315068493150698</c:v>
                </c:pt>
                <c:pt idx="6948">
                  <c:v>0.79326484018264798</c:v>
                </c:pt>
                <c:pt idx="6949">
                  <c:v>0.79337899543378998</c:v>
                </c:pt>
                <c:pt idx="6950">
                  <c:v>0.79349315068493098</c:v>
                </c:pt>
                <c:pt idx="6951">
                  <c:v>0.79360730593607298</c:v>
                </c:pt>
                <c:pt idx="6952">
                  <c:v>0.79372146118721498</c:v>
                </c:pt>
                <c:pt idx="6953">
                  <c:v>0.79383561643835598</c:v>
                </c:pt>
                <c:pt idx="6954">
                  <c:v>0.79394977168949799</c:v>
                </c:pt>
                <c:pt idx="6955">
                  <c:v>0.79406392694063899</c:v>
                </c:pt>
                <c:pt idx="6956">
                  <c:v>0.79417808219178099</c:v>
                </c:pt>
                <c:pt idx="6957">
                  <c:v>0.79429223744292199</c:v>
                </c:pt>
                <c:pt idx="6958">
                  <c:v>0.79440639269406399</c:v>
                </c:pt>
                <c:pt idx="6959">
                  <c:v>0.79452054794520499</c:v>
                </c:pt>
                <c:pt idx="6960">
                  <c:v>0.79463470319634699</c:v>
                </c:pt>
                <c:pt idx="6961">
                  <c:v>0.79474885844748799</c:v>
                </c:pt>
                <c:pt idx="6962">
                  <c:v>0.79486301369862999</c:v>
                </c:pt>
                <c:pt idx="6963">
                  <c:v>0.794977168949772</c:v>
                </c:pt>
                <c:pt idx="6964">
                  <c:v>0.795091324200913</c:v>
                </c:pt>
                <c:pt idx="6965">
                  <c:v>0.795205479452055</c:v>
                </c:pt>
                <c:pt idx="6966">
                  <c:v>0.795319634703196</c:v>
                </c:pt>
                <c:pt idx="6967">
                  <c:v>0.795433789954338</c:v>
                </c:pt>
                <c:pt idx="6968">
                  <c:v>0.795547945205479</c:v>
                </c:pt>
                <c:pt idx="6969">
                  <c:v>0.795662100456621</c:v>
                </c:pt>
                <c:pt idx="6970">
                  <c:v>0.795776255707762</c:v>
                </c:pt>
                <c:pt idx="6971">
                  <c:v>0.795890410958904</c:v>
                </c:pt>
                <c:pt idx="6972">
                  <c:v>0.79600456621004601</c:v>
                </c:pt>
                <c:pt idx="6973">
                  <c:v>0.79611872146118701</c:v>
                </c:pt>
                <c:pt idx="6974">
                  <c:v>0.79623287671232901</c:v>
                </c:pt>
                <c:pt idx="6975">
                  <c:v>0.79634703196347001</c:v>
                </c:pt>
                <c:pt idx="6976">
                  <c:v>0.79646118721461201</c:v>
                </c:pt>
                <c:pt idx="6977">
                  <c:v>0.79657534246575301</c:v>
                </c:pt>
                <c:pt idx="6978">
                  <c:v>0.79668949771689501</c:v>
                </c:pt>
                <c:pt idx="6979">
                  <c:v>0.79680365296803601</c:v>
                </c:pt>
                <c:pt idx="6980">
                  <c:v>0.79691780821917801</c:v>
                </c:pt>
                <c:pt idx="6981">
                  <c:v>0.79703196347032002</c:v>
                </c:pt>
                <c:pt idx="6982">
                  <c:v>0.79714611872146102</c:v>
                </c:pt>
                <c:pt idx="6983">
                  <c:v>0.79726027397260302</c:v>
                </c:pt>
                <c:pt idx="6984">
                  <c:v>0.79737442922374402</c:v>
                </c:pt>
                <c:pt idx="6985">
                  <c:v>0.79748858447488602</c:v>
                </c:pt>
                <c:pt idx="6986">
                  <c:v>0.79760273972602702</c:v>
                </c:pt>
                <c:pt idx="6987">
                  <c:v>0.79771689497716902</c:v>
                </c:pt>
                <c:pt idx="6988">
                  <c:v>0.79783105022831002</c:v>
                </c:pt>
                <c:pt idx="6989">
                  <c:v>0.79794520547945202</c:v>
                </c:pt>
                <c:pt idx="6990">
                  <c:v>0.79805936073059303</c:v>
                </c:pt>
                <c:pt idx="6991">
                  <c:v>0.79817351598173503</c:v>
                </c:pt>
                <c:pt idx="6992">
                  <c:v>0.79828767123287703</c:v>
                </c:pt>
                <c:pt idx="6993">
                  <c:v>0.79840182648401803</c:v>
                </c:pt>
                <c:pt idx="6994">
                  <c:v>0.79851598173516003</c:v>
                </c:pt>
                <c:pt idx="6995">
                  <c:v>0.79863013698630103</c:v>
                </c:pt>
                <c:pt idx="6996">
                  <c:v>0.79874429223744303</c:v>
                </c:pt>
                <c:pt idx="6997">
                  <c:v>0.79885844748858403</c:v>
                </c:pt>
                <c:pt idx="6998">
                  <c:v>0.79897260273972603</c:v>
                </c:pt>
                <c:pt idx="6999">
                  <c:v>0.79908675799086704</c:v>
                </c:pt>
                <c:pt idx="7000">
                  <c:v>0.79920091324200904</c:v>
                </c:pt>
                <c:pt idx="7001">
                  <c:v>0.79931506849315104</c:v>
                </c:pt>
                <c:pt idx="7002">
                  <c:v>0.79942922374429204</c:v>
                </c:pt>
                <c:pt idx="7003">
                  <c:v>0.79954337899543404</c:v>
                </c:pt>
                <c:pt idx="7004">
                  <c:v>0.79965753424657504</c:v>
                </c:pt>
                <c:pt idx="7005">
                  <c:v>0.79977168949771704</c:v>
                </c:pt>
                <c:pt idx="7006">
                  <c:v>0.79988584474885804</c:v>
                </c:pt>
                <c:pt idx="7007">
                  <c:v>0.8</c:v>
                </c:pt>
                <c:pt idx="7008">
                  <c:v>0.80011415525114205</c:v>
                </c:pt>
                <c:pt idx="7009">
                  <c:v>0.80022831050228305</c:v>
                </c:pt>
                <c:pt idx="7010">
                  <c:v>0.80034246575342505</c:v>
                </c:pt>
                <c:pt idx="7011">
                  <c:v>0.80045662100456605</c:v>
                </c:pt>
                <c:pt idx="7012">
                  <c:v>0.80057077625570805</c:v>
                </c:pt>
                <c:pt idx="7013">
                  <c:v>0.80068493150684905</c:v>
                </c:pt>
                <c:pt idx="7014">
                  <c:v>0.80079908675799105</c:v>
                </c:pt>
                <c:pt idx="7015">
                  <c:v>0.80091324200913205</c:v>
                </c:pt>
                <c:pt idx="7016">
                  <c:v>0.80102739726027405</c:v>
                </c:pt>
                <c:pt idx="7017">
                  <c:v>0.80114155251141494</c:v>
                </c:pt>
                <c:pt idx="7018">
                  <c:v>0.80125570776255695</c:v>
                </c:pt>
                <c:pt idx="7019">
                  <c:v>0.80136986301369895</c:v>
                </c:pt>
                <c:pt idx="7020">
                  <c:v>0.80148401826483995</c:v>
                </c:pt>
                <c:pt idx="7021">
                  <c:v>0.80159817351598195</c:v>
                </c:pt>
                <c:pt idx="7022">
                  <c:v>0.80171232876712295</c:v>
                </c:pt>
                <c:pt idx="7023">
                  <c:v>0.80182648401826495</c:v>
                </c:pt>
                <c:pt idx="7024">
                  <c:v>0.80194063926940595</c:v>
                </c:pt>
                <c:pt idx="7025">
                  <c:v>0.80205479452054795</c:v>
                </c:pt>
                <c:pt idx="7026">
                  <c:v>0.80216894977168895</c:v>
                </c:pt>
                <c:pt idx="7027">
                  <c:v>0.80228310502283096</c:v>
                </c:pt>
                <c:pt idx="7028">
                  <c:v>0.80239726027397296</c:v>
                </c:pt>
                <c:pt idx="7029">
                  <c:v>0.80251141552511396</c:v>
                </c:pt>
                <c:pt idx="7030">
                  <c:v>0.80262557077625596</c:v>
                </c:pt>
                <c:pt idx="7031">
                  <c:v>0.80273972602739696</c:v>
                </c:pt>
                <c:pt idx="7032">
                  <c:v>0.80285388127853896</c:v>
                </c:pt>
                <c:pt idx="7033">
                  <c:v>0.80296803652967996</c:v>
                </c:pt>
                <c:pt idx="7034">
                  <c:v>0.80308219178082196</c:v>
                </c:pt>
                <c:pt idx="7035">
                  <c:v>0.80319634703196296</c:v>
                </c:pt>
                <c:pt idx="7036">
                  <c:v>0.80331050228310497</c:v>
                </c:pt>
                <c:pt idx="7037">
                  <c:v>0.80342465753424597</c:v>
                </c:pt>
                <c:pt idx="7038">
                  <c:v>0.80353881278538797</c:v>
                </c:pt>
                <c:pt idx="7039">
                  <c:v>0.80365296803652997</c:v>
                </c:pt>
                <c:pt idx="7040">
                  <c:v>0.80376712328767097</c:v>
                </c:pt>
                <c:pt idx="7041">
                  <c:v>0.80388127853881297</c:v>
                </c:pt>
                <c:pt idx="7042">
                  <c:v>0.80399543378995397</c:v>
                </c:pt>
                <c:pt idx="7043">
                  <c:v>0.80410958904109597</c:v>
                </c:pt>
                <c:pt idx="7044">
                  <c:v>0.80422374429223698</c:v>
                </c:pt>
                <c:pt idx="7045">
                  <c:v>0.80433789954337898</c:v>
                </c:pt>
                <c:pt idx="7046">
                  <c:v>0.80445205479451998</c:v>
                </c:pt>
                <c:pt idx="7047">
                  <c:v>0.80456621004566198</c:v>
                </c:pt>
                <c:pt idx="7048">
                  <c:v>0.80468036529680398</c:v>
                </c:pt>
                <c:pt idx="7049">
                  <c:v>0.80479452054794498</c:v>
                </c:pt>
                <c:pt idx="7050">
                  <c:v>0.80490867579908698</c:v>
                </c:pt>
                <c:pt idx="7051">
                  <c:v>0.80502283105022798</c:v>
                </c:pt>
                <c:pt idx="7052">
                  <c:v>0.80513698630136998</c:v>
                </c:pt>
                <c:pt idx="7053">
                  <c:v>0.80525114155251099</c:v>
                </c:pt>
                <c:pt idx="7054">
                  <c:v>0.80536529680365299</c:v>
                </c:pt>
                <c:pt idx="7055">
                  <c:v>0.80547945205479399</c:v>
                </c:pt>
                <c:pt idx="7056">
                  <c:v>0.80559360730593599</c:v>
                </c:pt>
                <c:pt idx="7057">
                  <c:v>0.80570776255707799</c:v>
                </c:pt>
                <c:pt idx="7058">
                  <c:v>0.80582191780821899</c:v>
                </c:pt>
                <c:pt idx="7059">
                  <c:v>0.80593607305936099</c:v>
                </c:pt>
                <c:pt idx="7060">
                  <c:v>0.80605022831050199</c:v>
                </c:pt>
                <c:pt idx="7061">
                  <c:v>0.80616438356164399</c:v>
                </c:pt>
                <c:pt idx="7062">
                  <c:v>0.806278538812785</c:v>
                </c:pt>
                <c:pt idx="7063">
                  <c:v>0.806392694063927</c:v>
                </c:pt>
                <c:pt idx="7064">
                  <c:v>0.806506849315068</c:v>
                </c:pt>
                <c:pt idx="7065">
                  <c:v>0.80662100456621</c:v>
                </c:pt>
                <c:pt idx="7066">
                  <c:v>0.806735159817352</c:v>
                </c:pt>
                <c:pt idx="7067">
                  <c:v>0.806849315068493</c:v>
                </c:pt>
                <c:pt idx="7068">
                  <c:v>0.806963470319635</c:v>
                </c:pt>
                <c:pt idx="7069">
                  <c:v>0.807077625570776</c:v>
                </c:pt>
                <c:pt idx="7070">
                  <c:v>0.807191780821918</c:v>
                </c:pt>
                <c:pt idx="7071">
                  <c:v>0.80730593607305901</c:v>
                </c:pt>
                <c:pt idx="7072">
                  <c:v>0.80742009132420101</c:v>
                </c:pt>
                <c:pt idx="7073">
                  <c:v>0.80753424657534201</c:v>
                </c:pt>
                <c:pt idx="7074">
                  <c:v>0.80764840182648401</c:v>
                </c:pt>
                <c:pt idx="7075">
                  <c:v>0.80776255707762601</c:v>
                </c:pt>
                <c:pt idx="7076">
                  <c:v>0.80787671232876701</c:v>
                </c:pt>
                <c:pt idx="7077">
                  <c:v>0.80799086757990901</c:v>
                </c:pt>
                <c:pt idx="7078">
                  <c:v>0.80810502283105001</c:v>
                </c:pt>
                <c:pt idx="7079">
                  <c:v>0.80821917808219201</c:v>
                </c:pt>
                <c:pt idx="7080">
                  <c:v>0.80833333333333302</c:v>
                </c:pt>
                <c:pt idx="7081">
                  <c:v>0.80844748858447502</c:v>
                </c:pt>
                <c:pt idx="7082">
                  <c:v>0.80856164383561602</c:v>
                </c:pt>
                <c:pt idx="7083">
                  <c:v>0.80867579908675802</c:v>
                </c:pt>
                <c:pt idx="7084">
                  <c:v>0.80878995433790002</c:v>
                </c:pt>
                <c:pt idx="7085">
                  <c:v>0.80890410958904102</c:v>
                </c:pt>
                <c:pt idx="7086">
                  <c:v>0.80901826484018302</c:v>
                </c:pt>
                <c:pt idx="7087">
                  <c:v>0.80913242009132402</c:v>
                </c:pt>
                <c:pt idx="7088">
                  <c:v>0.80924657534246602</c:v>
                </c:pt>
                <c:pt idx="7089">
                  <c:v>0.80936073059360703</c:v>
                </c:pt>
                <c:pt idx="7090">
                  <c:v>0.80947488584474903</c:v>
                </c:pt>
                <c:pt idx="7091">
                  <c:v>0.80958904109589003</c:v>
                </c:pt>
                <c:pt idx="7092">
                  <c:v>0.80970319634703203</c:v>
                </c:pt>
                <c:pt idx="7093">
                  <c:v>0.80981735159817303</c:v>
                </c:pt>
                <c:pt idx="7094">
                  <c:v>0.80993150684931503</c:v>
                </c:pt>
                <c:pt idx="7095">
                  <c:v>0.81004566210045703</c:v>
                </c:pt>
                <c:pt idx="7096">
                  <c:v>0.81015981735159803</c:v>
                </c:pt>
                <c:pt idx="7097">
                  <c:v>0.81027397260274003</c:v>
                </c:pt>
                <c:pt idx="7098">
                  <c:v>0.81038812785388104</c:v>
                </c:pt>
                <c:pt idx="7099">
                  <c:v>0.81050228310502304</c:v>
                </c:pt>
                <c:pt idx="7100">
                  <c:v>0.81061643835616404</c:v>
                </c:pt>
                <c:pt idx="7101">
                  <c:v>0.81073059360730604</c:v>
                </c:pt>
                <c:pt idx="7102">
                  <c:v>0.81084474885844704</c:v>
                </c:pt>
                <c:pt idx="7103">
                  <c:v>0.81095890410958904</c:v>
                </c:pt>
                <c:pt idx="7104">
                  <c:v>0.81107305936073104</c:v>
                </c:pt>
                <c:pt idx="7105">
                  <c:v>0.81118721461187204</c:v>
                </c:pt>
                <c:pt idx="7106">
                  <c:v>0.81130136986301404</c:v>
                </c:pt>
                <c:pt idx="7107">
                  <c:v>0.81141552511415505</c:v>
                </c:pt>
                <c:pt idx="7108">
                  <c:v>0.81152968036529705</c:v>
                </c:pt>
                <c:pt idx="7109">
                  <c:v>0.81164383561643805</c:v>
                </c:pt>
                <c:pt idx="7110">
                  <c:v>0.81175799086758005</c:v>
                </c:pt>
                <c:pt idx="7111">
                  <c:v>0.81187214611872105</c:v>
                </c:pt>
                <c:pt idx="7112">
                  <c:v>0.81198630136986305</c:v>
                </c:pt>
                <c:pt idx="7113">
                  <c:v>0.81210045662100505</c:v>
                </c:pt>
                <c:pt idx="7114">
                  <c:v>0.81221461187214605</c:v>
                </c:pt>
                <c:pt idx="7115">
                  <c:v>0.81232876712328805</c:v>
                </c:pt>
                <c:pt idx="7116">
                  <c:v>0.81244292237442906</c:v>
                </c:pt>
                <c:pt idx="7117">
                  <c:v>0.81255707762557094</c:v>
                </c:pt>
                <c:pt idx="7118">
                  <c:v>0.81267123287671195</c:v>
                </c:pt>
                <c:pt idx="7119">
                  <c:v>0.81278538812785395</c:v>
                </c:pt>
                <c:pt idx="7120">
                  <c:v>0.81289954337899495</c:v>
                </c:pt>
                <c:pt idx="7121">
                  <c:v>0.81301369863013695</c:v>
                </c:pt>
                <c:pt idx="7122">
                  <c:v>0.81312785388127795</c:v>
                </c:pt>
                <c:pt idx="7123">
                  <c:v>0.81324200913241995</c:v>
                </c:pt>
                <c:pt idx="7124">
                  <c:v>0.81335616438356195</c:v>
                </c:pt>
                <c:pt idx="7125">
                  <c:v>0.81347031963470295</c:v>
                </c:pt>
                <c:pt idx="7126">
                  <c:v>0.81358447488584495</c:v>
                </c:pt>
                <c:pt idx="7127">
                  <c:v>0.81369863013698596</c:v>
                </c:pt>
                <c:pt idx="7128">
                  <c:v>0.81381278538812796</c:v>
                </c:pt>
                <c:pt idx="7129">
                  <c:v>0.81392694063926896</c:v>
                </c:pt>
                <c:pt idx="7130">
                  <c:v>0.81404109589041096</c:v>
                </c:pt>
                <c:pt idx="7131">
                  <c:v>0.81415525114155196</c:v>
                </c:pt>
                <c:pt idx="7132">
                  <c:v>0.81426940639269396</c:v>
                </c:pt>
                <c:pt idx="7133">
                  <c:v>0.81438356164383596</c:v>
                </c:pt>
                <c:pt idx="7134">
                  <c:v>0.81449771689497696</c:v>
                </c:pt>
                <c:pt idx="7135">
                  <c:v>0.81461187214611896</c:v>
                </c:pt>
                <c:pt idx="7136">
                  <c:v>0.81472602739725997</c:v>
                </c:pt>
                <c:pt idx="7137">
                  <c:v>0.81484018264840197</c:v>
                </c:pt>
                <c:pt idx="7138">
                  <c:v>0.81495433789954297</c:v>
                </c:pt>
                <c:pt idx="7139">
                  <c:v>0.81506849315068497</c:v>
                </c:pt>
                <c:pt idx="7140">
                  <c:v>0.81518264840182597</c:v>
                </c:pt>
                <c:pt idx="7141">
                  <c:v>0.81529680365296797</c:v>
                </c:pt>
                <c:pt idx="7142">
                  <c:v>0.81541095890410997</c:v>
                </c:pt>
                <c:pt idx="7143">
                  <c:v>0.81552511415525097</c:v>
                </c:pt>
                <c:pt idx="7144">
                  <c:v>0.81563926940639297</c:v>
                </c:pt>
                <c:pt idx="7145">
                  <c:v>0.81575342465753398</c:v>
                </c:pt>
                <c:pt idx="7146">
                  <c:v>0.81586757990867598</c:v>
                </c:pt>
                <c:pt idx="7147">
                  <c:v>0.81598173515981698</c:v>
                </c:pt>
                <c:pt idx="7148">
                  <c:v>0.81609589041095898</c:v>
                </c:pt>
                <c:pt idx="7149">
                  <c:v>0.81621004566209998</c:v>
                </c:pt>
                <c:pt idx="7150">
                  <c:v>0.81632420091324198</c:v>
                </c:pt>
                <c:pt idx="7151">
                  <c:v>0.81643835616438298</c:v>
                </c:pt>
                <c:pt idx="7152">
                  <c:v>0.81655251141552498</c:v>
                </c:pt>
                <c:pt idx="7153">
                  <c:v>0.81666666666666698</c:v>
                </c:pt>
                <c:pt idx="7154">
                  <c:v>0.81678082191780799</c:v>
                </c:pt>
                <c:pt idx="7155">
                  <c:v>0.81689497716894999</c:v>
                </c:pt>
                <c:pt idx="7156">
                  <c:v>0.81700913242009099</c:v>
                </c:pt>
                <c:pt idx="7157">
                  <c:v>0.81712328767123299</c:v>
                </c:pt>
                <c:pt idx="7158">
                  <c:v>0.81723744292237399</c:v>
                </c:pt>
                <c:pt idx="7159">
                  <c:v>0.81735159817351599</c:v>
                </c:pt>
                <c:pt idx="7160">
                  <c:v>0.81746575342465799</c:v>
                </c:pt>
                <c:pt idx="7161">
                  <c:v>0.81757990867579899</c:v>
                </c:pt>
                <c:pt idx="7162">
                  <c:v>0.81769406392694099</c:v>
                </c:pt>
                <c:pt idx="7163">
                  <c:v>0.817808219178082</c:v>
                </c:pt>
                <c:pt idx="7164">
                  <c:v>0.817922374429224</c:v>
                </c:pt>
                <c:pt idx="7165">
                  <c:v>0.818036529680365</c:v>
                </c:pt>
                <c:pt idx="7166">
                  <c:v>0.818150684931507</c:v>
                </c:pt>
                <c:pt idx="7167">
                  <c:v>0.818264840182648</c:v>
                </c:pt>
                <c:pt idx="7168">
                  <c:v>0.81837899543379</c:v>
                </c:pt>
                <c:pt idx="7169">
                  <c:v>0.818493150684932</c:v>
                </c:pt>
                <c:pt idx="7170">
                  <c:v>0.818607305936073</c:v>
                </c:pt>
                <c:pt idx="7171">
                  <c:v>0.818721461187215</c:v>
                </c:pt>
                <c:pt idx="7172">
                  <c:v>0.81883561643835601</c:v>
                </c:pt>
                <c:pt idx="7173">
                  <c:v>0.81894977168949801</c:v>
                </c:pt>
                <c:pt idx="7174">
                  <c:v>0.81906392694063901</c:v>
                </c:pt>
                <c:pt idx="7175">
                  <c:v>0.81917808219178101</c:v>
                </c:pt>
                <c:pt idx="7176">
                  <c:v>0.81929223744292201</c:v>
                </c:pt>
                <c:pt idx="7177">
                  <c:v>0.81940639269406401</c:v>
                </c:pt>
                <c:pt idx="7178">
                  <c:v>0.81952054794520501</c:v>
                </c:pt>
                <c:pt idx="7179">
                  <c:v>0.81963470319634701</c:v>
                </c:pt>
                <c:pt idx="7180">
                  <c:v>0.81974885844748901</c:v>
                </c:pt>
                <c:pt idx="7181">
                  <c:v>0.81986301369863002</c:v>
                </c:pt>
                <c:pt idx="7182">
                  <c:v>0.81997716894977202</c:v>
                </c:pt>
                <c:pt idx="7183">
                  <c:v>0.82009132420091302</c:v>
                </c:pt>
                <c:pt idx="7184">
                  <c:v>0.82020547945205502</c:v>
                </c:pt>
                <c:pt idx="7185">
                  <c:v>0.82031963470319602</c:v>
                </c:pt>
                <c:pt idx="7186">
                  <c:v>0.82043378995433802</c:v>
                </c:pt>
                <c:pt idx="7187">
                  <c:v>0.82054794520547902</c:v>
                </c:pt>
                <c:pt idx="7188">
                  <c:v>0.82066210045662102</c:v>
                </c:pt>
                <c:pt idx="7189">
                  <c:v>0.82077625570776302</c:v>
                </c:pt>
                <c:pt idx="7190">
                  <c:v>0.82089041095890403</c:v>
                </c:pt>
                <c:pt idx="7191">
                  <c:v>0.82100456621004603</c:v>
                </c:pt>
                <c:pt idx="7192">
                  <c:v>0.82111872146118703</c:v>
                </c:pt>
                <c:pt idx="7193">
                  <c:v>0.82123287671232903</c:v>
                </c:pt>
                <c:pt idx="7194">
                  <c:v>0.82134703196347003</c:v>
                </c:pt>
                <c:pt idx="7195">
                  <c:v>0.82146118721461203</c:v>
                </c:pt>
                <c:pt idx="7196">
                  <c:v>0.82157534246575303</c:v>
                </c:pt>
                <c:pt idx="7197">
                  <c:v>0.82168949771689503</c:v>
                </c:pt>
                <c:pt idx="7198">
                  <c:v>0.82180365296803604</c:v>
                </c:pt>
                <c:pt idx="7199">
                  <c:v>0.82191780821917804</c:v>
                </c:pt>
                <c:pt idx="7200">
                  <c:v>0.82203196347032004</c:v>
                </c:pt>
                <c:pt idx="7201">
                  <c:v>0.82214611872146104</c:v>
                </c:pt>
                <c:pt idx="7202">
                  <c:v>0.82226027397260304</c:v>
                </c:pt>
                <c:pt idx="7203">
                  <c:v>0.82237442922374404</c:v>
                </c:pt>
                <c:pt idx="7204">
                  <c:v>0.82248858447488604</c:v>
                </c:pt>
                <c:pt idx="7205">
                  <c:v>0.82260273972602704</c:v>
                </c:pt>
                <c:pt idx="7206">
                  <c:v>0.82271689497716904</c:v>
                </c:pt>
                <c:pt idx="7207">
                  <c:v>0.82283105022831005</c:v>
                </c:pt>
                <c:pt idx="7208">
                  <c:v>0.82294520547945205</c:v>
                </c:pt>
                <c:pt idx="7209">
                  <c:v>0.82305936073059405</c:v>
                </c:pt>
                <c:pt idx="7210">
                  <c:v>0.82317351598173505</c:v>
                </c:pt>
                <c:pt idx="7211">
                  <c:v>0.82328767123287705</c:v>
                </c:pt>
                <c:pt idx="7212">
                  <c:v>0.82340182648401805</c:v>
                </c:pt>
                <c:pt idx="7213">
                  <c:v>0.82351598173516005</c:v>
                </c:pt>
                <c:pt idx="7214">
                  <c:v>0.82363013698630105</c:v>
                </c:pt>
                <c:pt idx="7215">
                  <c:v>0.82374429223744305</c:v>
                </c:pt>
                <c:pt idx="7216">
                  <c:v>0.82385844748858394</c:v>
                </c:pt>
                <c:pt idx="7217">
                  <c:v>0.82397260273972595</c:v>
                </c:pt>
                <c:pt idx="7218">
                  <c:v>0.82408675799086795</c:v>
                </c:pt>
                <c:pt idx="7219">
                  <c:v>0.82420091324200895</c:v>
                </c:pt>
                <c:pt idx="7220">
                  <c:v>0.82431506849315095</c:v>
                </c:pt>
                <c:pt idx="7221">
                  <c:v>0.82442922374429195</c:v>
                </c:pt>
                <c:pt idx="7222">
                  <c:v>0.82454337899543395</c:v>
                </c:pt>
                <c:pt idx="7223">
                  <c:v>0.82465753424657495</c:v>
                </c:pt>
                <c:pt idx="7224">
                  <c:v>0.82477168949771695</c:v>
                </c:pt>
                <c:pt idx="7225">
                  <c:v>0.82488584474885795</c:v>
                </c:pt>
                <c:pt idx="7226">
                  <c:v>0.82499999999999996</c:v>
                </c:pt>
                <c:pt idx="7227">
                  <c:v>0.82511415525114096</c:v>
                </c:pt>
                <c:pt idx="7228">
                  <c:v>0.82522831050228296</c:v>
                </c:pt>
                <c:pt idx="7229">
                  <c:v>0.82534246575342496</c:v>
                </c:pt>
                <c:pt idx="7230">
                  <c:v>0.82545662100456596</c:v>
                </c:pt>
                <c:pt idx="7231">
                  <c:v>0.82557077625570796</c:v>
                </c:pt>
                <c:pt idx="7232">
                  <c:v>0.82568493150684896</c:v>
                </c:pt>
                <c:pt idx="7233">
                  <c:v>0.82579908675799096</c:v>
                </c:pt>
                <c:pt idx="7234">
                  <c:v>0.82591324200913196</c:v>
                </c:pt>
                <c:pt idx="7235">
                  <c:v>0.82602739726027397</c:v>
                </c:pt>
                <c:pt idx="7236">
                  <c:v>0.82614155251141497</c:v>
                </c:pt>
                <c:pt idx="7237">
                  <c:v>0.82625570776255697</c:v>
                </c:pt>
                <c:pt idx="7238">
                  <c:v>0.82636986301369897</c:v>
                </c:pt>
                <c:pt idx="7239">
                  <c:v>0.82648401826483997</c:v>
                </c:pt>
                <c:pt idx="7240">
                  <c:v>0.82659817351598197</c:v>
                </c:pt>
                <c:pt idx="7241">
                  <c:v>0.82671232876712297</c:v>
                </c:pt>
                <c:pt idx="7242">
                  <c:v>0.82682648401826497</c:v>
                </c:pt>
                <c:pt idx="7243">
                  <c:v>0.82694063926940597</c:v>
                </c:pt>
                <c:pt idx="7244">
                  <c:v>0.82705479452054798</c:v>
                </c:pt>
                <c:pt idx="7245">
                  <c:v>0.82716894977168898</c:v>
                </c:pt>
                <c:pt idx="7246">
                  <c:v>0.82728310502283098</c:v>
                </c:pt>
                <c:pt idx="7247">
                  <c:v>0.82739726027397298</c:v>
                </c:pt>
                <c:pt idx="7248">
                  <c:v>0.82751141552511398</c:v>
                </c:pt>
                <c:pt idx="7249">
                  <c:v>0.82762557077625598</c:v>
                </c:pt>
                <c:pt idx="7250">
                  <c:v>0.82773972602739698</c:v>
                </c:pt>
                <c:pt idx="7251">
                  <c:v>0.82785388127853898</c:v>
                </c:pt>
                <c:pt idx="7252">
                  <c:v>0.82796803652967998</c:v>
                </c:pt>
                <c:pt idx="7253">
                  <c:v>0.82808219178082199</c:v>
                </c:pt>
                <c:pt idx="7254">
                  <c:v>0.82819634703196299</c:v>
                </c:pt>
                <c:pt idx="7255">
                  <c:v>0.82831050228310499</c:v>
                </c:pt>
                <c:pt idx="7256">
                  <c:v>0.82842465753424599</c:v>
                </c:pt>
                <c:pt idx="7257">
                  <c:v>0.82853881278538799</c:v>
                </c:pt>
                <c:pt idx="7258">
                  <c:v>0.82865296803652999</c:v>
                </c:pt>
                <c:pt idx="7259">
                  <c:v>0.82876712328767099</c:v>
                </c:pt>
                <c:pt idx="7260">
                  <c:v>0.82888127853881299</c:v>
                </c:pt>
                <c:pt idx="7261">
                  <c:v>0.82899543378995399</c:v>
                </c:pt>
                <c:pt idx="7262">
                  <c:v>0.829109589041096</c:v>
                </c:pt>
                <c:pt idx="7263">
                  <c:v>0.829223744292237</c:v>
                </c:pt>
                <c:pt idx="7264">
                  <c:v>0.829337899543379</c:v>
                </c:pt>
                <c:pt idx="7265">
                  <c:v>0.829452054794521</c:v>
                </c:pt>
                <c:pt idx="7266">
                  <c:v>0.829566210045662</c:v>
                </c:pt>
                <c:pt idx="7267">
                  <c:v>0.829680365296804</c:v>
                </c:pt>
                <c:pt idx="7268">
                  <c:v>0.829794520547945</c:v>
                </c:pt>
                <c:pt idx="7269">
                  <c:v>0.829908675799087</c:v>
                </c:pt>
                <c:pt idx="7270">
                  <c:v>0.830022831050228</c:v>
                </c:pt>
                <c:pt idx="7271">
                  <c:v>0.83013698630137001</c:v>
                </c:pt>
                <c:pt idx="7272">
                  <c:v>0.83025114155251101</c:v>
                </c:pt>
                <c:pt idx="7273">
                  <c:v>0.83036529680365301</c:v>
                </c:pt>
                <c:pt idx="7274">
                  <c:v>0.83047945205479501</c:v>
                </c:pt>
                <c:pt idx="7275">
                  <c:v>0.83059360730593601</c:v>
                </c:pt>
                <c:pt idx="7276">
                  <c:v>0.83070776255707801</c:v>
                </c:pt>
                <c:pt idx="7277">
                  <c:v>0.83082191780821901</c:v>
                </c:pt>
                <c:pt idx="7278">
                  <c:v>0.83093607305936101</c:v>
                </c:pt>
                <c:pt idx="7279">
                  <c:v>0.83105022831050201</c:v>
                </c:pt>
                <c:pt idx="7280">
                  <c:v>0.83116438356164402</c:v>
                </c:pt>
                <c:pt idx="7281">
                  <c:v>0.83127853881278502</c:v>
                </c:pt>
                <c:pt idx="7282">
                  <c:v>0.83139269406392702</c:v>
                </c:pt>
                <c:pt idx="7283">
                  <c:v>0.83150684931506802</c:v>
                </c:pt>
                <c:pt idx="7284">
                  <c:v>0.83162100456621002</c:v>
                </c:pt>
                <c:pt idx="7285">
                  <c:v>0.83173515981735202</c:v>
                </c:pt>
                <c:pt idx="7286">
                  <c:v>0.83184931506849302</c:v>
                </c:pt>
                <c:pt idx="7287">
                  <c:v>0.83196347031963502</c:v>
                </c:pt>
                <c:pt idx="7288">
                  <c:v>0.83207762557077602</c:v>
                </c:pt>
                <c:pt idx="7289">
                  <c:v>0.83219178082191803</c:v>
                </c:pt>
                <c:pt idx="7290">
                  <c:v>0.83230593607305903</c:v>
                </c:pt>
                <c:pt idx="7291">
                  <c:v>0.83242009132420103</c:v>
                </c:pt>
                <c:pt idx="7292">
                  <c:v>0.83253424657534203</c:v>
                </c:pt>
                <c:pt idx="7293">
                  <c:v>0.83264840182648403</c:v>
                </c:pt>
                <c:pt idx="7294">
                  <c:v>0.83276255707762603</c:v>
                </c:pt>
                <c:pt idx="7295">
                  <c:v>0.83287671232876703</c:v>
                </c:pt>
                <c:pt idx="7296">
                  <c:v>0.83299086757990903</c:v>
                </c:pt>
                <c:pt idx="7297">
                  <c:v>0.83310502283105003</c:v>
                </c:pt>
                <c:pt idx="7298">
                  <c:v>0.83321917808219204</c:v>
                </c:pt>
                <c:pt idx="7299">
                  <c:v>0.83333333333333304</c:v>
                </c:pt>
                <c:pt idx="7300">
                  <c:v>0.83344748858447504</c:v>
                </c:pt>
                <c:pt idx="7301">
                  <c:v>0.83356164383561604</c:v>
                </c:pt>
                <c:pt idx="7302">
                  <c:v>0.83367579908675804</c:v>
                </c:pt>
                <c:pt idx="7303">
                  <c:v>0.83378995433790004</c:v>
                </c:pt>
                <c:pt idx="7304">
                  <c:v>0.83390410958904104</c:v>
                </c:pt>
                <c:pt idx="7305">
                  <c:v>0.83401826484018304</c:v>
                </c:pt>
                <c:pt idx="7306">
                  <c:v>0.83413242009132404</c:v>
                </c:pt>
                <c:pt idx="7307">
                  <c:v>0.83424657534246605</c:v>
                </c:pt>
                <c:pt idx="7308">
                  <c:v>0.83436073059360705</c:v>
                </c:pt>
                <c:pt idx="7309">
                  <c:v>0.83447488584474905</c:v>
                </c:pt>
                <c:pt idx="7310">
                  <c:v>0.83458904109589005</c:v>
                </c:pt>
                <c:pt idx="7311">
                  <c:v>0.83470319634703205</c:v>
                </c:pt>
                <c:pt idx="7312">
                  <c:v>0.83481735159817305</c:v>
                </c:pt>
                <c:pt idx="7313">
                  <c:v>0.83493150684931505</c:v>
                </c:pt>
                <c:pt idx="7314">
                  <c:v>0.83504566210045705</c:v>
                </c:pt>
                <c:pt idx="7315">
                  <c:v>0.83515981735159805</c:v>
                </c:pt>
                <c:pt idx="7316">
                  <c:v>0.83527397260273994</c:v>
                </c:pt>
                <c:pt idx="7317">
                  <c:v>0.83538812785388095</c:v>
                </c:pt>
                <c:pt idx="7318">
                  <c:v>0.83550228310502295</c:v>
                </c:pt>
                <c:pt idx="7319">
                  <c:v>0.83561643835616395</c:v>
                </c:pt>
                <c:pt idx="7320">
                  <c:v>0.83573059360730595</c:v>
                </c:pt>
                <c:pt idx="7321">
                  <c:v>0.83584474885844695</c:v>
                </c:pt>
                <c:pt idx="7322">
                  <c:v>0.83595890410958895</c:v>
                </c:pt>
                <c:pt idx="7323">
                  <c:v>0.83607305936073095</c:v>
                </c:pt>
                <c:pt idx="7324">
                  <c:v>0.83618721461187195</c:v>
                </c:pt>
                <c:pt idx="7325">
                  <c:v>0.83630136986301395</c:v>
                </c:pt>
                <c:pt idx="7326">
                  <c:v>0.83641552511415496</c:v>
                </c:pt>
                <c:pt idx="7327">
                  <c:v>0.83652968036529696</c:v>
                </c:pt>
                <c:pt idx="7328">
                  <c:v>0.83664383561643796</c:v>
                </c:pt>
                <c:pt idx="7329">
                  <c:v>0.83675799086757996</c:v>
                </c:pt>
                <c:pt idx="7330">
                  <c:v>0.83687214611872096</c:v>
                </c:pt>
                <c:pt idx="7331">
                  <c:v>0.83698630136986296</c:v>
                </c:pt>
                <c:pt idx="7332">
                  <c:v>0.83710045662100396</c:v>
                </c:pt>
                <c:pt idx="7333">
                  <c:v>0.83721461187214596</c:v>
                </c:pt>
                <c:pt idx="7334">
                  <c:v>0.83732876712328796</c:v>
                </c:pt>
                <c:pt idx="7335">
                  <c:v>0.83744292237442897</c:v>
                </c:pt>
                <c:pt idx="7336">
                  <c:v>0.83755707762557097</c:v>
                </c:pt>
                <c:pt idx="7337">
                  <c:v>0.83767123287671197</c:v>
                </c:pt>
                <c:pt idx="7338">
                  <c:v>0.83778538812785397</c:v>
                </c:pt>
                <c:pt idx="7339">
                  <c:v>0.83789954337899497</c:v>
                </c:pt>
                <c:pt idx="7340">
                  <c:v>0.83801369863013697</c:v>
                </c:pt>
                <c:pt idx="7341">
                  <c:v>0.83812785388127797</c:v>
                </c:pt>
                <c:pt idx="7342">
                  <c:v>0.83824200913241997</c:v>
                </c:pt>
                <c:pt idx="7343">
                  <c:v>0.83835616438356197</c:v>
                </c:pt>
                <c:pt idx="7344">
                  <c:v>0.83847031963470298</c:v>
                </c:pt>
                <c:pt idx="7345">
                  <c:v>0.83858447488584498</c:v>
                </c:pt>
                <c:pt idx="7346">
                  <c:v>0.83869863013698598</c:v>
                </c:pt>
                <c:pt idx="7347">
                  <c:v>0.83881278538812798</c:v>
                </c:pt>
                <c:pt idx="7348">
                  <c:v>0.83892694063926898</c:v>
                </c:pt>
                <c:pt idx="7349">
                  <c:v>0.83904109589041098</c:v>
                </c:pt>
                <c:pt idx="7350">
                  <c:v>0.83915525114155198</c:v>
                </c:pt>
                <c:pt idx="7351">
                  <c:v>0.83926940639269398</c:v>
                </c:pt>
                <c:pt idx="7352">
                  <c:v>0.83938356164383598</c:v>
                </c:pt>
                <c:pt idx="7353">
                  <c:v>0.83949771689497699</c:v>
                </c:pt>
                <c:pt idx="7354">
                  <c:v>0.83961187214611899</c:v>
                </c:pt>
                <c:pt idx="7355">
                  <c:v>0.83972602739725999</c:v>
                </c:pt>
                <c:pt idx="7356">
                  <c:v>0.83984018264840199</c:v>
                </c:pt>
                <c:pt idx="7357">
                  <c:v>0.83995433789954299</c:v>
                </c:pt>
                <c:pt idx="7358">
                  <c:v>0.84006849315068499</c:v>
                </c:pt>
                <c:pt idx="7359">
                  <c:v>0.84018264840182599</c:v>
                </c:pt>
                <c:pt idx="7360">
                  <c:v>0.84029680365296799</c:v>
                </c:pt>
                <c:pt idx="7361">
                  <c:v>0.840410958904109</c:v>
                </c:pt>
                <c:pt idx="7362">
                  <c:v>0.840525114155251</c:v>
                </c:pt>
                <c:pt idx="7363">
                  <c:v>0.840639269406393</c:v>
                </c:pt>
                <c:pt idx="7364">
                  <c:v>0.840753424657534</c:v>
                </c:pt>
                <c:pt idx="7365">
                  <c:v>0.840867579908676</c:v>
                </c:pt>
                <c:pt idx="7366">
                  <c:v>0.840981735159817</c:v>
                </c:pt>
                <c:pt idx="7367">
                  <c:v>0.841095890410959</c:v>
                </c:pt>
                <c:pt idx="7368">
                  <c:v>0.8412100456621</c:v>
                </c:pt>
                <c:pt idx="7369">
                  <c:v>0.841324200913242</c:v>
                </c:pt>
                <c:pt idx="7370">
                  <c:v>0.841438356164384</c:v>
                </c:pt>
                <c:pt idx="7371">
                  <c:v>0.84155251141552501</c:v>
                </c:pt>
                <c:pt idx="7372">
                  <c:v>0.84166666666666701</c:v>
                </c:pt>
                <c:pt idx="7373">
                  <c:v>0.84178082191780801</c:v>
                </c:pt>
                <c:pt idx="7374">
                  <c:v>0.84189497716895001</c:v>
                </c:pt>
                <c:pt idx="7375">
                  <c:v>0.84200913242009101</c:v>
                </c:pt>
                <c:pt idx="7376">
                  <c:v>0.84212328767123301</c:v>
                </c:pt>
                <c:pt idx="7377">
                  <c:v>0.84223744292237401</c:v>
                </c:pt>
                <c:pt idx="7378">
                  <c:v>0.84235159817351601</c:v>
                </c:pt>
                <c:pt idx="7379">
                  <c:v>0.84246575342465801</c:v>
                </c:pt>
                <c:pt idx="7380">
                  <c:v>0.84257990867579902</c:v>
                </c:pt>
                <c:pt idx="7381">
                  <c:v>0.84269406392694102</c:v>
                </c:pt>
                <c:pt idx="7382">
                  <c:v>0.84280821917808202</c:v>
                </c:pt>
                <c:pt idx="7383">
                  <c:v>0.84292237442922402</c:v>
                </c:pt>
                <c:pt idx="7384">
                  <c:v>0.84303652968036502</c:v>
                </c:pt>
                <c:pt idx="7385">
                  <c:v>0.84315068493150702</c:v>
                </c:pt>
                <c:pt idx="7386">
                  <c:v>0.84326484018264802</c:v>
                </c:pt>
                <c:pt idx="7387">
                  <c:v>0.84337899543379002</c:v>
                </c:pt>
                <c:pt idx="7388">
                  <c:v>0.84349315068493103</c:v>
                </c:pt>
                <c:pt idx="7389">
                  <c:v>0.84360730593607303</c:v>
                </c:pt>
                <c:pt idx="7390">
                  <c:v>0.84372146118721503</c:v>
                </c:pt>
                <c:pt idx="7391">
                  <c:v>0.84383561643835603</c:v>
                </c:pt>
                <c:pt idx="7392">
                  <c:v>0.84394977168949803</c:v>
                </c:pt>
                <c:pt idx="7393">
                  <c:v>0.84406392694063903</c:v>
                </c:pt>
                <c:pt idx="7394">
                  <c:v>0.84417808219178103</c:v>
                </c:pt>
                <c:pt idx="7395">
                  <c:v>0.84429223744292203</c:v>
                </c:pt>
                <c:pt idx="7396">
                  <c:v>0.84440639269406403</c:v>
                </c:pt>
                <c:pt idx="7397">
                  <c:v>0.84452054794520504</c:v>
                </c:pt>
                <c:pt idx="7398">
                  <c:v>0.84463470319634704</c:v>
                </c:pt>
                <c:pt idx="7399">
                  <c:v>0.84474885844748904</c:v>
                </c:pt>
                <c:pt idx="7400">
                  <c:v>0.84486301369863004</c:v>
                </c:pt>
                <c:pt idx="7401">
                  <c:v>0.84497716894977204</c:v>
                </c:pt>
                <c:pt idx="7402">
                  <c:v>0.84509132420091304</c:v>
                </c:pt>
                <c:pt idx="7403">
                  <c:v>0.84520547945205504</c:v>
                </c:pt>
                <c:pt idx="7404">
                  <c:v>0.84531963470319604</c:v>
                </c:pt>
                <c:pt idx="7405">
                  <c:v>0.84543378995433804</c:v>
                </c:pt>
                <c:pt idx="7406">
                  <c:v>0.84554794520547905</c:v>
                </c:pt>
                <c:pt idx="7407">
                  <c:v>0.84566210045662105</c:v>
                </c:pt>
                <c:pt idx="7408">
                  <c:v>0.84577625570776305</c:v>
                </c:pt>
                <c:pt idx="7409">
                  <c:v>0.84589041095890405</c:v>
                </c:pt>
                <c:pt idx="7410">
                  <c:v>0.84600456621004605</c:v>
                </c:pt>
                <c:pt idx="7411">
                  <c:v>0.84611872146118705</c:v>
                </c:pt>
                <c:pt idx="7412">
                  <c:v>0.84623287671232905</c:v>
                </c:pt>
                <c:pt idx="7413">
                  <c:v>0.84634703196347005</c:v>
                </c:pt>
                <c:pt idx="7414">
                  <c:v>0.84646118721461205</c:v>
                </c:pt>
                <c:pt idx="7415">
                  <c:v>0.84657534246575294</c:v>
                </c:pt>
                <c:pt idx="7416">
                  <c:v>0.84668949771689495</c:v>
                </c:pt>
                <c:pt idx="7417">
                  <c:v>0.84680365296803595</c:v>
                </c:pt>
                <c:pt idx="7418">
                  <c:v>0.84691780821917795</c:v>
                </c:pt>
                <c:pt idx="7419">
                  <c:v>0.84703196347031995</c:v>
                </c:pt>
                <c:pt idx="7420">
                  <c:v>0.84714611872146095</c:v>
                </c:pt>
                <c:pt idx="7421">
                  <c:v>0.84726027397260295</c:v>
                </c:pt>
                <c:pt idx="7422">
                  <c:v>0.84737442922374395</c:v>
                </c:pt>
                <c:pt idx="7423">
                  <c:v>0.84748858447488595</c:v>
                </c:pt>
                <c:pt idx="7424">
                  <c:v>0.84760273972602695</c:v>
                </c:pt>
                <c:pt idx="7425">
                  <c:v>0.84771689497716896</c:v>
                </c:pt>
                <c:pt idx="7426">
                  <c:v>0.84783105022830996</c:v>
                </c:pt>
                <c:pt idx="7427">
                  <c:v>0.84794520547945196</c:v>
                </c:pt>
                <c:pt idx="7428">
                  <c:v>0.84805936073059396</c:v>
                </c:pt>
                <c:pt idx="7429">
                  <c:v>0.84817351598173496</c:v>
                </c:pt>
                <c:pt idx="7430">
                  <c:v>0.84828767123287696</c:v>
                </c:pt>
                <c:pt idx="7431">
                  <c:v>0.84840182648401796</c:v>
                </c:pt>
                <c:pt idx="7432">
                  <c:v>0.84851598173515996</c:v>
                </c:pt>
                <c:pt idx="7433">
                  <c:v>0.84863013698630096</c:v>
                </c:pt>
                <c:pt idx="7434">
                  <c:v>0.84874429223744297</c:v>
                </c:pt>
                <c:pt idx="7435">
                  <c:v>0.84885844748858397</c:v>
                </c:pt>
                <c:pt idx="7436">
                  <c:v>0.84897260273972597</c:v>
                </c:pt>
                <c:pt idx="7437">
                  <c:v>0.84908675799086697</c:v>
                </c:pt>
                <c:pt idx="7438">
                  <c:v>0.84920091324200897</c:v>
                </c:pt>
                <c:pt idx="7439">
                  <c:v>0.84931506849315097</c:v>
                </c:pt>
                <c:pt idx="7440">
                  <c:v>0.84942922374429197</c:v>
                </c:pt>
                <c:pt idx="7441">
                  <c:v>0.84954337899543397</c:v>
                </c:pt>
                <c:pt idx="7442">
                  <c:v>0.84965753424657497</c:v>
                </c:pt>
                <c:pt idx="7443">
                  <c:v>0.84977168949771698</c:v>
                </c:pt>
                <c:pt idx="7444">
                  <c:v>0.84988584474885798</c:v>
                </c:pt>
                <c:pt idx="7445">
                  <c:v>0.85</c:v>
                </c:pt>
                <c:pt idx="7446">
                  <c:v>0.85011415525114098</c:v>
                </c:pt>
                <c:pt idx="7447">
                  <c:v>0.85022831050228298</c:v>
                </c:pt>
                <c:pt idx="7448">
                  <c:v>0.85034246575342498</c:v>
                </c:pt>
                <c:pt idx="7449">
                  <c:v>0.85045662100456598</c:v>
                </c:pt>
                <c:pt idx="7450">
                  <c:v>0.85057077625570798</c:v>
                </c:pt>
                <c:pt idx="7451">
                  <c:v>0.85068493150684898</c:v>
                </c:pt>
                <c:pt idx="7452">
                  <c:v>0.85079908675799099</c:v>
                </c:pt>
                <c:pt idx="7453">
                  <c:v>0.85091324200913199</c:v>
                </c:pt>
                <c:pt idx="7454">
                  <c:v>0.85102739726027399</c:v>
                </c:pt>
                <c:pt idx="7455">
                  <c:v>0.85114155251141499</c:v>
                </c:pt>
                <c:pt idx="7456">
                  <c:v>0.85125570776255699</c:v>
                </c:pt>
                <c:pt idx="7457">
                  <c:v>0.85136986301369899</c:v>
                </c:pt>
                <c:pt idx="7458">
                  <c:v>0.85148401826483999</c:v>
                </c:pt>
                <c:pt idx="7459">
                  <c:v>0.85159817351598199</c:v>
                </c:pt>
                <c:pt idx="7460">
                  <c:v>0.85171232876712299</c:v>
                </c:pt>
                <c:pt idx="7461">
                  <c:v>0.851826484018265</c:v>
                </c:pt>
                <c:pt idx="7462">
                  <c:v>0.851940639269406</c:v>
                </c:pt>
                <c:pt idx="7463">
                  <c:v>0.852054794520548</c:v>
                </c:pt>
                <c:pt idx="7464">
                  <c:v>0.852168949771689</c:v>
                </c:pt>
                <c:pt idx="7465">
                  <c:v>0.852283105022831</c:v>
                </c:pt>
                <c:pt idx="7466">
                  <c:v>0.852397260273973</c:v>
                </c:pt>
                <c:pt idx="7467">
                  <c:v>0.852511415525114</c:v>
                </c:pt>
                <c:pt idx="7468">
                  <c:v>0.852625570776256</c:v>
                </c:pt>
                <c:pt idx="7469">
                  <c:v>0.852739726027397</c:v>
                </c:pt>
                <c:pt idx="7470">
                  <c:v>0.85285388127853901</c:v>
                </c:pt>
                <c:pt idx="7471">
                  <c:v>0.85296803652968001</c:v>
                </c:pt>
                <c:pt idx="7472">
                  <c:v>0.85308219178082201</c:v>
                </c:pt>
                <c:pt idx="7473">
                  <c:v>0.85319634703196301</c:v>
                </c:pt>
                <c:pt idx="7474">
                  <c:v>0.85331050228310501</c:v>
                </c:pt>
                <c:pt idx="7475">
                  <c:v>0.85342465753424701</c:v>
                </c:pt>
                <c:pt idx="7476">
                  <c:v>0.85353881278538801</c:v>
                </c:pt>
                <c:pt idx="7477">
                  <c:v>0.85365296803653001</c:v>
                </c:pt>
                <c:pt idx="7478">
                  <c:v>0.85376712328767101</c:v>
                </c:pt>
                <c:pt idx="7479">
                  <c:v>0.85388127853881302</c:v>
                </c:pt>
                <c:pt idx="7480">
                  <c:v>0.85399543378995402</c:v>
                </c:pt>
                <c:pt idx="7481">
                  <c:v>0.85410958904109602</c:v>
                </c:pt>
                <c:pt idx="7482">
                  <c:v>0.85422374429223702</c:v>
                </c:pt>
                <c:pt idx="7483">
                  <c:v>0.85433789954337902</c:v>
                </c:pt>
                <c:pt idx="7484">
                  <c:v>0.85445205479452102</c:v>
                </c:pt>
                <c:pt idx="7485">
                  <c:v>0.85456621004566202</c:v>
                </c:pt>
                <c:pt idx="7486">
                  <c:v>0.85468036529680402</c:v>
                </c:pt>
                <c:pt idx="7487">
                  <c:v>0.85479452054794502</c:v>
                </c:pt>
                <c:pt idx="7488">
                  <c:v>0.85490867579908703</c:v>
                </c:pt>
                <c:pt idx="7489">
                  <c:v>0.85502283105022803</c:v>
                </c:pt>
                <c:pt idx="7490">
                  <c:v>0.85513698630137003</c:v>
                </c:pt>
                <c:pt idx="7491">
                  <c:v>0.85525114155251103</c:v>
                </c:pt>
                <c:pt idx="7492">
                  <c:v>0.85536529680365303</c:v>
                </c:pt>
                <c:pt idx="7493">
                  <c:v>0.85547945205479403</c:v>
                </c:pt>
                <c:pt idx="7494">
                  <c:v>0.85559360730593603</c:v>
                </c:pt>
                <c:pt idx="7495">
                  <c:v>0.85570776255707803</c:v>
                </c:pt>
                <c:pt idx="7496">
                  <c:v>0.85582191780821903</c:v>
                </c:pt>
                <c:pt idx="7497">
                  <c:v>0.85593607305936104</c:v>
                </c:pt>
                <c:pt idx="7498">
                  <c:v>0.85605022831050204</c:v>
                </c:pt>
                <c:pt idx="7499">
                  <c:v>0.85616438356164404</c:v>
                </c:pt>
                <c:pt idx="7500">
                  <c:v>0.85627853881278504</c:v>
                </c:pt>
                <c:pt idx="7501">
                  <c:v>0.85639269406392704</c:v>
                </c:pt>
                <c:pt idx="7502">
                  <c:v>0.85650684931506804</c:v>
                </c:pt>
                <c:pt idx="7503">
                  <c:v>0.85662100456621004</c:v>
                </c:pt>
                <c:pt idx="7504">
                  <c:v>0.85673515981735204</c:v>
                </c:pt>
                <c:pt idx="7505">
                  <c:v>0.85684931506849304</c:v>
                </c:pt>
                <c:pt idx="7506">
                  <c:v>0.85696347031963505</c:v>
                </c:pt>
                <c:pt idx="7507">
                  <c:v>0.85707762557077605</c:v>
                </c:pt>
                <c:pt idx="7508">
                  <c:v>0.85719178082191805</c:v>
                </c:pt>
                <c:pt idx="7509">
                  <c:v>0.85730593607305905</c:v>
                </c:pt>
                <c:pt idx="7510">
                  <c:v>0.85742009132420105</c:v>
                </c:pt>
                <c:pt idx="7511">
                  <c:v>0.85753424657534205</c:v>
                </c:pt>
                <c:pt idx="7512">
                  <c:v>0.85764840182648405</c:v>
                </c:pt>
                <c:pt idx="7513">
                  <c:v>0.85776255707762605</c:v>
                </c:pt>
                <c:pt idx="7514">
                  <c:v>0.85787671232876705</c:v>
                </c:pt>
                <c:pt idx="7515">
                  <c:v>0.85799086757990894</c:v>
                </c:pt>
                <c:pt idx="7516">
                  <c:v>0.85810502283104995</c:v>
                </c:pt>
                <c:pt idx="7517">
                  <c:v>0.85821917808219195</c:v>
                </c:pt>
                <c:pt idx="7518">
                  <c:v>0.85833333333333295</c:v>
                </c:pt>
                <c:pt idx="7519">
                  <c:v>0.85844748858447495</c:v>
                </c:pt>
                <c:pt idx="7520">
                  <c:v>0.85856164383561595</c:v>
                </c:pt>
                <c:pt idx="7521">
                  <c:v>0.85867579908675795</c:v>
                </c:pt>
                <c:pt idx="7522">
                  <c:v>0.85878995433789895</c:v>
                </c:pt>
                <c:pt idx="7523">
                  <c:v>0.85890410958904095</c:v>
                </c:pt>
                <c:pt idx="7524">
                  <c:v>0.85901826484018295</c:v>
                </c:pt>
                <c:pt idx="7525">
                  <c:v>0.85913242009132396</c:v>
                </c:pt>
                <c:pt idx="7526">
                  <c:v>0.85924657534246596</c:v>
                </c:pt>
                <c:pt idx="7527">
                  <c:v>0.85936073059360696</c:v>
                </c:pt>
                <c:pt idx="7528">
                  <c:v>0.85947488584474896</c:v>
                </c:pt>
                <c:pt idx="7529">
                  <c:v>0.85958904109588996</c:v>
                </c:pt>
                <c:pt idx="7530">
                  <c:v>0.85970319634703196</c:v>
                </c:pt>
                <c:pt idx="7531">
                  <c:v>0.85981735159817296</c:v>
                </c:pt>
                <c:pt idx="7532">
                  <c:v>0.85993150684931496</c:v>
                </c:pt>
                <c:pt idx="7533">
                  <c:v>0.86004566210045696</c:v>
                </c:pt>
                <c:pt idx="7534">
                  <c:v>0.86015981735159797</c:v>
                </c:pt>
                <c:pt idx="7535">
                  <c:v>0.86027397260273997</c:v>
                </c:pt>
                <c:pt idx="7536">
                  <c:v>0.86038812785388097</c:v>
                </c:pt>
                <c:pt idx="7537">
                  <c:v>0.86050228310502297</c:v>
                </c:pt>
                <c:pt idx="7538">
                  <c:v>0.86061643835616397</c:v>
                </c:pt>
                <c:pt idx="7539">
                  <c:v>0.86073059360730597</c:v>
                </c:pt>
                <c:pt idx="7540">
                  <c:v>0.86084474885844697</c:v>
                </c:pt>
                <c:pt idx="7541">
                  <c:v>0.86095890410958897</c:v>
                </c:pt>
                <c:pt idx="7542">
                  <c:v>0.86107305936073097</c:v>
                </c:pt>
                <c:pt idx="7543">
                  <c:v>0.86118721461187198</c:v>
                </c:pt>
                <c:pt idx="7544">
                  <c:v>0.86130136986301398</c:v>
                </c:pt>
                <c:pt idx="7545">
                  <c:v>0.86141552511415498</c:v>
                </c:pt>
                <c:pt idx="7546">
                  <c:v>0.86152968036529698</c:v>
                </c:pt>
                <c:pt idx="7547">
                  <c:v>0.86164383561643798</c:v>
                </c:pt>
                <c:pt idx="7548">
                  <c:v>0.86175799086757998</c:v>
                </c:pt>
                <c:pt idx="7549">
                  <c:v>0.86187214611872098</c:v>
                </c:pt>
                <c:pt idx="7550">
                  <c:v>0.86198630136986298</c:v>
                </c:pt>
                <c:pt idx="7551">
                  <c:v>0.86210045662100399</c:v>
                </c:pt>
                <c:pt idx="7552">
                  <c:v>0.86221461187214599</c:v>
                </c:pt>
                <c:pt idx="7553">
                  <c:v>0.86232876712328799</c:v>
                </c:pt>
                <c:pt idx="7554">
                  <c:v>0.86244292237442899</c:v>
                </c:pt>
                <c:pt idx="7555">
                  <c:v>0.86255707762557099</c:v>
                </c:pt>
                <c:pt idx="7556">
                  <c:v>0.86267123287671199</c:v>
                </c:pt>
                <c:pt idx="7557">
                  <c:v>0.86278538812785399</c:v>
                </c:pt>
                <c:pt idx="7558">
                  <c:v>0.86289954337899499</c:v>
                </c:pt>
                <c:pt idx="7559">
                  <c:v>0.86301369863013699</c:v>
                </c:pt>
                <c:pt idx="7560">
                  <c:v>0.863127853881278</c:v>
                </c:pt>
                <c:pt idx="7561">
                  <c:v>0.86324200913242</c:v>
                </c:pt>
                <c:pt idx="7562">
                  <c:v>0.863356164383562</c:v>
                </c:pt>
                <c:pt idx="7563">
                  <c:v>0.863470319634703</c:v>
                </c:pt>
                <c:pt idx="7564">
                  <c:v>0.863584474885845</c:v>
                </c:pt>
                <c:pt idx="7565">
                  <c:v>0.863698630136986</c:v>
                </c:pt>
                <c:pt idx="7566">
                  <c:v>0.863812785388128</c:v>
                </c:pt>
                <c:pt idx="7567">
                  <c:v>0.863926940639269</c:v>
                </c:pt>
                <c:pt idx="7568">
                  <c:v>0.864041095890411</c:v>
                </c:pt>
                <c:pt idx="7569">
                  <c:v>0.864155251141553</c:v>
                </c:pt>
                <c:pt idx="7570">
                  <c:v>0.86426940639269401</c:v>
                </c:pt>
                <c:pt idx="7571">
                  <c:v>0.86438356164383601</c:v>
                </c:pt>
                <c:pt idx="7572">
                  <c:v>0.86449771689497701</c:v>
                </c:pt>
                <c:pt idx="7573">
                  <c:v>0.86461187214611901</c:v>
                </c:pt>
                <c:pt idx="7574">
                  <c:v>0.86472602739726001</c:v>
                </c:pt>
                <c:pt idx="7575">
                  <c:v>0.86484018264840201</c:v>
                </c:pt>
                <c:pt idx="7576">
                  <c:v>0.86495433789954301</c:v>
                </c:pt>
                <c:pt idx="7577">
                  <c:v>0.86506849315068501</c:v>
                </c:pt>
                <c:pt idx="7578">
                  <c:v>0.86518264840182602</c:v>
                </c:pt>
                <c:pt idx="7579">
                  <c:v>0.86529680365296802</c:v>
                </c:pt>
                <c:pt idx="7580">
                  <c:v>0.86541095890411002</c:v>
                </c:pt>
                <c:pt idx="7581">
                  <c:v>0.86552511415525102</c:v>
                </c:pt>
                <c:pt idx="7582">
                  <c:v>0.86563926940639302</c:v>
                </c:pt>
                <c:pt idx="7583">
                  <c:v>0.86575342465753402</c:v>
                </c:pt>
                <c:pt idx="7584">
                  <c:v>0.86586757990867602</c:v>
                </c:pt>
                <c:pt idx="7585">
                  <c:v>0.86598173515981702</c:v>
                </c:pt>
                <c:pt idx="7586">
                  <c:v>0.86609589041095902</c:v>
                </c:pt>
                <c:pt idx="7587">
                  <c:v>0.86621004566210003</c:v>
                </c:pt>
                <c:pt idx="7588">
                  <c:v>0.86632420091324203</c:v>
                </c:pt>
                <c:pt idx="7589">
                  <c:v>0.86643835616438403</c:v>
                </c:pt>
                <c:pt idx="7590">
                  <c:v>0.86655251141552503</c:v>
                </c:pt>
                <c:pt idx="7591">
                  <c:v>0.86666666666666703</c:v>
                </c:pt>
                <c:pt idx="7592">
                  <c:v>0.86678082191780803</c:v>
                </c:pt>
                <c:pt idx="7593">
                  <c:v>0.86689497716895003</c:v>
                </c:pt>
                <c:pt idx="7594">
                  <c:v>0.86700913242009103</c:v>
                </c:pt>
                <c:pt idx="7595">
                  <c:v>0.86712328767123303</c:v>
                </c:pt>
                <c:pt idx="7596">
                  <c:v>0.86723744292237404</c:v>
                </c:pt>
                <c:pt idx="7597">
                  <c:v>0.86735159817351604</c:v>
                </c:pt>
                <c:pt idx="7598">
                  <c:v>0.86746575342465704</c:v>
                </c:pt>
                <c:pt idx="7599">
                  <c:v>0.86757990867579904</c:v>
                </c:pt>
                <c:pt idx="7600">
                  <c:v>0.86769406392694104</c:v>
                </c:pt>
                <c:pt idx="7601">
                  <c:v>0.86780821917808204</c:v>
                </c:pt>
                <c:pt idx="7602">
                  <c:v>0.86792237442922404</c:v>
                </c:pt>
                <c:pt idx="7603">
                  <c:v>0.86803652968036504</c:v>
                </c:pt>
                <c:pt idx="7604">
                  <c:v>0.86815068493150704</c:v>
                </c:pt>
                <c:pt idx="7605">
                  <c:v>0.86826484018264805</c:v>
                </c:pt>
                <c:pt idx="7606">
                  <c:v>0.86837899543379005</c:v>
                </c:pt>
                <c:pt idx="7607">
                  <c:v>0.86849315068493105</c:v>
                </c:pt>
                <c:pt idx="7608">
                  <c:v>0.86860730593607305</c:v>
                </c:pt>
                <c:pt idx="7609">
                  <c:v>0.86872146118721505</c:v>
                </c:pt>
                <c:pt idx="7610">
                  <c:v>0.86883561643835605</c:v>
                </c:pt>
                <c:pt idx="7611">
                  <c:v>0.86894977168949805</c:v>
                </c:pt>
                <c:pt idx="7612">
                  <c:v>0.86906392694063905</c:v>
                </c:pt>
                <c:pt idx="7613">
                  <c:v>0.86917808219178105</c:v>
                </c:pt>
                <c:pt idx="7614">
                  <c:v>0.86929223744292194</c:v>
                </c:pt>
                <c:pt idx="7615">
                  <c:v>0.86940639269406395</c:v>
                </c:pt>
                <c:pt idx="7616">
                  <c:v>0.86952054794520495</c:v>
                </c:pt>
                <c:pt idx="7617">
                  <c:v>0.86963470319634695</c:v>
                </c:pt>
                <c:pt idx="7618">
                  <c:v>0.86974885844748895</c:v>
                </c:pt>
                <c:pt idx="7619">
                  <c:v>0.86986301369862995</c:v>
                </c:pt>
                <c:pt idx="7620">
                  <c:v>0.86997716894977195</c:v>
                </c:pt>
                <c:pt idx="7621">
                  <c:v>0.87009132420091295</c:v>
                </c:pt>
                <c:pt idx="7622">
                  <c:v>0.87020547945205495</c:v>
                </c:pt>
                <c:pt idx="7623">
                  <c:v>0.87031963470319595</c:v>
                </c:pt>
                <c:pt idx="7624">
                  <c:v>0.87043378995433796</c:v>
                </c:pt>
                <c:pt idx="7625">
                  <c:v>0.87054794520547896</c:v>
                </c:pt>
                <c:pt idx="7626">
                  <c:v>0.87066210045662096</c:v>
                </c:pt>
                <c:pt idx="7627">
                  <c:v>0.87077625570776196</c:v>
                </c:pt>
                <c:pt idx="7628">
                  <c:v>0.87089041095890396</c:v>
                </c:pt>
                <c:pt idx="7629">
                  <c:v>0.87100456621004596</c:v>
                </c:pt>
                <c:pt idx="7630">
                  <c:v>0.87111872146118696</c:v>
                </c:pt>
                <c:pt idx="7631">
                  <c:v>0.87123287671232896</c:v>
                </c:pt>
                <c:pt idx="7632">
                  <c:v>0.87134703196346996</c:v>
                </c:pt>
                <c:pt idx="7633">
                  <c:v>0.87146118721461197</c:v>
                </c:pt>
                <c:pt idx="7634">
                  <c:v>0.87157534246575297</c:v>
                </c:pt>
                <c:pt idx="7635">
                  <c:v>0.87168949771689497</c:v>
                </c:pt>
                <c:pt idx="7636">
                  <c:v>0.87180365296803597</c:v>
                </c:pt>
                <c:pt idx="7637">
                  <c:v>0.87191780821917797</c:v>
                </c:pt>
                <c:pt idx="7638">
                  <c:v>0.87203196347031997</c:v>
                </c:pt>
                <c:pt idx="7639">
                  <c:v>0.87214611872146097</c:v>
                </c:pt>
                <c:pt idx="7640">
                  <c:v>0.87226027397260297</c:v>
                </c:pt>
                <c:pt idx="7641">
                  <c:v>0.87237442922374397</c:v>
                </c:pt>
                <c:pt idx="7642">
                  <c:v>0.87248858447488598</c:v>
                </c:pt>
                <c:pt idx="7643">
                  <c:v>0.87260273972602698</c:v>
                </c:pt>
                <c:pt idx="7644">
                  <c:v>0.87271689497716898</c:v>
                </c:pt>
                <c:pt idx="7645">
                  <c:v>0.87283105022830998</c:v>
                </c:pt>
                <c:pt idx="7646">
                  <c:v>0.87294520547945198</c:v>
                </c:pt>
                <c:pt idx="7647">
                  <c:v>0.87305936073059398</c:v>
                </c:pt>
                <c:pt idx="7648">
                  <c:v>0.87317351598173498</c:v>
                </c:pt>
                <c:pt idx="7649">
                  <c:v>0.87328767123287698</c:v>
                </c:pt>
                <c:pt idx="7650">
                  <c:v>0.87340182648401798</c:v>
                </c:pt>
                <c:pt idx="7651">
                  <c:v>0.87351598173515999</c:v>
                </c:pt>
                <c:pt idx="7652">
                  <c:v>0.87363013698630099</c:v>
                </c:pt>
                <c:pt idx="7653">
                  <c:v>0.87374429223744299</c:v>
                </c:pt>
                <c:pt idx="7654">
                  <c:v>0.87385844748858399</c:v>
                </c:pt>
                <c:pt idx="7655">
                  <c:v>0.87397260273972599</c:v>
                </c:pt>
                <c:pt idx="7656">
                  <c:v>0.87408675799086699</c:v>
                </c:pt>
                <c:pt idx="7657">
                  <c:v>0.87420091324200899</c:v>
                </c:pt>
                <c:pt idx="7658">
                  <c:v>0.87431506849315099</c:v>
                </c:pt>
                <c:pt idx="7659">
                  <c:v>0.87442922374429199</c:v>
                </c:pt>
                <c:pt idx="7660">
                  <c:v>0.874543378995434</c:v>
                </c:pt>
                <c:pt idx="7661">
                  <c:v>0.874657534246575</c:v>
                </c:pt>
                <c:pt idx="7662">
                  <c:v>0.874771689497717</c:v>
                </c:pt>
                <c:pt idx="7663">
                  <c:v>0.874885844748858</c:v>
                </c:pt>
                <c:pt idx="7664">
                  <c:v>0.875</c:v>
                </c:pt>
                <c:pt idx="7665">
                  <c:v>0.875114155251142</c:v>
                </c:pt>
                <c:pt idx="7666">
                  <c:v>0.875228310502283</c:v>
                </c:pt>
                <c:pt idx="7667">
                  <c:v>0.875342465753425</c:v>
                </c:pt>
                <c:pt idx="7668">
                  <c:v>0.875456621004566</c:v>
                </c:pt>
                <c:pt idx="7669">
                  <c:v>0.87557077625570801</c:v>
                </c:pt>
                <c:pt idx="7670">
                  <c:v>0.87568493150684901</c:v>
                </c:pt>
                <c:pt idx="7671">
                  <c:v>0.87579908675799101</c:v>
                </c:pt>
                <c:pt idx="7672">
                  <c:v>0.87591324200913201</c:v>
                </c:pt>
                <c:pt idx="7673">
                  <c:v>0.87602739726027401</c:v>
                </c:pt>
                <c:pt idx="7674">
                  <c:v>0.87614155251141601</c:v>
                </c:pt>
                <c:pt idx="7675">
                  <c:v>0.87625570776255701</c:v>
                </c:pt>
                <c:pt idx="7676">
                  <c:v>0.87636986301369901</c:v>
                </c:pt>
                <c:pt idx="7677">
                  <c:v>0.87648401826484001</c:v>
                </c:pt>
                <c:pt idx="7678">
                  <c:v>0.87659817351598202</c:v>
                </c:pt>
                <c:pt idx="7679">
                  <c:v>0.87671232876712302</c:v>
                </c:pt>
                <c:pt idx="7680">
                  <c:v>0.87682648401826502</c:v>
                </c:pt>
                <c:pt idx="7681">
                  <c:v>0.87694063926940602</c:v>
                </c:pt>
                <c:pt idx="7682">
                  <c:v>0.87705479452054802</c:v>
                </c:pt>
                <c:pt idx="7683">
                  <c:v>0.87716894977168902</c:v>
                </c:pt>
                <c:pt idx="7684">
                  <c:v>0.87728310502283102</c:v>
                </c:pt>
                <c:pt idx="7685">
                  <c:v>0.87739726027397302</c:v>
                </c:pt>
                <c:pt idx="7686">
                  <c:v>0.87751141552511402</c:v>
                </c:pt>
                <c:pt idx="7687">
                  <c:v>0.87762557077625603</c:v>
                </c:pt>
                <c:pt idx="7688">
                  <c:v>0.87773972602739703</c:v>
                </c:pt>
                <c:pt idx="7689">
                  <c:v>0.87785388127853903</c:v>
                </c:pt>
                <c:pt idx="7690">
                  <c:v>0.87796803652968003</c:v>
                </c:pt>
                <c:pt idx="7691">
                  <c:v>0.87808219178082203</c:v>
                </c:pt>
                <c:pt idx="7692">
                  <c:v>0.87819634703196303</c:v>
                </c:pt>
                <c:pt idx="7693">
                  <c:v>0.87831050228310503</c:v>
                </c:pt>
                <c:pt idx="7694">
                  <c:v>0.87842465753424703</c:v>
                </c:pt>
                <c:pt idx="7695">
                  <c:v>0.87853881278538803</c:v>
                </c:pt>
                <c:pt idx="7696">
                  <c:v>0.87865296803653004</c:v>
                </c:pt>
                <c:pt idx="7697">
                  <c:v>0.87876712328767104</c:v>
                </c:pt>
                <c:pt idx="7698">
                  <c:v>0.87888127853881304</c:v>
                </c:pt>
                <c:pt idx="7699">
                  <c:v>0.87899543378995404</c:v>
                </c:pt>
                <c:pt idx="7700">
                  <c:v>0.87910958904109604</c:v>
                </c:pt>
                <c:pt idx="7701">
                  <c:v>0.87922374429223704</c:v>
                </c:pt>
                <c:pt idx="7702">
                  <c:v>0.87933789954337904</c:v>
                </c:pt>
                <c:pt idx="7703">
                  <c:v>0.87945205479452104</c:v>
                </c:pt>
                <c:pt idx="7704">
                  <c:v>0.87956621004566204</c:v>
                </c:pt>
                <c:pt idx="7705">
                  <c:v>0.87968036529680405</c:v>
                </c:pt>
                <c:pt idx="7706">
                  <c:v>0.87979452054794505</c:v>
                </c:pt>
                <c:pt idx="7707">
                  <c:v>0.87990867579908705</c:v>
                </c:pt>
                <c:pt idx="7708">
                  <c:v>0.88002283105022805</c:v>
                </c:pt>
                <c:pt idx="7709">
                  <c:v>0.88013698630137005</c:v>
                </c:pt>
                <c:pt idx="7710">
                  <c:v>0.88025114155251105</c:v>
                </c:pt>
                <c:pt idx="7711">
                  <c:v>0.88036529680365305</c:v>
                </c:pt>
                <c:pt idx="7712">
                  <c:v>0.88047945205479405</c:v>
                </c:pt>
                <c:pt idx="7713">
                  <c:v>0.88059360730593605</c:v>
                </c:pt>
                <c:pt idx="7714">
                  <c:v>0.88070776255707806</c:v>
                </c:pt>
                <c:pt idx="7715">
                  <c:v>0.88082191780821895</c:v>
                </c:pt>
                <c:pt idx="7716">
                  <c:v>0.88093607305936095</c:v>
                </c:pt>
                <c:pt idx="7717">
                  <c:v>0.88105022831050195</c:v>
                </c:pt>
                <c:pt idx="7718">
                  <c:v>0.88116438356164395</c:v>
                </c:pt>
                <c:pt idx="7719">
                  <c:v>0.88127853881278495</c:v>
                </c:pt>
                <c:pt idx="7720">
                  <c:v>0.88139269406392695</c:v>
                </c:pt>
                <c:pt idx="7721">
                  <c:v>0.88150684931506795</c:v>
                </c:pt>
                <c:pt idx="7722">
                  <c:v>0.88162100456620995</c:v>
                </c:pt>
                <c:pt idx="7723">
                  <c:v>0.88173515981735195</c:v>
                </c:pt>
                <c:pt idx="7724">
                  <c:v>0.88184931506849296</c:v>
                </c:pt>
                <c:pt idx="7725">
                  <c:v>0.88196347031963496</c:v>
                </c:pt>
                <c:pt idx="7726">
                  <c:v>0.88207762557077596</c:v>
                </c:pt>
                <c:pt idx="7727">
                  <c:v>0.88219178082191796</c:v>
                </c:pt>
                <c:pt idx="7728">
                  <c:v>0.88230593607305896</c:v>
                </c:pt>
                <c:pt idx="7729">
                  <c:v>0.88242009132420096</c:v>
                </c:pt>
                <c:pt idx="7730">
                  <c:v>0.88253424657534196</c:v>
                </c:pt>
                <c:pt idx="7731">
                  <c:v>0.88264840182648396</c:v>
                </c:pt>
                <c:pt idx="7732">
                  <c:v>0.88276255707762497</c:v>
                </c:pt>
                <c:pt idx="7733">
                  <c:v>0.88287671232876697</c:v>
                </c:pt>
                <c:pt idx="7734">
                  <c:v>0.88299086757990897</c:v>
                </c:pt>
                <c:pt idx="7735">
                  <c:v>0.88310502283104997</c:v>
                </c:pt>
                <c:pt idx="7736">
                  <c:v>0.88321917808219197</c:v>
                </c:pt>
                <c:pt idx="7737">
                  <c:v>0.88333333333333297</c:v>
                </c:pt>
                <c:pt idx="7738">
                  <c:v>0.88344748858447497</c:v>
                </c:pt>
                <c:pt idx="7739">
                  <c:v>0.88356164383561597</c:v>
                </c:pt>
                <c:pt idx="7740">
                  <c:v>0.88367579908675797</c:v>
                </c:pt>
                <c:pt idx="7741">
                  <c:v>0.88378995433789898</c:v>
                </c:pt>
                <c:pt idx="7742">
                  <c:v>0.88390410958904098</c:v>
                </c:pt>
                <c:pt idx="7743">
                  <c:v>0.88401826484018298</c:v>
                </c:pt>
                <c:pt idx="7744">
                  <c:v>0.88413242009132398</c:v>
                </c:pt>
                <c:pt idx="7745">
                  <c:v>0.88424657534246598</c:v>
                </c:pt>
                <c:pt idx="7746">
                  <c:v>0.88436073059360698</c:v>
                </c:pt>
                <c:pt idx="7747">
                  <c:v>0.88447488584474898</c:v>
                </c:pt>
                <c:pt idx="7748">
                  <c:v>0.88458904109588998</c:v>
                </c:pt>
                <c:pt idx="7749">
                  <c:v>0.88470319634703198</c:v>
                </c:pt>
                <c:pt idx="7750">
                  <c:v>0.88481735159817299</c:v>
                </c:pt>
                <c:pt idx="7751">
                  <c:v>0.88493150684931499</c:v>
                </c:pt>
                <c:pt idx="7752">
                  <c:v>0.88504566210045699</c:v>
                </c:pt>
                <c:pt idx="7753">
                  <c:v>0.88515981735159799</c:v>
                </c:pt>
                <c:pt idx="7754">
                  <c:v>0.88527397260273999</c:v>
                </c:pt>
                <c:pt idx="7755">
                  <c:v>0.88538812785388099</c:v>
                </c:pt>
                <c:pt idx="7756">
                  <c:v>0.88550228310502299</c:v>
                </c:pt>
                <c:pt idx="7757">
                  <c:v>0.88561643835616399</c:v>
                </c:pt>
                <c:pt idx="7758">
                  <c:v>0.88573059360730599</c:v>
                </c:pt>
                <c:pt idx="7759">
                  <c:v>0.885844748858447</c:v>
                </c:pt>
                <c:pt idx="7760">
                  <c:v>0.885958904109589</c:v>
                </c:pt>
                <c:pt idx="7761">
                  <c:v>0.88607305936073</c:v>
                </c:pt>
                <c:pt idx="7762">
                  <c:v>0.886187214611872</c:v>
                </c:pt>
                <c:pt idx="7763">
                  <c:v>0.886301369863014</c:v>
                </c:pt>
                <c:pt idx="7764">
                  <c:v>0.886415525114155</c:v>
                </c:pt>
                <c:pt idx="7765">
                  <c:v>0.886529680365297</c:v>
                </c:pt>
                <c:pt idx="7766">
                  <c:v>0.886643835616438</c:v>
                </c:pt>
                <c:pt idx="7767">
                  <c:v>0.88675799086758</c:v>
                </c:pt>
                <c:pt idx="7768">
                  <c:v>0.88687214611872101</c:v>
                </c:pt>
                <c:pt idx="7769">
                  <c:v>0.88698630136986301</c:v>
                </c:pt>
                <c:pt idx="7770">
                  <c:v>0.88710045662100501</c:v>
                </c:pt>
                <c:pt idx="7771">
                  <c:v>0.88721461187214601</c:v>
                </c:pt>
                <c:pt idx="7772">
                  <c:v>0.88732876712328801</c:v>
                </c:pt>
                <c:pt idx="7773">
                  <c:v>0.88744292237442901</c:v>
                </c:pt>
                <c:pt idx="7774">
                  <c:v>0.88755707762557101</c:v>
                </c:pt>
                <c:pt idx="7775">
                  <c:v>0.88767123287671201</c:v>
                </c:pt>
                <c:pt idx="7776">
                  <c:v>0.88778538812785401</c:v>
                </c:pt>
                <c:pt idx="7777">
                  <c:v>0.88789954337899502</c:v>
                </c:pt>
                <c:pt idx="7778">
                  <c:v>0.88801369863013702</c:v>
                </c:pt>
                <c:pt idx="7779">
                  <c:v>0.88812785388127902</c:v>
                </c:pt>
                <c:pt idx="7780">
                  <c:v>0.88824200913242002</c:v>
                </c:pt>
                <c:pt idx="7781">
                  <c:v>0.88835616438356202</c:v>
                </c:pt>
                <c:pt idx="7782">
                  <c:v>0.88847031963470302</c:v>
                </c:pt>
                <c:pt idx="7783">
                  <c:v>0.88858447488584502</c:v>
                </c:pt>
                <c:pt idx="7784">
                  <c:v>0.88869863013698602</c:v>
                </c:pt>
                <c:pt idx="7785">
                  <c:v>0.88881278538812802</c:v>
                </c:pt>
                <c:pt idx="7786">
                  <c:v>0.88892694063926903</c:v>
                </c:pt>
                <c:pt idx="7787">
                  <c:v>0.88904109589041103</c:v>
                </c:pt>
                <c:pt idx="7788">
                  <c:v>0.88915525114155203</c:v>
                </c:pt>
                <c:pt idx="7789">
                  <c:v>0.88926940639269403</c:v>
                </c:pt>
                <c:pt idx="7790">
                  <c:v>0.88938356164383603</c:v>
                </c:pt>
                <c:pt idx="7791">
                  <c:v>0.88949771689497703</c:v>
                </c:pt>
                <c:pt idx="7792">
                  <c:v>0.88961187214611903</c:v>
                </c:pt>
                <c:pt idx="7793">
                  <c:v>0.88972602739726003</c:v>
                </c:pt>
                <c:pt idx="7794">
                  <c:v>0.88984018264840203</c:v>
                </c:pt>
                <c:pt idx="7795">
                  <c:v>0.88995433789954304</c:v>
                </c:pt>
                <c:pt idx="7796">
                  <c:v>0.89006849315068504</c:v>
                </c:pt>
                <c:pt idx="7797">
                  <c:v>0.89018264840182604</c:v>
                </c:pt>
                <c:pt idx="7798">
                  <c:v>0.89029680365296804</c:v>
                </c:pt>
                <c:pt idx="7799">
                  <c:v>0.89041095890411004</c:v>
                </c:pt>
                <c:pt idx="7800">
                  <c:v>0.89052511415525104</c:v>
                </c:pt>
                <c:pt idx="7801">
                  <c:v>0.89063926940639304</c:v>
                </c:pt>
                <c:pt idx="7802">
                  <c:v>0.89075342465753404</c:v>
                </c:pt>
                <c:pt idx="7803">
                  <c:v>0.89086757990867604</c:v>
                </c:pt>
                <c:pt idx="7804">
                  <c:v>0.89098173515981705</c:v>
                </c:pt>
                <c:pt idx="7805">
                  <c:v>0.89109589041095905</c:v>
                </c:pt>
                <c:pt idx="7806">
                  <c:v>0.89121004566210005</c:v>
                </c:pt>
                <c:pt idx="7807">
                  <c:v>0.89132420091324205</c:v>
                </c:pt>
                <c:pt idx="7808">
                  <c:v>0.89143835616438405</c:v>
                </c:pt>
                <c:pt idx="7809">
                  <c:v>0.89155251141552505</c:v>
                </c:pt>
                <c:pt idx="7810">
                  <c:v>0.89166666666666705</c:v>
                </c:pt>
                <c:pt idx="7811">
                  <c:v>0.89178082191780805</c:v>
                </c:pt>
                <c:pt idx="7812">
                  <c:v>0.89189497716895005</c:v>
                </c:pt>
                <c:pt idx="7813">
                  <c:v>0.89200913242009106</c:v>
                </c:pt>
                <c:pt idx="7814">
                  <c:v>0.89212328767123295</c:v>
                </c:pt>
                <c:pt idx="7815">
                  <c:v>0.89223744292237395</c:v>
                </c:pt>
                <c:pt idx="7816">
                  <c:v>0.89235159817351595</c:v>
                </c:pt>
                <c:pt idx="7817">
                  <c:v>0.89246575342465695</c:v>
                </c:pt>
                <c:pt idx="7818">
                  <c:v>0.89257990867579895</c:v>
                </c:pt>
                <c:pt idx="7819">
                  <c:v>0.89269406392694095</c:v>
                </c:pt>
                <c:pt idx="7820">
                  <c:v>0.89280821917808195</c:v>
                </c:pt>
                <c:pt idx="7821">
                  <c:v>0.89292237442922395</c:v>
                </c:pt>
                <c:pt idx="7822">
                  <c:v>0.89303652968036495</c:v>
                </c:pt>
                <c:pt idx="7823">
                  <c:v>0.89315068493150696</c:v>
                </c:pt>
                <c:pt idx="7824">
                  <c:v>0.89326484018264796</c:v>
                </c:pt>
                <c:pt idx="7825">
                  <c:v>0.89337899543378996</c:v>
                </c:pt>
                <c:pt idx="7826">
                  <c:v>0.89349315068493096</c:v>
                </c:pt>
                <c:pt idx="7827">
                  <c:v>0.89360730593607296</c:v>
                </c:pt>
                <c:pt idx="7828">
                  <c:v>0.89372146118721496</c:v>
                </c:pt>
                <c:pt idx="7829">
                  <c:v>0.89383561643835596</c:v>
                </c:pt>
                <c:pt idx="7830">
                  <c:v>0.89394977168949796</c:v>
                </c:pt>
                <c:pt idx="7831">
                  <c:v>0.89406392694063896</c:v>
                </c:pt>
                <c:pt idx="7832">
                  <c:v>0.89417808219178097</c:v>
                </c:pt>
                <c:pt idx="7833">
                  <c:v>0.89429223744292197</c:v>
                </c:pt>
                <c:pt idx="7834">
                  <c:v>0.89440639269406397</c:v>
                </c:pt>
                <c:pt idx="7835">
                  <c:v>0.89452054794520497</c:v>
                </c:pt>
                <c:pt idx="7836">
                  <c:v>0.89463470319634697</c:v>
                </c:pt>
                <c:pt idx="7837">
                  <c:v>0.89474885844748897</c:v>
                </c:pt>
                <c:pt idx="7838">
                  <c:v>0.89486301369862997</c:v>
                </c:pt>
                <c:pt idx="7839">
                  <c:v>0.89497716894977197</c:v>
                </c:pt>
                <c:pt idx="7840">
                  <c:v>0.89509132420091297</c:v>
                </c:pt>
                <c:pt idx="7841">
                  <c:v>0.89520547945205498</c:v>
                </c:pt>
                <c:pt idx="7842">
                  <c:v>0.89531963470319598</c:v>
                </c:pt>
                <c:pt idx="7843">
                  <c:v>0.89543378995433798</c:v>
                </c:pt>
                <c:pt idx="7844">
                  <c:v>0.89554794520547898</c:v>
                </c:pt>
                <c:pt idx="7845">
                  <c:v>0.89566210045662098</c:v>
                </c:pt>
                <c:pt idx="7846">
                  <c:v>0.89577625570776198</c:v>
                </c:pt>
                <c:pt idx="7847">
                  <c:v>0.89589041095890398</c:v>
                </c:pt>
                <c:pt idx="7848">
                  <c:v>0.89600456621004598</c:v>
                </c:pt>
                <c:pt idx="7849">
                  <c:v>0.89611872146118698</c:v>
                </c:pt>
                <c:pt idx="7850">
                  <c:v>0.89623287671232899</c:v>
                </c:pt>
                <c:pt idx="7851">
                  <c:v>0.89634703196346999</c:v>
                </c:pt>
                <c:pt idx="7852">
                  <c:v>0.89646118721461199</c:v>
                </c:pt>
                <c:pt idx="7853">
                  <c:v>0.89657534246575299</c:v>
                </c:pt>
                <c:pt idx="7854">
                  <c:v>0.89668949771689499</c:v>
                </c:pt>
                <c:pt idx="7855">
                  <c:v>0.89680365296803599</c:v>
                </c:pt>
                <c:pt idx="7856">
                  <c:v>0.89691780821917799</c:v>
                </c:pt>
                <c:pt idx="7857">
                  <c:v>0.89703196347031999</c:v>
                </c:pt>
                <c:pt idx="7858">
                  <c:v>0.89714611872146099</c:v>
                </c:pt>
                <c:pt idx="7859">
                  <c:v>0.897260273972603</c:v>
                </c:pt>
                <c:pt idx="7860">
                  <c:v>0.897374429223744</c:v>
                </c:pt>
                <c:pt idx="7861">
                  <c:v>0.897488584474886</c:v>
                </c:pt>
                <c:pt idx="7862">
                  <c:v>0.897602739726027</c:v>
                </c:pt>
                <c:pt idx="7863">
                  <c:v>0.897716894977169</c:v>
                </c:pt>
                <c:pt idx="7864">
                  <c:v>0.89783105022831</c:v>
                </c:pt>
                <c:pt idx="7865">
                  <c:v>0.897945205479452</c:v>
                </c:pt>
                <c:pt idx="7866">
                  <c:v>0.898059360730593</c:v>
                </c:pt>
                <c:pt idx="7867">
                  <c:v>0.898173515981735</c:v>
                </c:pt>
                <c:pt idx="7868">
                  <c:v>0.89828767123287701</c:v>
                </c:pt>
                <c:pt idx="7869">
                  <c:v>0.89840182648401801</c:v>
                </c:pt>
                <c:pt idx="7870">
                  <c:v>0.89851598173516001</c:v>
                </c:pt>
                <c:pt idx="7871">
                  <c:v>0.89863013698630101</c:v>
                </c:pt>
                <c:pt idx="7872">
                  <c:v>0.89874429223744301</c:v>
                </c:pt>
                <c:pt idx="7873">
                  <c:v>0.89885844748858401</c:v>
                </c:pt>
                <c:pt idx="7874">
                  <c:v>0.89897260273972601</c:v>
                </c:pt>
                <c:pt idx="7875">
                  <c:v>0.89908675799086701</c:v>
                </c:pt>
                <c:pt idx="7876">
                  <c:v>0.89920091324200901</c:v>
                </c:pt>
                <c:pt idx="7877">
                  <c:v>0.89931506849315102</c:v>
                </c:pt>
                <c:pt idx="7878">
                  <c:v>0.89942922374429202</c:v>
                </c:pt>
                <c:pt idx="7879">
                  <c:v>0.89954337899543402</c:v>
                </c:pt>
                <c:pt idx="7880">
                  <c:v>0.89965753424657502</c:v>
                </c:pt>
                <c:pt idx="7881">
                  <c:v>0.89977168949771702</c:v>
                </c:pt>
                <c:pt idx="7882">
                  <c:v>0.89988584474885802</c:v>
                </c:pt>
                <c:pt idx="7883">
                  <c:v>0.9</c:v>
                </c:pt>
                <c:pt idx="7884">
                  <c:v>0.90011415525114202</c:v>
                </c:pt>
                <c:pt idx="7885">
                  <c:v>0.90022831050228302</c:v>
                </c:pt>
                <c:pt idx="7886">
                  <c:v>0.90034246575342503</c:v>
                </c:pt>
                <c:pt idx="7887">
                  <c:v>0.90045662100456603</c:v>
                </c:pt>
                <c:pt idx="7888">
                  <c:v>0.90057077625570803</c:v>
                </c:pt>
                <c:pt idx="7889">
                  <c:v>0.90068493150684903</c:v>
                </c:pt>
                <c:pt idx="7890">
                  <c:v>0.90079908675799103</c:v>
                </c:pt>
                <c:pt idx="7891">
                  <c:v>0.90091324200913203</c:v>
                </c:pt>
                <c:pt idx="7892">
                  <c:v>0.90102739726027403</c:v>
                </c:pt>
                <c:pt idx="7893">
                  <c:v>0.90114155251141503</c:v>
                </c:pt>
                <c:pt idx="7894">
                  <c:v>0.90125570776255703</c:v>
                </c:pt>
                <c:pt idx="7895">
                  <c:v>0.90136986301369904</c:v>
                </c:pt>
                <c:pt idx="7896">
                  <c:v>0.90148401826484004</c:v>
                </c:pt>
                <c:pt idx="7897">
                  <c:v>0.90159817351598204</c:v>
                </c:pt>
                <c:pt idx="7898">
                  <c:v>0.90171232876712304</c:v>
                </c:pt>
                <c:pt idx="7899">
                  <c:v>0.90182648401826504</c:v>
                </c:pt>
                <c:pt idx="7900">
                  <c:v>0.90194063926940604</c:v>
                </c:pt>
                <c:pt idx="7901">
                  <c:v>0.90205479452054804</c:v>
                </c:pt>
                <c:pt idx="7902">
                  <c:v>0.90216894977168904</c:v>
                </c:pt>
                <c:pt idx="7903">
                  <c:v>0.90228310502283104</c:v>
                </c:pt>
                <c:pt idx="7904">
                  <c:v>0.90239726027397305</c:v>
                </c:pt>
                <c:pt idx="7905">
                  <c:v>0.90251141552511405</c:v>
                </c:pt>
                <c:pt idx="7906">
                  <c:v>0.90262557077625605</c:v>
                </c:pt>
                <c:pt idx="7907">
                  <c:v>0.90273972602739705</c:v>
                </c:pt>
                <c:pt idx="7908">
                  <c:v>0.90285388127853905</c:v>
                </c:pt>
                <c:pt idx="7909">
                  <c:v>0.90296803652968005</c:v>
                </c:pt>
                <c:pt idx="7910">
                  <c:v>0.90308219178082205</c:v>
                </c:pt>
                <c:pt idx="7911">
                  <c:v>0.90319634703196305</c:v>
                </c:pt>
                <c:pt idx="7912">
                  <c:v>0.90331050228310505</c:v>
                </c:pt>
                <c:pt idx="7913">
                  <c:v>0.90342465753424706</c:v>
                </c:pt>
                <c:pt idx="7914">
                  <c:v>0.90353881278538795</c:v>
                </c:pt>
                <c:pt idx="7915">
                  <c:v>0.90365296803652995</c:v>
                </c:pt>
                <c:pt idx="7916">
                  <c:v>0.90376712328767095</c:v>
                </c:pt>
                <c:pt idx="7917">
                  <c:v>0.90388127853881295</c:v>
                </c:pt>
                <c:pt idx="7918">
                  <c:v>0.90399543378995395</c:v>
                </c:pt>
                <c:pt idx="7919">
                  <c:v>0.90410958904109595</c:v>
                </c:pt>
                <c:pt idx="7920">
                  <c:v>0.90422374429223695</c:v>
                </c:pt>
                <c:pt idx="7921">
                  <c:v>0.90433789954337895</c:v>
                </c:pt>
                <c:pt idx="7922">
                  <c:v>0.90445205479451996</c:v>
                </c:pt>
                <c:pt idx="7923">
                  <c:v>0.90456621004566196</c:v>
                </c:pt>
                <c:pt idx="7924">
                  <c:v>0.90468036529680396</c:v>
                </c:pt>
                <c:pt idx="7925">
                  <c:v>0.90479452054794496</c:v>
                </c:pt>
                <c:pt idx="7926">
                  <c:v>0.90490867579908696</c:v>
                </c:pt>
                <c:pt idx="7927">
                  <c:v>0.90502283105022796</c:v>
                </c:pt>
                <c:pt idx="7928">
                  <c:v>0.90513698630136996</c:v>
                </c:pt>
                <c:pt idx="7929">
                  <c:v>0.90525114155251096</c:v>
                </c:pt>
                <c:pt idx="7930">
                  <c:v>0.90536529680365296</c:v>
                </c:pt>
                <c:pt idx="7931">
                  <c:v>0.90547945205479397</c:v>
                </c:pt>
                <c:pt idx="7932">
                  <c:v>0.90559360730593597</c:v>
                </c:pt>
                <c:pt idx="7933">
                  <c:v>0.90570776255707797</c:v>
                </c:pt>
                <c:pt idx="7934">
                  <c:v>0.90582191780821897</c:v>
                </c:pt>
                <c:pt idx="7935">
                  <c:v>0.90593607305936097</c:v>
                </c:pt>
                <c:pt idx="7936">
                  <c:v>0.90605022831050197</c:v>
                </c:pt>
                <c:pt idx="7937">
                  <c:v>0.90616438356164397</c:v>
                </c:pt>
                <c:pt idx="7938">
                  <c:v>0.90627853881278497</c:v>
                </c:pt>
                <c:pt idx="7939">
                  <c:v>0.90639269406392697</c:v>
                </c:pt>
                <c:pt idx="7940">
                  <c:v>0.90650684931506897</c:v>
                </c:pt>
                <c:pt idx="7941">
                  <c:v>0.90662100456620998</c:v>
                </c:pt>
                <c:pt idx="7942">
                  <c:v>0.90673515981735198</c:v>
                </c:pt>
                <c:pt idx="7943">
                  <c:v>0.90684931506849298</c:v>
                </c:pt>
                <c:pt idx="7944">
                  <c:v>0.90696347031963498</c:v>
                </c:pt>
                <c:pt idx="7945">
                  <c:v>0.90707762557077598</c:v>
                </c:pt>
                <c:pt idx="7946">
                  <c:v>0.90719178082191798</c:v>
                </c:pt>
                <c:pt idx="7947">
                  <c:v>0.90730593607305898</c:v>
                </c:pt>
                <c:pt idx="7948">
                  <c:v>0.90742009132420098</c:v>
                </c:pt>
                <c:pt idx="7949">
                  <c:v>0.90753424657534199</c:v>
                </c:pt>
                <c:pt idx="7950">
                  <c:v>0.90764840182648399</c:v>
                </c:pt>
                <c:pt idx="7951">
                  <c:v>0.90776255707762599</c:v>
                </c:pt>
                <c:pt idx="7952">
                  <c:v>0.90787671232876699</c:v>
                </c:pt>
                <c:pt idx="7953">
                  <c:v>0.90799086757990899</c:v>
                </c:pt>
                <c:pt idx="7954">
                  <c:v>0.90810502283104999</c:v>
                </c:pt>
                <c:pt idx="7955">
                  <c:v>0.90821917808219199</c:v>
                </c:pt>
                <c:pt idx="7956">
                  <c:v>0.90833333333333299</c:v>
                </c:pt>
                <c:pt idx="7957">
                  <c:v>0.90844748858447499</c:v>
                </c:pt>
                <c:pt idx="7958">
                  <c:v>0.908561643835616</c:v>
                </c:pt>
                <c:pt idx="7959">
                  <c:v>0.908675799086758</c:v>
                </c:pt>
                <c:pt idx="7960">
                  <c:v>0.9087899543379</c:v>
                </c:pt>
                <c:pt idx="7961">
                  <c:v>0.908904109589041</c:v>
                </c:pt>
                <c:pt idx="7962">
                  <c:v>0.909018264840183</c:v>
                </c:pt>
                <c:pt idx="7963">
                  <c:v>0.909132420091324</c:v>
                </c:pt>
                <c:pt idx="7964">
                  <c:v>0.909246575342466</c:v>
                </c:pt>
                <c:pt idx="7965">
                  <c:v>0.909360730593607</c:v>
                </c:pt>
                <c:pt idx="7966">
                  <c:v>0.909474885844749</c:v>
                </c:pt>
                <c:pt idx="7967">
                  <c:v>0.90958904109589001</c:v>
                </c:pt>
                <c:pt idx="7968">
                  <c:v>0.90970319634703201</c:v>
                </c:pt>
                <c:pt idx="7969">
                  <c:v>0.90981735159817401</c:v>
                </c:pt>
                <c:pt idx="7970">
                  <c:v>0.90993150684931501</c:v>
                </c:pt>
                <c:pt idx="7971">
                  <c:v>0.91004566210045701</c:v>
                </c:pt>
                <c:pt idx="7972">
                  <c:v>0.91015981735159801</c:v>
                </c:pt>
                <c:pt idx="7973">
                  <c:v>0.91027397260274001</c:v>
                </c:pt>
                <c:pt idx="7974">
                  <c:v>0.91038812785388101</c:v>
                </c:pt>
                <c:pt idx="7975">
                  <c:v>0.91050228310502301</c:v>
                </c:pt>
                <c:pt idx="7976">
                  <c:v>0.91061643835616402</c:v>
                </c:pt>
                <c:pt idx="7977">
                  <c:v>0.91073059360730602</c:v>
                </c:pt>
                <c:pt idx="7978">
                  <c:v>0.91084474885844702</c:v>
                </c:pt>
                <c:pt idx="7979">
                  <c:v>0.91095890410958902</c:v>
                </c:pt>
                <c:pt idx="7980">
                  <c:v>0.91107305936073102</c:v>
                </c:pt>
                <c:pt idx="7981">
                  <c:v>0.91118721461187202</c:v>
                </c:pt>
                <c:pt idx="7982">
                  <c:v>0.91130136986301402</c:v>
                </c:pt>
                <c:pt idx="7983">
                  <c:v>0.91141552511415502</c:v>
                </c:pt>
                <c:pt idx="7984">
                  <c:v>0.91152968036529702</c:v>
                </c:pt>
                <c:pt idx="7985">
                  <c:v>0.91164383561643803</c:v>
                </c:pt>
                <c:pt idx="7986">
                  <c:v>0.91175799086758003</c:v>
                </c:pt>
                <c:pt idx="7987">
                  <c:v>0.91187214611872103</c:v>
                </c:pt>
                <c:pt idx="7988">
                  <c:v>0.91198630136986303</c:v>
                </c:pt>
                <c:pt idx="7989">
                  <c:v>0.91210045662100503</c:v>
                </c:pt>
                <c:pt idx="7990">
                  <c:v>0.91221461187214603</c:v>
                </c:pt>
                <c:pt idx="7991">
                  <c:v>0.91232876712328803</c:v>
                </c:pt>
                <c:pt idx="7992">
                  <c:v>0.91244292237442903</c:v>
                </c:pt>
                <c:pt idx="7993">
                  <c:v>0.91255707762557103</c:v>
                </c:pt>
                <c:pt idx="7994">
                  <c:v>0.91267123287671204</c:v>
                </c:pt>
                <c:pt idx="7995">
                  <c:v>0.91278538812785404</c:v>
                </c:pt>
                <c:pt idx="7996">
                  <c:v>0.91289954337899504</c:v>
                </c:pt>
                <c:pt idx="7997">
                  <c:v>0.91301369863013704</c:v>
                </c:pt>
                <c:pt idx="7998">
                  <c:v>0.91312785388127804</c:v>
                </c:pt>
                <c:pt idx="7999">
                  <c:v>0.91324200913242004</c:v>
                </c:pt>
                <c:pt idx="8000">
                  <c:v>0.91335616438356204</c:v>
                </c:pt>
                <c:pt idx="8001">
                  <c:v>0.91347031963470304</c:v>
                </c:pt>
                <c:pt idx="8002">
                  <c:v>0.91358447488584504</c:v>
                </c:pt>
                <c:pt idx="8003">
                  <c:v>0.91369863013698605</c:v>
                </c:pt>
                <c:pt idx="8004">
                  <c:v>0.91381278538812805</c:v>
                </c:pt>
                <c:pt idx="8005">
                  <c:v>0.91392694063926905</c:v>
                </c:pt>
                <c:pt idx="8006">
                  <c:v>0.91404109589041105</c:v>
                </c:pt>
                <c:pt idx="8007">
                  <c:v>0.91415525114155205</c:v>
                </c:pt>
                <c:pt idx="8008">
                  <c:v>0.91426940639269405</c:v>
                </c:pt>
                <c:pt idx="8009">
                  <c:v>0.91438356164383605</c:v>
                </c:pt>
                <c:pt idx="8010">
                  <c:v>0.91449771689497705</c:v>
                </c:pt>
                <c:pt idx="8011">
                  <c:v>0.91461187214611905</c:v>
                </c:pt>
                <c:pt idx="8012">
                  <c:v>0.91472602739726006</c:v>
                </c:pt>
                <c:pt idx="8013">
                  <c:v>0.91484018264840195</c:v>
                </c:pt>
                <c:pt idx="8014">
                  <c:v>0.91495433789954295</c:v>
                </c:pt>
                <c:pt idx="8015">
                  <c:v>0.91506849315068495</c:v>
                </c:pt>
                <c:pt idx="8016">
                  <c:v>0.91518264840182595</c:v>
                </c:pt>
                <c:pt idx="8017">
                  <c:v>0.91529680365296795</c:v>
                </c:pt>
                <c:pt idx="8018">
                  <c:v>0.91541095890410995</c:v>
                </c:pt>
                <c:pt idx="8019">
                  <c:v>0.91552511415525095</c:v>
                </c:pt>
                <c:pt idx="8020">
                  <c:v>0.91563926940639295</c:v>
                </c:pt>
                <c:pt idx="8021">
                  <c:v>0.91575342465753395</c:v>
                </c:pt>
                <c:pt idx="8022">
                  <c:v>0.91586757990867596</c:v>
                </c:pt>
                <c:pt idx="8023">
                  <c:v>0.91598173515981696</c:v>
                </c:pt>
                <c:pt idx="8024">
                  <c:v>0.91609589041095896</c:v>
                </c:pt>
                <c:pt idx="8025">
                  <c:v>0.91621004566209996</c:v>
                </c:pt>
                <c:pt idx="8026">
                  <c:v>0.91632420091324196</c:v>
                </c:pt>
                <c:pt idx="8027">
                  <c:v>0.91643835616438296</c:v>
                </c:pt>
                <c:pt idx="8028">
                  <c:v>0.91655251141552496</c:v>
                </c:pt>
                <c:pt idx="8029">
                  <c:v>0.91666666666666696</c:v>
                </c:pt>
                <c:pt idx="8030">
                  <c:v>0.91678082191780796</c:v>
                </c:pt>
                <c:pt idx="8031">
                  <c:v>0.91689497716894997</c:v>
                </c:pt>
                <c:pt idx="8032">
                  <c:v>0.91700913242009097</c:v>
                </c:pt>
                <c:pt idx="8033">
                  <c:v>0.91712328767123297</c:v>
                </c:pt>
                <c:pt idx="8034">
                  <c:v>0.91723744292237397</c:v>
                </c:pt>
                <c:pt idx="8035">
                  <c:v>0.91735159817351597</c:v>
                </c:pt>
                <c:pt idx="8036">
                  <c:v>0.91746575342465797</c:v>
                </c:pt>
                <c:pt idx="8037">
                  <c:v>0.91757990867579897</c:v>
                </c:pt>
                <c:pt idx="8038">
                  <c:v>0.91769406392694097</c:v>
                </c:pt>
                <c:pt idx="8039">
                  <c:v>0.91780821917808197</c:v>
                </c:pt>
                <c:pt idx="8040">
                  <c:v>0.91792237442922398</c:v>
                </c:pt>
                <c:pt idx="8041">
                  <c:v>0.91803652968036498</c:v>
                </c:pt>
                <c:pt idx="8042">
                  <c:v>0.91815068493150698</c:v>
                </c:pt>
                <c:pt idx="8043">
                  <c:v>0.91826484018264798</c:v>
                </c:pt>
                <c:pt idx="8044">
                  <c:v>0.91837899543378998</c:v>
                </c:pt>
                <c:pt idx="8045">
                  <c:v>0.91849315068493198</c:v>
                </c:pt>
                <c:pt idx="8046">
                  <c:v>0.91860730593607298</c:v>
                </c:pt>
                <c:pt idx="8047">
                  <c:v>0.91872146118721498</c:v>
                </c:pt>
                <c:pt idx="8048">
                  <c:v>0.91883561643835598</c:v>
                </c:pt>
                <c:pt idx="8049">
                  <c:v>0.91894977168949799</c:v>
                </c:pt>
                <c:pt idx="8050">
                  <c:v>0.91906392694063899</c:v>
                </c:pt>
                <c:pt idx="8051">
                  <c:v>0.91917808219178099</c:v>
                </c:pt>
                <c:pt idx="8052">
                  <c:v>0.91929223744292199</c:v>
                </c:pt>
                <c:pt idx="8053">
                  <c:v>0.91940639269406399</c:v>
                </c:pt>
                <c:pt idx="8054">
                  <c:v>0.91952054794520499</c:v>
                </c:pt>
                <c:pt idx="8055">
                  <c:v>0.91963470319634699</c:v>
                </c:pt>
                <c:pt idx="8056">
                  <c:v>0.91974885844748899</c:v>
                </c:pt>
                <c:pt idx="8057">
                  <c:v>0.91986301369862999</c:v>
                </c:pt>
                <c:pt idx="8058">
                  <c:v>0.919977168949772</c:v>
                </c:pt>
                <c:pt idx="8059">
                  <c:v>0.920091324200913</c:v>
                </c:pt>
                <c:pt idx="8060">
                  <c:v>0.920205479452055</c:v>
                </c:pt>
                <c:pt idx="8061">
                  <c:v>0.920319634703196</c:v>
                </c:pt>
                <c:pt idx="8062">
                  <c:v>0.920433789954338</c:v>
                </c:pt>
                <c:pt idx="8063">
                  <c:v>0.920547945205479</c:v>
                </c:pt>
                <c:pt idx="8064">
                  <c:v>0.920662100456621</c:v>
                </c:pt>
                <c:pt idx="8065">
                  <c:v>0.920776255707763</c:v>
                </c:pt>
                <c:pt idx="8066">
                  <c:v>0.920890410958904</c:v>
                </c:pt>
                <c:pt idx="8067">
                  <c:v>0.92100456621004601</c:v>
                </c:pt>
                <c:pt idx="8068">
                  <c:v>0.92111872146118701</c:v>
                </c:pt>
                <c:pt idx="8069">
                  <c:v>0.92123287671232901</c:v>
                </c:pt>
                <c:pt idx="8070">
                  <c:v>0.92134703196347001</c:v>
                </c:pt>
                <c:pt idx="8071">
                  <c:v>0.92146118721461201</c:v>
                </c:pt>
                <c:pt idx="8072">
                  <c:v>0.92157534246575301</c:v>
                </c:pt>
                <c:pt idx="8073">
                  <c:v>0.92168949771689501</c:v>
                </c:pt>
                <c:pt idx="8074">
                  <c:v>0.92180365296803701</c:v>
                </c:pt>
                <c:pt idx="8075">
                  <c:v>0.92191780821917801</c:v>
                </c:pt>
                <c:pt idx="8076">
                  <c:v>0.92203196347032002</c:v>
                </c:pt>
                <c:pt idx="8077">
                  <c:v>0.92214611872146102</c:v>
                </c:pt>
                <c:pt idx="8078">
                  <c:v>0.92226027397260302</c:v>
                </c:pt>
                <c:pt idx="8079">
                  <c:v>0.92237442922374402</c:v>
                </c:pt>
                <c:pt idx="8080">
                  <c:v>0.92248858447488602</c:v>
                </c:pt>
                <c:pt idx="8081">
                  <c:v>0.92260273972602702</c:v>
                </c:pt>
                <c:pt idx="8082">
                  <c:v>0.92271689497716902</c:v>
                </c:pt>
                <c:pt idx="8083">
                  <c:v>0.92283105022831002</c:v>
                </c:pt>
                <c:pt idx="8084">
                  <c:v>0.92294520547945202</c:v>
                </c:pt>
                <c:pt idx="8085">
                  <c:v>0.92305936073059403</c:v>
                </c:pt>
                <c:pt idx="8086">
                  <c:v>0.92317351598173503</c:v>
                </c:pt>
                <c:pt idx="8087">
                  <c:v>0.92328767123287703</c:v>
                </c:pt>
                <c:pt idx="8088">
                  <c:v>0.92340182648401803</c:v>
                </c:pt>
                <c:pt idx="8089">
                  <c:v>0.92351598173516003</c:v>
                </c:pt>
                <c:pt idx="8090">
                  <c:v>0.92363013698630103</c:v>
                </c:pt>
                <c:pt idx="8091">
                  <c:v>0.92374429223744303</c:v>
                </c:pt>
                <c:pt idx="8092">
                  <c:v>0.92385844748858403</c:v>
                </c:pt>
                <c:pt idx="8093">
                  <c:v>0.92397260273972603</c:v>
                </c:pt>
                <c:pt idx="8094">
                  <c:v>0.92408675799086804</c:v>
                </c:pt>
                <c:pt idx="8095">
                  <c:v>0.92420091324200904</c:v>
                </c:pt>
                <c:pt idx="8096">
                  <c:v>0.92431506849315104</c:v>
                </c:pt>
                <c:pt idx="8097">
                  <c:v>0.92442922374429204</c:v>
                </c:pt>
                <c:pt idx="8098">
                  <c:v>0.92454337899543404</c:v>
                </c:pt>
                <c:pt idx="8099">
                  <c:v>0.92465753424657504</c:v>
                </c:pt>
                <c:pt idx="8100">
                  <c:v>0.92477168949771704</c:v>
                </c:pt>
                <c:pt idx="8101">
                  <c:v>0.92488584474885804</c:v>
                </c:pt>
                <c:pt idx="8102">
                  <c:v>0.92500000000000004</c:v>
                </c:pt>
                <c:pt idx="8103">
                  <c:v>0.92511415525114205</c:v>
                </c:pt>
                <c:pt idx="8104">
                  <c:v>0.92522831050228305</c:v>
                </c:pt>
                <c:pt idx="8105">
                  <c:v>0.92534246575342505</c:v>
                </c:pt>
                <c:pt idx="8106">
                  <c:v>0.92545662100456605</c:v>
                </c:pt>
                <c:pt idx="8107">
                  <c:v>0.92557077625570805</c:v>
                </c:pt>
                <c:pt idx="8108">
                  <c:v>0.92568493150684905</c:v>
                </c:pt>
                <c:pt idx="8109">
                  <c:v>0.92579908675799105</c:v>
                </c:pt>
                <c:pt idx="8110">
                  <c:v>0.92591324200913205</c:v>
                </c:pt>
                <c:pt idx="8111">
                  <c:v>0.92602739726027405</c:v>
                </c:pt>
                <c:pt idx="8112">
                  <c:v>0.92614155251141494</c:v>
                </c:pt>
                <c:pt idx="8113">
                  <c:v>0.92625570776255695</c:v>
                </c:pt>
                <c:pt idx="8114">
                  <c:v>0.92636986301369895</c:v>
                </c:pt>
                <c:pt idx="8115">
                  <c:v>0.92648401826483995</c:v>
                </c:pt>
                <c:pt idx="8116">
                  <c:v>0.92659817351598195</c:v>
                </c:pt>
                <c:pt idx="8117">
                  <c:v>0.92671232876712295</c:v>
                </c:pt>
                <c:pt idx="8118">
                  <c:v>0.92682648401826495</c:v>
                </c:pt>
                <c:pt idx="8119">
                  <c:v>0.92694063926940595</c:v>
                </c:pt>
                <c:pt idx="8120">
                  <c:v>0.92705479452054795</c:v>
                </c:pt>
                <c:pt idx="8121">
                  <c:v>0.92716894977168895</c:v>
                </c:pt>
                <c:pt idx="8122">
                  <c:v>0.92728310502283096</c:v>
                </c:pt>
                <c:pt idx="8123">
                  <c:v>0.92739726027397296</c:v>
                </c:pt>
                <c:pt idx="8124">
                  <c:v>0.92751141552511396</c:v>
                </c:pt>
                <c:pt idx="8125">
                  <c:v>0.92762557077625596</c:v>
                </c:pt>
                <c:pt idx="8126">
                  <c:v>0.92773972602739696</c:v>
                </c:pt>
                <c:pt idx="8127">
                  <c:v>0.92785388127853896</c:v>
                </c:pt>
                <c:pt idx="8128">
                  <c:v>0.92796803652967996</c:v>
                </c:pt>
                <c:pt idx="8129">
                  <c:v>0.92808219178082196</c:v>
                </c:pt>
                <c:pt idx="8130">
                  <c:v>0.92819634703196296</c:v>
                </c:pt>
                <c:pt idx="8131">
                  <c:v>0.92831050228310497</c:v>
                </c:pt>
                <c:pt idx="8132">
                  <c:v>0.92842465753424597</c:v>
                </c:pt>
                <c:pt idx="8133">
                  <c:v>0.92853881278538797</c:v>
                </c:pt>
                <c:pt idx="8134">
                  <c:v>0.92865296803652997</c:v>
                </c:pt>
                <c:pt idx="8135">
                  <c:v>0.92876712328767097</c:v>
                </c:pt>
                <c:pt idx="8136">
                  <c:v>0.92888127853881297</c:v>
                </c:pt>
                <c:pt idx="8137">
                  <c:v>0.92899543378995397</c:v>
                </c:pt>
                <c:pt idx="8138">
                  <c:v>0.92910958904109597</c:v>
                </c:pt>
                <c:pt idx="8139">
                  <c:v>0.92922374429223698</c:v>
                </c:pt>
                <c:pt idx="8140">
                  <c:v>0.92933789954337898</c:v>
                </c:pt>
                <c:pt idx="8141">
                  <c:v>0.92945205479452098</c:v>
                </c:pt>
                <c:pt idx="8142">
                  <c:v>0.92956621004566198</c:v>
                </c:pt>
                <c:pt idx="8143">
                  <c:v>0.92968036529680398</c:v>
                </c:pt>
                <c:pt idx="8144">
                  <c:v>0.92979452054794498</c:v>
                </c:pt>
                <c:pt idx="8145">
                  <c:v>0.92990867579908698</c:v>
                </c:pt>
                <c:pt idx="8146">
                  <c:v>0.93002283105022798</c:v>
                </c:pt>
                <c:pt idx="8147">
                  <c:v>0.93013698630136998</c:v>
                </c:pt>
                <c:pt idx="8148">
                  <c:v>0.93025114155251099</c:v>
                </c:pt>
                <c:pt idx="8149">
                  <c:v>0.93036529680365299</c:v>
                </c:pt>
                <c:pt idx="8150">
                  <c:v>0.93047945205479499</c:v>
                </c:pt>
                <c:pt idx="8151">
                  <c:v>0.93059360730593599</c:v>
                </c:pt>
                <c:pt idx="8152">
                  <c:v>0.93070776255707799</c:v>
                </c:pt>
                <c:pt idx="8153">
                  <c:v>0.93082191780821899</c:v>
                </c:pt>
                <c:pt idx="8154">
                  <c:v>0.93093607305936099</c:v>
                </c:pt>
                <c:pt idx="8155">
                  <c:v>0.93105022831050199</c:v>
                </c:pt>
                <c:pt idx="8156">
                  <c:v>0.93116438356164399</c:v>
                </c:pt>
                <c:pt idx="8157">
                  <c:v>0.931278538812785</c:v>
                </c:pt>
                <c:pt idx="8158">
                  <c:v>0.931392694063927</c:v>
                </c:pt>
                <c:pt idx="8159">
                  <c:v>0.931506849315068</c:v>
                </c:pt>
                <c:pt idx="8160">
                  <c:v>0.93162100456621</c:v>
                </c:pt>
                <c:pt idx="8161">
                  <c:v>0.931735159817352</c:v>
                </c:pt>
                <c:pt idx="8162">
                  <c:v>0.931849315068493</c:v>
                </c:pt>
                <c:pt idx="8163">
                  <c:v>0.931963470319635</c:v>
                </c:pt>
                <c:pt idx="8164">
                  <c:v>0.932077625570776</c:v>
                </c:pt>
                <c:pt idx="8165">
                  <c:v>0.932191780821918</c:v>
                </c:pt>
                <c:pt idx="8166">
                  <c:v>0.93230593607305901</c:v>
                </c:pt>
                <c:pt idx="8167">
                  <c:v>0.93242009132420101</c:v>
                </c:pt>
                <c:pt idx="8168">
                  <c:v>0.93253424657534201</c:v>
                </c:pt>
                <c:pt idx="8169">
                  <c:v>0.93264840182648401</c:v>
                </c:pt>
                <c:pt idx="8170">
                  <c:v>0.93276255707762601</c:v>
                </c:pt>
                <c:pt idx="8171">
                  <c:v>0.93287671232876701</c:v>
                </c:pt>
                <c:pt idx="8172">
                  <c:v>0.93299086757990901</c:v>
                </c:pt>
                <c:pt idx="8173">
                  <c:v>0.93310502283105001</c:v>
                </c:pt>
                <c:pt idx="8174">
                  <c:v>0.93321917808219201</c:v>
                </c:pt>
                <c:pt idx="8175">
                  <c:v>0.93333333333333302</c:v>
                </c:pt>
                <c:pt idx="8176">
                  <c:v>0.93344748858447502</c:v>
                </c:pt>
                <c:pt idx="8177">
                  <c:v>0.93356164383561602</c:v>
                </c:pt>
                <c:pt idx="8178">
                  <c:v>0.93367579908675802</c:v>
                </c:pt>
                <c:pt idx="8179">
                  <c:v>0.93378995433790002</c:v>
                </c:pt>
                <c:pt idx="8180">
                  <c:v>0.93390410958904102</c:v>
                </c:pt>
                <c:pt idx="8181">
                  <c:v>0.93401826484018302</c:v>
                </c:pt>
                <c:pt idx="8182">
                  <c:v>0.93413242009132402</c:v>
                </c:pt>
                <c:pt idx="8183">
                  <c:v>0.93424657534246602</c:v>
                </c:pt>
                <c:pt idx="8184">
                  <c:v>0.93436073059360703</c:v>
                </c:pt>
                <c:pt idx="8185">
                  <c:v>0.93447488584474903</c:v>
                </c:pt>
                <c:pt idx="8186">
                  <c:v>0.93458904109589003</c:v>
                </c:pt>
                <c:pt idx="8187">
                  <c:v>0.93470319634703203</c:v>
                </c:pt>
                <c:pt idx="8188">
                  <c:v>0.93481735159817303</c:v>
                </c:pt>
                <c:pt idx="8189">
                  <c:v>0.93493150684931503</c:v>
                </c:pt>
                <c:pt idx="8190">
                  <c:v>0.93504566210045703</c:v>
                </c:pt>
                <c:pt idx="8191">
                  <c:v>0.93515981735159803</c:v>
                </c:pt>
                <c:pt idx="8192">
                  <c:v>0.93527397260274003</c:v>
                </c:pt>
                <c:pt idx="8193">
                  <c:v>0.93538812785388104</c:v>
                </c:pt>
                <c:pt idx="8194">
                  <c:v>0.93550228310502304</c:v>
                </c:pt>
                <c:pt idx="8195">
                  <c:v>0.93561643835616404</c:v>
                </c:pt>
                <c:pt idx="8196">
                  <c:v>0.93573059360730604</c:v>
                </c:pt>
                <c:pt idx="8197">
                  <c:v>0.93584474885844704</c:v>
                </c:pt>
                <c:pt idx="8198">
                  <c:v>0.93595890410958904</c:v>
                </c:pt>
                <c:pt idx="8199">
                  <c:v>0.93607305936073104</c:v>
                </c:pt>
                <c:pt idx="8200">
                  <c:v>0.93618721461187204</c:v>
                </c:pt>
                <c:pt idx="8201">
                  <c:v>0.93630136986301404</c:v>
                </c:pt>
                <c:pt idx="8202">
                  <c:v>0.93641552511415505</c:v>
                </c:pt>
                <c:pt idx="8203">
                  <c:v>0.93652968036529705</c:v>
                </c:pt>
                <c:pt idx="8204">
                  <c:v>0.93664383561643805</c:v>
                </c:pt>
                <c:pt idx="8205">
                  <c:v>0.93675799086758005</c:v>
                </c:pt>
                <c:pt idx="8206">
                  <c:v>0.93687214611872105</c:v>
                </c:pt>
                <c:pt idx="8207">
                  <c:v>0.93698630136986305</c:v>
                </c:pt>
                <c:pt idx="8208">
                  <c:v>0.93710045662100505</c:v>
                </c:pt>
                <c:pt idx="8209">
                  <c:v>0.93721461187214605</c:v>
                </c:pt>
                <c:pt idx="8210">
                  <c:v>0.93732876712328805</c:v>
                </c:pt>
                <c:pt idx="8211">
                  <c:v>0.93744292237442906</c:v>
                </c:pt>
                <c:pt idx="8212">
                  <c:v>0.93755707762557094</c:v>
                </c:pt>
                <c:pt idx="8213">
                  <c:v>0.93767123287671195</c:v>
                </c:pt>
                <c:pt idx="8214">
                  <c:v>0.93778538812785395</c:v>
                </c:pt>
                <c:pt idx="8215">
                  <c:v>0.93789954337899495</c:v>
                </c:pt>
                <c:pt idx="8216">
                  <c:v>0.93801369863013695</c:v>
                </c:pt>
                <c:pt idx="8217">
                  <c:v>0.93812785388127795</c:v>
                </c:pt>
                <c:pt idx="8218">
                  <c:v>0.93824200913241995</c:v>
                </c:pt>
                <c:pt idx="8219">
                  <c:v>0.93835616438356195</c:v>
                </c:pt>
                <c:pt idx="8220">
                  <c:v>0.93847031963470295</c:v>
                </c:pt>
                <c:pt idx="8221">
                  <c:v>0.93858447488584495</c:v>
                </c:pt>
                <c:pt idx="8222">
                  <c:v>0.93869863013698596</c:v>
                </c:pt>
                <c:pt idx="8223">
                  <c:v>0.93881278538812796</c:v>
                </c:pt>
                <c:pt idx="8224">
                  <c:v>0.93892694063926896</c:v>
                </c:pt>
                <c:pt idx="8225">
                  <c:v>0.93904109589041096</c:v>
                </c:pt>
                <c:pt idx="8226">
                  <c:v>0.93915525114155196</c:v>
                </c:pt>
                <c:pt idx="8227">
                  <c:v>0.93926940639269396</c:v>
                </c:pt>
                <c:pt idx="8228">
                  <c:v>0.93938356164383596</c:v>
                </c:pt>
                <c:pt idx="8229">
                  <c:v>0.93949771689497696</c:v>
                </c:pt>
                <c:pt idx="8230">
                  <c:v>0.93961187214611896</c:v>
                </c:pt>
                <c:pt idx="8231">
                  <c:v>0.93972602739725997</c:v>
                </c:pt>
                <c:pt idx="8232">
                  <c:v>0.93984018264840197</c:v>
                </c:pt>
                <c:pt idx="8233">
                  <c:v>0.93995433789954297</c:v>
                </c:pt>
                <c:pt idx="8234">
                  <c:v>0.94006849315068497</c:v>
                </c:pt>
                <c:pt idx="8235">
                  <c:v>0.94018264840182597</c:v>
                </c:pt>
                <c:pt idx="8236">
                  <c:v>0.94029680365296797</c:v>
                </c:pt>
                <c:pt idx="8237">
                  <c:v>0.94041095890410997</c:v>
                </c:pt>
                <c:pt idx="8238">
                  <c:v>0.94052511415525097</c:v>
                </c:pt>
                <c:pt idx="8239">
                  <c:v>0.94063926940639297</c:v>
                </c:pt>
                <c:pt idx="8240">
                  <c:v>0.94075342465753398</c:v>
                </c:pt>
                <c:pt idx="8241">
                  <c:v>0.94086757990867598</c:v>
                </c:pt>
                <c:pt idx="8242">
                  <c:v>0.94098173515981698</c:v>
                </c:pt>
                <c:pt idx="8243">
                  <c:v>0.94109589041095898</c:v>
                </c:pt>
                <c:pt idx="8244">
                  <c:v>0.94121004566209998</c:v>
                </c:pt>
                <c:pt idx="8245">
                  <c:v>0.94132420091324198</c:v>
                </c:pt>
                <c:pt idx="8246">
                  <c:v>0.94143835616438398</c:v>
                </c:pt>
                <c:pt idx="8247">
                  <c:v>0.94155251141552498</c:v>
                </c:pt>
                <c:pt idx="8248">
                  <c:v>0.94166666666666698</c:v>
                </c:pt>
                <c:pt idx="8249">
                  <c:v>0.94178082191780799</c:v>
                </c:pt>
                <c:pt idx="8250">
                  <c:v>0.94189497716894999</c:v>
                </c:pt>
                <c:pt idx="8251">
                  <c:v>0.94200913242009099</c:v>
                </c:pt>
                <c:pt idx="8252">
                  <c:v>0.94212328767123299</c:v>
                </c:pt>
                <c:pt idx="8253">
                  <c:v>0.94223744292237399</c:v>
                </c:pt>
                <c:pt idx="8254">
                  <c:v>0.94235159817351599</c:v>
                </c:pt>
                <c:pt idx="8255">
                  <c:v>0.94246575342465799</c:v>
                </c:pt>
                <c:pt idx="8256">
                  <c:v>0.94257990867579899</c:v>
                </c:pt>
                <c:pt idx="8257">
                  <c:v>0.94269406392694099</c:v>
                </c:pt>
                <c:pt idx="8258">
                  <c:v>0.942808219178082</c:v>
                </c:pt>
                <c:pt idx="8259">
                  <c:v>0.942922374429224</c:v>
                </c:pt>
                <c:pt idx="8260">
                  <c:v>0.943036529680365</c:v>
                </c:pt>
                <c:pt idx="8261">
                  <c:v>0.943150684931507</c:v>
                </c:pt>
                <c:pt idx="8262">
                  <c:v>0.943264840182648</c:v>
                </c:pt>
                <c:pt idx="8263">
                  <c:v>0.94337899543379</c:v>
                </c:pt>
                <c:pt idx="8264">
                  <c:v>0.943493150684932</c:v>
                </c:pt>
                <c:pt idx="8265">
                  <c:v>0.943607305936073</c:v>
                </c:pt>
                <c:pt idx="8266">
                  <c:v>0.943721461187215</c:v>
                </c:pt>
                <c:pt idx="8267">
                  <c:v>0.94383561643835601</c:v>
                </c:pt>
                <c:pt idx="8268">
                  <c:v>0.94394977168949801</c:v>
                </c:pt>
                <c:pt idx="8269">
                  <c:v>0.94406392694063901</c:v>
                </c:pt>
                <c:pt idx="8270">
                  <c:v>0.94417808219178101</c:v>
                </c:pt>
                <c:pt idx="8271">
                  <c:v>0.94429223744292201</c:v>
                </c:pt>
                <c:pt idx="8272">
                  <c:v>0.94440639269406401</c:v>
                </c:pt>
                <c:pt idx="8273">
                  <c:v>0.94452054794520501</c:v>
                </c:pt>
                <c:pt idx="8274">
                  <c:v>0.94463470319634701</c:v>
                </c:pt>
                <c:pt idx="8275">
                  <c:v>0.94474885844748901</c:v>
                </c:pt>
                <c:pt idx="8276">
                  <c:v>0.94486301369863002</c:v>
                </c:pt>
                <c:pt idx="8277">
                  <c:v>0.94497716894977202</c:v>
                </c:pt>
                <c:pt idx="8278">
                  <c:v>0.94509132420091302</c:v>
                </c:pt>
                <c:pt idx="8279">
                  <c:v>0.94520547945205502</c:v>
                </c:pt>
                <c:pt idx="8280">
                  <c:v>0.94531963470319602</c:v>
                </c:pt>
                <c:pt idx="8281">
                  <c:v>0.94543378995433802</c:v>
                </c:pt>
                <c:pt idx="8282">
                  <c:v>0.94554794520547902</c:v>
                </c:pt>
                <c:pt idx="8283">
                  <c:v>0.94566210045662102</c:v>
                </c:pt>
                <c:pt idx="8284">
                  <c:v>0.94577625570776302</c:v>
                </c:pt>
                <c:pt idx="8285">
                  <c:v>0.94589041095890403</c:v>
                </c:pt>
                <c:pt idx="8286">
                  <c:v>0.94600456621004603</c:v>
                </c:pt>
                <c:pt idx="8287">
                  <c:v>0.94611872146118703</c:v>
                </c:pt>
                <c:pt idx="8288">
                  <c:v>0.94623287671232903</c:v>
                </c:pt>
                <c:pt idx="8289">
                  <c:v>0.94634703196347003</c:v>
                </c:pt>
                <c:pt idx="8290">
                  <c:v>0.94646118721461203</c:v>
                </c:pt>
                <c:pt idx="8291">
                  <c:v>0.94657534246575303</c:v>
                </c:pt>
                <c:pt idx="8292">
                  <c:v>0.94668949771689503</c:v>
                </c:pt>
                <c:pt idx="8293">
                  <c:v>0.94680365296803604</c:v>
                </c:pt>
                <c:pt idx="8294">
                  <c:v>0.94691780821917804</c:v>
                </c:pt>
                <c:pt idx="8295">
                  <c:v>0.94703196347032004</c:v>
                </c:pt>
                <c:pt idx="8296">
                  <c:v>0.94714611872146104</c:v>
                </c:pt>
                <c:pt idx="8297">
                  <c:v>0.94726027397260304</c:v>
                </c:pt>
                <c:pt idx="8298">
                  <c:v>0.94737442922374404</c:v>
                </c:pt>
                <c:pt idx="8299">
                  <c:v>0.94748858447488604</c:v>
                </c:pt>
                <c:pt idx="8300">
                  <c:v>0.94760273972602704</c:v>
                </c:pt>
                <c:pt idx="8301">
                  <c:v>0.94771689497716904</c:v>
                </c:pt>
                <c:pt idx="8302">
                  <c:v>0.94783105022831005</c:v>
                </c:pt>
                <c:pt idx="8303">
                  <c:v>0.94794520547945205</c:v>
                </c:pt>
                <c:pt idx="8304">
                  <c:v>0.94805936073059405</c:v>
                </c:pt>
                <c:pt idx="8305">
                  <c:v>0.94817351598173505</c:v>
                </c:pt>
                <c:pt idx="8306">
                  <c:v>0.94828767123287705</c:v>
                </c:pt>
                <c:pt idx="8307">
                  <c:v>0.94840182648401805</c:v>
                </c:pt>
                <c:pt idx="8308">
                  <c:v>0.94851598173516005</c:v>
                </c:pt>
                <c:pt idx="8309">
                  <c:v>0.94863013698630105</c:v>
                </c:pt>
                <c:pt idx="8310">
                  <c:v>0.94874429223744305</c:v>
                </c:pt>
                <c:pt idx="8311">
                  <c:v>0.94885844748858394</c:v>
                </c:pt>
                <c:pt idx="8312">
                  <c:v>0.94897260273972595</c:v>
                </c:pt>
                <c:pt idx="8313">
                  <c:v>0.94908675799086795</c:v>
                </c:pt>
                <c:pt idx="8314">
                  <c:v>0.94920091324200895</c:v>
                </c:pt>
                <c:pt idx="8315">
                  <c:v>0.94931506849315095</c:v>
                </c:pt>
                <c:pt idx="8316">
                  <c:v>0.94942922374429195</c:v>
                </c:pt>
                <c:pt idx="8317">
                  <c:v>0.94954337899543395</c:v>
                </c:pt>
                <c:pt idx="8318">
                  <c:v>0.94965753424657495</c:v>
                </c:pt>
                <c:pt idx="8319">
                  <c:v>0.94977168949771695</c:v>
                </c:pt>
                <c:pt idx="8320">
                  <c:v>0.94988584474885795</c:v>
                </c:pt>
                <c:pt idx="8321">
                  <c:v>0.95</c:v>
                </c:pt>
                <c:pt idx="8322">
                  <c:v>0.95011415525114096</c:v>
                </c:pt>
                <c:pt idx="8323">
                  <c:v>0.95022831050228296</c:v>
                </c:pt>
                <c:pt idx="8324">
                  <c:v>0.95034246575342496</c:v>
                </c:pt>
                <c:pt idx="8325">
                  <c:v>0.95045662100456596</c:v>
                </c:pt>
                <c:pt idx="8326">
                  <c:v>0.95057077625570796</c:v>
                </c:pt>
                <c:pt idx="8327">
                  <c:v>0.95068493150684896</c:v>
                </c:pt>
                <c:pt idx="8328">
                  <c:v>0.95079908675799096</c:v>
                </c:pt>
                <c:pt idx="8329">
                  <c:v>0.95091324200913196</c:v>
                </c:pt>
                <c:pt idx="8330">
                  <c:v>0.95102739726027397</c:v>
                </c:pt>
                <c:pt idx="8331">
                  <c:v>0.95114155251141497</c:v>
                </c:pt>
                <c:pt idx="8332">
                  <c:v>0.95125570776255697</c:v>
                </c:pt>
                <c:pt idx="8333">
                  <c:v>0.95136986301369897</c:v>
                </c:pt>
                <c:pt idx="8334">
                  <c:v>0.95148401826483997</c:v>
                </c:pt>
                <c:pt idx="8335">
                  <c:v>0.95159817351598197</c:v>
                </c:pt>
                <c:pt idx="8336">
                  <c:v>0.95171232876712297</c:v>
                </c:pt>
                <c:pt idx="8337">
                  <c:v>0.95182648401826497</c:v>
                </c:pt>
                <c:pt idx="8338">
                  <c:v>0.95194063926940597</c:v>
                </c:pt>
                <c:pt idx="8339">
                  <c:v>0.95205479452054798</c:v>
                </c:pt>
                <c:pt idx="8340">
                  <c:v>0.95216894977168898</c:v>
                </c:pt>
                <c:pt idx="8341">
                  <c:v>0.95228310502283098</c:v>
                </c:pt>
                <c:pt idx="8342">
                  <c:v>0.95239726027397298</c:v>
                </c:pt>
                <c:pt idx="8343">
                  <c:v>0.95251141552511398</c:v>
                </c:pt>
                <c:pt idx="8344">
                  <c:v>0.95262557077625598</c:v>
                </c:pt>
                <c:pt idx="8345">
                  <c:v>0.95273972602739698</c:v>
                </c:pt>
                <c:pt idx="8346">
                  <c:v>0.95285388127853898</c:v>
                </c:pt>
                <c:pt idx="8347">
                  <c:v>0.95296803652967998</c:v>
                </c:pt>
                <c:pt idx="8348">
                  <c:v>0.95308219178082199</c:v>
                </c:pt>
                <c:pt idx="8349">
                  <c:v>0.95319634703196299</c:v>
                </c:pt>
                <c:pt idx="8350">
                  <c:v>0.95331050228310499</c:v>
                </c:pt>
                <c:pt idx="8351">
                  <c:v>0.95342465753424699</c:v>
                </c:pt>
                <c:pt idx="8352">
                  <c:v>0.95353881278538799</c:v>
                </c:pt>
                <c:pt idx="8353">
                  <c:v>0.95365296803652999</c:v>
                </c:pt>
                <c:pt idx="8354">
                  <c:v>0.95376712328767099</c:v>
                </c:pt>
                <c:pt idx="8355">
                  <c:v>0.95388127853881299</c:v>
                </c:pt>
                <c:pt idx="8356">
                  <c:v>0.95399543378995399</c:v>
                </c:pt>
                <c:pt idx="8357">
                  <c:v>0.954109589041096</c:v>
                </c:pt>
                <c:pt idx="8358">
                  <c:v>0.954223744292237</c:v>
                </c:pt>
                <c:pt idx="8359">
                  <c:v>0.954337899543379</c:v>
                </c:pt>
                <c:pt idx="8360">
                  <c:v>0.954452054794521</c:v>
                </c:pt>
                <c:pt idx="8361">
                  <c:v>0.954566210045662</c:v>
                </c:pt>
                <c:pt idx="8362">
                  <c:v>0.954680365296804</c:v>
                </c:pt>
                <c:pt idx="8363">
                  <c:v>0.954794520547945</c:v>
                </c:pt>
                <c:pt idx="8364">
                  <c:v>0.954908675799087</c:v>
                </c:pt>
                <c:pt idx="8365">
                  <c:v>0.955022831050228</c:v>
                </c:pt>
                <c:pt idx="8366">
                  <c:v>0.95513698630137001</c:v>
                </c:pt>
                <c:pt idx="8367">
                  <c:v>0.95525114155251101</c:v>
                </c:pt>
                <c:pt idx="8368">
                  <c:v>0.95536529680365301</c:v>
                </c:pt>
                <c:pt idx="8369">
                  <c:v>0.95547945205479501</c:v>
                </c:pt>
                <c:pt idx="8370">
                  <c:v>0.95559360730593601</c:v>
                </c:pt>
                <c:pt idx="8371">
                  <c:v>0.95570776255707801</c:v>
                </c:pt>
                <c:pt idx="8372">
                  <c:v>0.95582191780821901</c:v>
                </c:pt>
                <c:pt idx="8373">
                  <c:v>0.95593607305936101</c:v>
                </c:pt>
                <c:pt idx="8374">
                  <c:v>0.95605022831050201</c:v>
                </c:pt>
                <c:pt idx="8375">
                  <c:v>0.95616438356164402</c:v>
                </c:pt>
                <c:pt idx="8376">
                  <c:v>0.95627853881278502</c:v>
                </c:pt>
                <c:pt idx="8377">
                  <c:v>0.95639269406392702</c:v>
                </c:pt>
                <c:pt idx="8378">
                  <c:v>0.95650684931506802</c:v>
                </c:pt>
                <c:pt idx="8379">
                  <c:v>0.95662100456621002</c:v>
                </c:pt>
                <c:pt idx="8380">
                  <c:v>0.95673515981735202</c:v>
                </c:pt>
                <c:pt idx="8381">
                  <c:v>0.95684931506849302</c:v>
                </c:pt>
                <c:pt idx="8382">
                  <c:v>0.95696347031963502</c:v>
                </c:pt>
                <c:pt idx="8383">
                  <c:v>0.95707762557077602</c:v>
                </c:pt>
                <c:pt idx="8384">
                  <c:v>0.95719178082191803</c:v>
                </c:pt>
                <c:pt idx="8385">
                  <c:v>0.95730593607305903</c:v>
                </c:pt>
                <c:pt idx="8386">
                  <c:v>0.95742009132420103</c:v>
                </c:pt>
                <c:pt idx="8387">
                  <c:v>0.95753424657534203</c:v>
                </c:pt>
                <c:pt idx="8388">
                  <c:v>0.95764840182648403</c:v>
                </c:pt>
                <c:pt idx="8389">
                  <c:v>0.95776255707762603</c:v>
                </c:pt>
                <c:pt idx="8390">
                  <c:v>0.95787671232876703</c:v>
                </c:pt>
                <c:pt idx="8391">
                  <c:v>0.95799086757990903</c:v>
                </c:pt>
                <c:pt idx="8392">
                  <c:v>0.95810502283105003</c:v>
                </c:pt>
                <c:pt idx="8393">
                  <c:v>0.95821917808219204</c:v>
                </c:pt>
                <c:pt idx="8394">
                  <c:v>0.95833333333333304</c:v>
                </c:pt>
                <c:pt idx="8395">
                  <c:v>0.95844748858447504</c:v>
                </c:pt>
                <c:pt idx="8396">
                  <c:v>0.95856164383561604</c:v>
                </c:pt>
                <c:pt idx="8397">
                  <c:v>0.95867579908675804</c:v>
                </c:pt>
                <c:pt idx="8398">
                  <c:v>0.95878995433790004</c:v>
                </c:pt>
                <c:pt idx="8399">
                  <c:v>0.95890410958904104</c:v>
                </c:pt>
                <c:pt idx="8400">
                  <c:v>0.95901826484018304</c:v>
                </c:pt>
                <c:pt idx="8401">
                  <c:v>0.95913242009132404</c:v>
                </c:pt>
                <c:pt idx="8402">
                  <c:v>0.95924657534246605</c:v>
                </c:pt>
                <c:pt idx="8403">
                  <c:v>0.95936073059360705</c:v>
                </c:pt>
                <c:pt idx="8404">
                  <c:v>0.95947488584474905</c:v>
                </c:pt>
                <c:pt idx="8405">
                  <c:v>0.95958904109589005</c:v>
                </c:pt>
                <c:pt idx="8406">
                  <c:v>0.95970319634703205</c:v>
                </c:pt>
                <c:pt idx="8407">
                  <c:v>0.95981735159817305</c:v>
                </c:pt>
                <c:pt idx="8408">
                  <c:v>0.95993150684931505</c:v>
                </c:pt>
                <c:pt idx="8409">
                  <c:v>0.96004566210045705</c:v>
                </c:pt>
                <c:pt idx="8410">
                  <c:v>0.96015981735159805</c:v>
                </c:pt>
                <c:pt idx="8411">
                  <c:v>0.96027397260273994</c:v>
                </c:pt>
                <c:pt idx="8412">
                  <c:v>0.96038812785388095</c:v>
                </c:pt>
                <c:pt idx="8413">
                  <c:v>0.96050228310502295</c:v>
                </c:pt>
                <c:pt idx="8414">
                  <c:v>0.96061643835616395</c:v>
                </c:pt>
                <c:pt idx="8415">
                  <c:v>0.96073059360730595</c:v>
                </c:pt>
                <c:pt idx="8416">
                  <c:v>0.96084474885844695</c:v>
                </c:pt>
                <c:pt idx="8417">
                  <c:v>0.96095890410958895</c:v>
                </c:pt>
                <c:pt idx="8418">
                  <c:v>0.96107305936073095</c:v>
                </c:pt>
                <c:pt idx="8419">
                  <c:v>0.96118721461187195</c:v>
                </c:pt>
                <c:pt idx="8420">
                  <c:v>0.96130136986301395</c:v>
                </c:pt>
                <c:pt idx="8421">
                  <c:v>0.96141552511415496</c:v>
                </c:pt>
                <c:pt idx="8422">
                  <c:v>0.96152968036529696</c:v>
                </c:pt>
                <c:pt idx="8423">
                  <c:v>0.96164383561643796</c:v>
                </c:pt>
                <c:pt idx="8424">
                  <c:v>0.96175799086757996</c:v>
                </c:pt>
                <c:pt idx="8425">
                  <c:v>0.96187214611872096</c:v>
                </c:pt>
                <c:pt idx="8426">
                  <c:v>0.96198630136986296</c:v>
                </c:pt>
                <c:pt idx="8427">
                  <c:v>0.96210045662100396</c:v>
                </c:pt>
                <c:pt idx="8428">
                  <c:v>0.96221461187214596</c:v>
                </c:pt>
                <c:pt idx="8429">
                  <c:v>0.96232876712328796</c:v>
                </c:pt>
                <c:pt idx="8430">
                  <c:v>0.96244292237442897</c:v>
                </c:pt>
                <c:pt idx="8431">
                  <c:v>0.96255707762557097</c:v>
                </c:pt>
                <c:pt idx="8432">
                  <c:v>0.96267123287671197</c:v>
                </c:pt>
                <c:pt idx="8433">
                  <c:v>0.96278538812785397</c:v>
                </c:pt>
                <c:pt idx="8434">
                  <c:v>0.96289954337899497</c:v>
                </c:pt>
                <c:pt idx="8435">
                  <c:v>0.96301369863013697</c:v>
                </c:pt>
                <c:pt idx="8436">
                  <c:v>0.96312785388127797</c:v>
                </c:pt>
                <c:pt idx="8437">
                  <c:v>0.96324200913241997</c:v>
                </c:pt>
                <c:pt idx="8438">
                  <c:v>0.96335616438356197</c:v>
                </c:pt>
                <c:pt idx="8439">
                  <c:v>0.96347031963470298</c:v>
                </c:pt>
                <c:pt idx="8440">
                  <c:v>0.96358447488584498</c:v>
                </c:pt>
                <c:pt idx="8441">
                  <c:v>0.96369863013698598</c:v>
                </c:pt>
                <c:pt idx="8442">
                  <c:v>0.96381278538812798</c:v>
                </c:pt>
                <c:pt idx="8443">
                  <c:v>0.96392694063926898</c:v>
                </c:pt>
                <c:pt idx="8444">
                  <c:v>0.96404109589041098</c:v>
                </c:pt>
                <c:pt idx="8445">
                  <c:v>0.96415525114155298</c:v>
                </c:pt>
                <c:pt idx="8446">
                  <c:v>0.96426940639269398</c:v>
                </c:pt>
                <c:pt idx="8447">
                  <c:v>0.96438356164383598</c:v>
                </c:pt>
                <c:pt idx="8448">
                  <c:v>0.96449771689497699</c:v>
                </c:pt>
                <c:pt idx="8449">
                  <c:v>0.96461187214611899</c:v>
                </c:pt>
                <c:pt idx="8450">
                  <c:v>0.96472602739725999</c:v>
                </c:pt>
                <c:pt idx="8451">
                  <c:v>0.96484018264840199</c:v>
                </c:pt>
                <c:pt idx="8452">
                  <c:v>0.96495433789954299</c:v>
                </c:pt>
                <c:pt idx="8453">
                  <c:v>0.96506849315068499</c:v>
                </c:pt>
                <c:pt idx="8454">
                  <c:v>0.96518264840182599</c:v>
                </c:pt>
                <c:pt idx="8455">
                  <c:v>0.96529680365296799</c:v>
                </c:pt>
                <c:pt idx="8456">
                  <c:v>0.96541095890410999</c:v>
                </c:pt>
                <c:pt idx="8457">
                  <c:v>0.965525114155251</c:v>
                </c:pt>
                <c:pt idx="8458">
                  <c:v>0.965639269406393</c:v>
                </c:pt>
                <c:pt idx="8459">
                  <c:v>0.965753424657534</c:v>
                </c:pt>
                <c:pt idx="8460">
                  <c:v>0.965867579908676</c:v>
                </c:pt>
                <c:pt idx="8461">
                  <c:v>0.965981735159817</c:v>
                </c:pt>
                <c:pt idx="8462">
                  <c:v>0.966095890410959</c:v>
                </c:pt>
                <c:pt idx="8463">
                  <c:v>0.9662100456621</c:v>
                </c:pt>
                <c:pt idx="8464">
                  <c:v>0.966324200913242</c:v>
                </c:pt>
                <c:pt idx="8465">
                  <c:v>0.966438356164384</c:v>
                </c:pt>
                <c:pt idx="8466">
                  <c:v>0.96655251141552501</c:v>
                </c:pt>
                <c:pt idx="8467">
                  <c:v>0.96666666666666701</c:v>
                </c:pt>
                <c:pt idx="8468">
                  <c:v>0.96678082191780801</c:v>
                </c:pt>
                <c:pt idx="8469">
                  <c:v>0.96689497716895001</c:v>
                </c:pt>
                <c:pt idx="8470">
                  <c:v>0.96700913242009101</c:v>
                </c:pt>
                <c:pt idx="8471">
                  <c:v>0.96712328767123301</c:v>
                </c:pt>
                <c:pt idx="8472">
                  <c:v>0.96723744292237401</c:v>
                </c:pt>
                <c:pt idx="8473">
                  <c:v>0.96735159817351601</c:v>
                </c:pt>
                <c:pt idx="8474">
                  <c:v>0.96746575342465801</c:v>
                </c:pt>
                <c:pt idx="8475">
                  <c:v>0.96757990867579902</c:v>
                </c:pt>
                <c:pt idx="8476">
                  <c:v>0.96769406392694102</c:v>
                </c:pt>
                <c:pt idx="8477">
                  <c:v>0.96780821917808202</c:v>
                </c:pt>
                <c:pt idx="8478">
                  <c:v>0.96792237442922402</c:v>
                </c:pt>
                <c:pt idx="8479">
                  <c:v>0.96803652968036502</c:v>
                </c:pt>
                <c:pt idx="8480">
                  <c:v>0.96815068493150702</c:v>
                </c:pt>
                <c:pt idx="8481">
                  <c:v>0.96826484018264802</c:v>
                </c:pt>
                <c:pt idx="8482">
                  <c:v>0.96837899543379002</c:v>
                </c:pt>
                <c:pt idx="8483">
                  <c:v>0.96849315068493103</c:v>
                </c:pt>
                <c:pt idx="8484">
                  <c:v>0.96860730593607303</c:v>
                </c:pt>
                <c:pt idx="8485">
                  <c:v>0.96872146118721503</c:v>
                </c:pt>
                <c:pt idx="8486">
                  <c:v>0.96883561643835603</c:v>
                </c:pt>
                <c:pt idx="8487">
                  <c:v>0.96894977168949803</c:v>
                </c:pt>
                <c:pt idx="8488">
                  <c:v>0.96906392694063903</c:v>
                </c:pt>
                <c:pt idx="8489">
                  <c:v>0.96917808219178103</c:v>
                </c:pt>
                <c:pt idx="8490">
                  <c:v>0.96929223744292203</c:v>
                </c:pt>
                <c:pt idx="8491">
                  <c:v>0.96940639269406403</c:v>
                </c:pt>
                <c:pt idx="8492">
                  <c:v>0.96952054794520504</c:v>
                </c:pt>
                <c:pt idx="8493">
                  <c:v>0.96963470319634704</c:v>
                </c:pt>
                <c:pt idx="8494">
                  <c:v>0.96974885844748904</c:v>
                </c:pt>
                <c:pt idx="8495">
                  <c:v>0.96986301369863004</c:v>
                </c:pt>
                <c:pt idx="8496">
                  <c:v>0.96997716894977204</c:v>
                </c:pt>
                <c:pt idx="8497">
                  <c:v>0.97009132420091304</c:v>
                </c:pt>
                <c:pt idx="8498">
                  <c:v>0.97020547945205504</c:v>
                </c:pt>
                <c:pt idx="8499">
                  <c:v>0.97031963470319604</c:v>
                </c:pt>
                <c:pt idx="8500">
                  <c:v>0.97043378995433804</c:v>
                </c:pt>
                <c:pt idx="8501">
                  <c:v>0.97054794520547905</c:v>
                </c:pt>
                <c:pt idx="8502">
                  <c:v>0.97066210045662105</c:v>
                </c:pt>
                <c:pt idx="8503">
                  <c:v>0.97077625570776305</c:v>
                </c:pt>
                <c:pt idx="8504">
                  <c:v>0.97089041095890405</c:v>
                </c:pt>
                <c:pt idx="8505">
                  <c:v>0.97100456621004605</c:v>
                </c:pt>
                <c:pt idx="8506">
                  <c:v>0.97111872146118705</c:v>
                </c:pt>
                <c:pt idx="8507">
                  <c:v>0.97123287671232905</c:v>
                </c:pt>
                <c:pt idx="8508">
                  <c:v>0.97134703196347005</c:v>
                </c:pt>
                <c:pt idx="8509">
                  <c:v>0.97146118721461205</c:v>
                </c:pt>
                <c:pt idx="8510">
                  <c:v>0.97157534246575294</c:v>
                </c:pt>
                <c:pt idx="8511">
                  <c:v>0.97168949771689495</c:v>
                </c:pt>
                <c:pt idx="8512">
                  <c:v>0.97180365296803595</c:v>
                </c:pt>
                <c:pt idx="8513">
                  <c:v>0.97191780821917795</c:v>
                </c:pt>
                <c:pt idx="8514">
                  <c:v>0.97203196347031995</c:v>
                </c:pt>
                <c:pt idx="8515">
                  <c:v>0.97214611872146095</c:v>
                </c:pt>
                <c:pt idx="8516">
                  <c:v>0.97226027397260295</c:v>
                </c:pt>
                <c:pt idx="8517">
                  <c:v>0.97237442922374395</c:v>
                </c:pt>
                <c:pt idx="8518">
                  <c:v>0.97248858447488595</c:v>
                </c:pt>
                <c:pt idx="8519">
                  <c:v>0.97260273972602695</c:v>
                </c:pt>
                <c:pt idx="8520">
                  <c:v>0.97271689497716896</c:v>
                </c:pt>
                <c:pt idx="8521">
                  <c:v>0.97283105022830996</c:v>
                </c:pt>
                <c:pt idx="8522">
                  <c:v>0.97294520547945196</c:v>
                </c:pt>
                <c:pt idx="8523">
                  <c:v>0.97305936073059396</c:v>
                </c:pt>
                <c:pt idx="8524">
                  <c:v>0.97317351598173496</c:v>
                </c:pt>
                <c:pt idx="8525">
                  <c:v>0.97328767123287696</c:v>
                </c:pt>
                <c:pt idx="8526">
                  <c:v>0.97340182648401796</c:v>
                </c:pt>
                <c:pt idx="8527">
                  <c:v>0.97351598173515996</c:v>
                </c:pt>
                <c:pt idx="8528">
                  <c:v>0.97363013698630096</c:v>
                </c:pt>
                <c:pt idx="8529">
                  <c:v>0.97374429223744297</c:v>
                </c:pt>
                <c:pt idx="8530">
                  <c:v>0.97385844748858397</c:v>
                </c:pt>
                <c:pt idx="8531">
                  <c:v>0.97397260273972597</c:v>
                </c:pt>
                <c:pt idx="8532">
                  <c:v>0.97408675799086697</c:v>
                </c:pt>
                <c:pt idx="8533">
                  <c:v>0.97420091324200897</c:v>
                </c:pt>
                <c:pt idx="8534">
                  <c:v>0.97431506849315097</c:v>
                </c:pt>
                <c:pt idx="8535">
                  <c:v>0.97442922374429197</c:v>
                </c:pt>
                <c:pt idx="8536">
                  <c:v>0.97454337899543397</c:v>
                </c:pt>
                <c:pt idx="8537">
                  <c:v>0.97465753424657497</c:v>
                </c:pt>
                <c:pt idx="8538">
                  <c:v>0.97477168949771698</c:v>
                </c:pt>
                <c:pt idx="8539">
                  <c:v>0.97488584474885798</c:v>
                </c:pt>
                <c:pt idx="8540">
                  <c:v>0.97499999999999998</c:v>
                </c:pt>
                <c:pt idx="8541">
                  <c:v>0.97511415525114198</c:v>
                </c:pt>
                <c:pt idx="8542">
                  <c:v>0.97522831050228298</c:v>
                </c:pt>
                <c:pt idx="8543">
                  <c:v>0.97534246575342498</c:v>
                </c:pt>
                <c:pt idx="8544">
                  <c:v>0.97545662100456598</c:v>
                </c:pt>
                <c:pt idx="8545">
                  <c:v>0.97557077625570798</c:v>
                </c:pt>
                <c:pt idx="8546">
                  <c:v>0.97568493150684898</c:v>
                </c:pt>
                <c:pt idx="8547">
                  <c:v>0.97579908675799099</c:v>
                </c:pt>
                <c:pt idx="8548">
                  <c:v>0.97591324200913199</c:v>
                </c:pt>
                <c:pt idx="8549">
                  <c:v>0.97602739726027399</c:v>
                </c:pt>
                <c:pt idx="8550">
                  <c:v>0.97614155251141599</c:v>
                </c:pt>
                <c:pt idx="8551">
                  <c:v>0.97625570776255699</c:v>
                </c:pt>
                <c:pt idx="8552">
                  <c:v>0.97636986301369899</c:v>
                </c:pt>
                <c:pt idx="8553">
                  <c:v>0.97648401826483999</c:v>
                </c:pt>
                <c:pt idx="8554">
                  <c:v>0.97659817351598199</c:v>
                </c:pt>
                <c:pt idx="8555">
                  <c:v>0.97671232876712299</c:v>
                </c:pt>
                <c:pt idx="8556">
                  <c:v>0.976826484018265</c:v>
                </c:pt>
                <c:pt idx="8557">
                  <c:v>0.976940639269406</c:v>
                </c:pt>
                <c:pt idx="8558">
                  <c:v>0.977054794520548</c:v>
                </c:pt>
                <c:pt idx="8559">
                  <c:v>0.977168949771689</c:v>
                </c:pt>
                <c:pt idx="8560">
                  <c:v>0.977283105022831</c:v>
                </c:pt>
                <c:pt idx="8561">
                  <c:v>0.977397260273973</c:v>
                </c:pt>
                <c:pt idx="8562">
                  <c:v>0.977511415525114</c:v>
                </c:pt>
                <c:pt idx="8563">
                  <c:v>0.977625570776256</c:v>
                </c:pt>
                <c:pt idx="8564">
                  <c:v>0.977739726027397</c:v>
                </c:pt>
                <c:pt idx="8565">
                  <c:v>0.97785388127853901</c:v>
                </c:pt>
                <c:pt idx="8566">
                  <c:v>0.97796803652968001</c:v>
                </c:pt>
                <c:pt idx="8567">
                  <c:v>0.97808219178082201</c:v>
                </c:pt>
                <c:pt idx="8568">
                  <c:v>0.97819634703196301</c:v>
                </c:pt>
                <c:pt idx="8569">
                  <c:v>0.97831050228310501</c:v>
                </c:pt>
                <c:pt idx="8570">
                  <c:v>0.97842465753424701</c:v>
                </c:pt>
                <c:pt idx="8571">
                  <c:v>0.97853881278538801</c:v>
                </c:pt>
                <c:pt idx="8572">
                  <c:v>0.97865296803653001</c:v>
                </c:pt>
                <c:pt idx="8573">
                  <c:v>0.97876712328767101</c:v>
                </c:pt>
                <c:pt idx="8574">
                  <c:v>0.97888127853881302</c:v>
                </c:pt>
                <c:pt idx="8575">
                  <c:v>0.97899543378995402</c:v>
                </c:pt>
                <c:pt idx="8576">
                  <c:v>0.97910958904109602</c:v>
                </c:pt>
                <c:pt idx="8577">
                  <c:v>0.97922374429223702</c:v>
                </c:pt>
                <c:pt idx="8578">
                  <c:v>0.97933789954337902</c:v>
                </c:pt>
                <c:pt idx="8579">
                  <c:v>0.97945205479452102</c:v>
                </c:pt>
                <c:pt idx="8580">
                  <c:v>0.97956621004566202</c:v>
                </c:pt>
                <c:pt idx="8581">
                  <c:v>0.97968036529680402</c:v>
                </c:pt>
                <c:pt idx="8582">
                  <c:v>0.97979452054794502</c:v>
                </c:pt>
                <c:pt idx="8583">
                  <c:v>0.97990867579908703</c:v>
                </c:pt>
                <c:pt idx="8584">
                  <c:v>0.98002283105022803</c:v>
                </c:pt>
                <c:pt idx="8585">
                  <c:v>0.98013698630137003</c:v>
                </c:pt>
                <c:pt idx="8586">
                  <c:v>0.98025114155251103</c:v>
                </c:pt>
                <c:pt idx="8587">
                  <c:v>0.98036529680365303</c:v>
                </c:pt>
                <c:pt idx="8588">
                  <c:v>0.98047945205479403</c:v>
                </c:pt>
                <c:pt idx="8589">
                  <c:v>0.98059360730593603</c:v>
                </c:pt>
                <c:pt idx="8590">
                  <c:v>0.98070776255707803</c:v>
                </c:pt>
                <c:pt idx="8591">
                  <c:v>0.98082191780821903</c:v>
                </c:pt>
                <c:pt idx="8592">
                  <c:v>0.98093607305936104</c:v>
                </c:pt>
                <c:pt idx="8593">
                  <c:v>0.98105022831050204</c:v>
                </c:pt>
                <c:pt idx="8594">
                  <c:v>0.98116438356164404</c:v>
                </c:pt>
                <c:pt idx="8595">
                  <c:v>0.98127853881278504</c:v>
                </c:pt>
                <c:pt idx="8596">
                  <c:v>0.98139269406392704</c:v>
                </c:pt>
                <c:pt idx="8597">
                  <c:v>0.98150684931506804</c:v>
                </c:pt>
                <c:pt idx="8598">
                  <c:v>0.98162100456621004</c:v>
                </c:pt>
                <c:pt idx="8599">
                  <c:v>0.98173515981735204</c:v>
                </c:pt>
                <c:pt idx="8600">
                  <c:v>0.98184931506849304</c:v>
                </c:pt>
                <c:pt idx="8601">
                  <c:v>0.98196347031963505</c:v>
                </c:pt>
                <c:pt idx="8602">
                  <c:v>0.98207762557077605</c:v>
                </c:pt>
                <c:pt idx="8603">
                  <c:v>0.98219178082191805</c:v>
                </c:pt>
                <c:pt idx="8604">
                  <c:v>0.98230593607305905</c:v>
                </c:pt>
                <c:pt idx="8605">
                  <c:v>0.98242009132420105</c:v>
                </c:pt>
                <c:pt idx="8606">
                  <c:v>0.98253424657534205</c:v>
                </c:pt>
                <c:pt idx="8607">
                  <c:v>0.98264840182648405</c:v>
                </c:pt>
                <c:pt idx="8608">
                  <c:v>0.98276255707762605</c:v>
                </c:pt>
                <c:pt idx="8609">
                  <c:v>0.98287671232876705</c:v>
                </c:pt>
                <c:pt idx="8610">
                  <c:v>0.98299086757990894</c:v>
                </c:pt>
                <c:pt idx="8611">
                  <c:v>0.98310502283104995</c:v>
                </c:pt>
                <c:pt idx="8612">
                  <c:v>0.98321917808219195</c:v>
                </c:pt>
                <c:pt idx="8613">
                  <c:v>0.98333333333333295</c:v>
                </c:pt>
                <c:pt idx="8614">
                  <c:v>0.98344748858447495</c:v>
                </c:pt>
                <c:pt idx="8615">
                  <c:v>0.98356164383561595</c:v>
                </c:pt>
                <c:pt idx="8616">
                  <c:v>0.98367579908675795</c:v>
                </c:pt>
                <c:pt idx="8617">
                  <c:v>0.98378995433789895</c:v>
                </c:pt>
                <c:pt idx="8618">
                  <c:v>0.98390410958904095</c:v>
                </c:pt>
                <c:pt idx="8619">
                  <c:v>0.98401826484018295</c:v>
                </c:pt>
                <c:pt idx="8620">
                  <c:v>0.98413242009132396</c:v>
                </c:pt>
                <c:pt idx="8621">
                  <c:v>0.98424657534246596</c:v>
                </c:pt>
                <c:pt idx="8622">
                  <c:v>0.98436073059360696</c:v>
                </c:pt>
                <c:pt idx="8623">
                  <c:v>0.98447488584474896</c:v>
                </c:pt>
                <c:pt idx="8624">
                  <c:v>0.98458904109588996</c:v>
                </c:pt>
                <c:pt idx="8625">
                  <c:v>0.98470319634703196</c:v>
                </c:pt>
                <c:pt idx="8626">
                  <c:v>0.98481735159817296</c:v>
                </c:pt>
                <c:pt idx="8627">
                  <c:v>0.98493150684931496</c:v>
                </c:pt>
                <c:pt idx="8628">
                  <c:v>0.98504566210045696</c:v>
                </c:pt>
                <c:pt idx="8629">
                  <c:v>0.98515981735159797</c:v>
                </c:pt>
                <c:pt idx="8630">
                  <c:v>0.98527397260273997</c:v>
                </c:pt>
                <c:pt idx="8631">
                  <c:v>0.98538812785388097</c:v>
                </c:pt>
                <c:pt idx="8632">
                  <c:v>0.98550228310502297</c:v>
                </c:pt>
                <c:pt idx="8633">
                  <c:v>0.98561643835616397</c:v>
                </c:pt>
                <c:pt idx="8634">
                  <c:v>0.98573059360730597</c:v>
                </c:pt>
                <c:pt idx="8635">
                  <c:v>0.98584474885844697</c:v>
                </c:pt>
                <c:pt idx="8636">
                  <c:v>0.98595890410958897</c:v>
                </c:pt>
                <c:pt idx="8637">
                  <c:v>0.98607305936073097</c:v>
                </c:pt>
                <c:pt idx="8638">
                  <c:v>0.98618721461187198</c:v>
                </c:pt>
                <c:pt idx="8639">
                  <c:v>0.98630136986301398</c:v>
                </c:pt>
                <c:pt idx="8640">
                  <c:v>0.98641552511415498</c:v>
                </c:pt>
                <c:pt idx="8641">
                  <c:v>0.98652968036529698</c:v>
                </c:pt>
                <c:pt idx="8642">
                  <c:v>0.98664383561643798</c:v>
                </c:pt>
                <c:pt idx="8643">
                  <c:v>0.98675799086757998</c:v>
                </c:pt>
                <c:pt idx="8644">
                  <c:v>0.98687214611872098</c:v>
                </c:pt>
                <c:pt idx="8645">
                  <c:v>0.98698630136986298</c:v>
                </c:pt>
                <c:pt idx="8646">
                  <c:v>0.98710045662100498</c:v>
                </c:pt>
                <c:pt idx="8647">
                  <c:v>0.98721461187214599</c:v>
                </c:pt>
                <c:pt idx="8648">
                  <c:v>0.98732876712328799</c:v>
                </c:pt>
                <c:pt idx="8649">
                  <c:v>0.98744292237442899</c:v>
                </c:pt>
                <c:pt idx="8650">
                  <c:v>0.98755707762557099</c:v>
                </c:pt>
                <c:pt idx="8651">
                  <c:v>0.98767123287671199</c:v>
                </c:pt>
                <c:pt idx="8652">
                  <c:v>0.98778538812785399</c:v>
                </c:pt>
                <c:pt idx="8653">
                  <c:v>0.98789954337899499</c:v>
                </c:pt>
                <c:pt idx="8654">
                  <c:v>0.98801369863013699</c:v>
                </c:pt>
                <c:pt idx="8655">
                  <c:v>0.98812785388127899</c:v>
                </c:pt>
                <c:pt idx="8656">
                  <c:v>0.98824200913242</c:v>
                </c:pt>
                <c:pt idx="8657">
                  <c:v>0.988356164383562</c:v>
                </c:pt>
                <c:pt idx="8658">
                  <c:v>0.988470319634703</c:v>
                </c:pt>
                <c:pt idx="8659">
                  <c:v>0.988584474885845</c:v>
                </c:pt>
                <c:pt idx="8660">
                  <c:v>0.988698630136986</c:v>
                </c:pt>
                <c:pt idx="8661">
                  <c:v>0.988812785388128</c:v>
                </c:pt>
                <c:pt idx="8662">
                  <c:v>0.988926940639269</c:v>
                </c:pt>
                <c:pt idx="8663">
                  <c:v>0.989041095890411</c:v>
                </c:pt>
                <c:pt idx="8664">
                  <c:v>0.989155251141553</c:v>
                </c:pt>
                <c:pt idx="8665">
                  <c:v>0.98926940639269401</c:v>
                </c:pt>
                <c:pt idx="8666">
                  <c:v>0.98938356164383601</c:v>
                </c:pt>
                <c:pt idx="8667">
                  <c:v>0.98949771689497701</c:v>
                </c:pt>
                <c:pt idx="8668">
                  <c:v>0.98961187214611901</c:v>
                </c:pt>
                <c:pt idx="8669">
                  <c:v>0.98972602739726001</c:v>
                </c:pt>
                <c:pt idx="8670">
                  <c:v>0.98984018264840201</c:v>
                </c:pt>
                <c:pt idx="8671">
                  <c:v>0.98995433789954301</c:v>
                </c:pt>
                <c:pt idx="8672">
                  <c:v>0.99006849315068501</c:v>
                </c:pt>
                <c:pt idx="8673">
                  <c:v>0.99018264840182602</c:v>
                </c:pt>
                <c:pt idx="8674">
                  <c:v>0.99029680365296802</c:v>
                </c:pt>
                <c:pt idx="8675">
                  <c:v>0.99041095890411002</c:v>
                </c:pt>
                <c:pt idx="8676">
                  <c:v>0.99052511415525102</c:v>
                </c:pt>
                <c:pt idx="8677">
                  <c:v>0.99063926940639302</c:v>
                </c:pt>
                <c:pt idx="8678">
                  <c:v>0.99075342465753402</c:v>
                </c:pt>
                <c:pt idx="8679">
                  <c:v>0.99086757990867602</c:v>
                </c:pt>
                <c:pt idx="8680">
                  <c:v>0.99098173515981702</c:v>
                </c:pt>
                <c:pt idx="8681">
                  <c:v>0.99109589041095902</c:v>
                </c:pt>
                <c:pt idx="8682">
                  <c:v>0.99121004566210003</c:v>
                </c:pt>
                <c:pt idx="8683">
                  <c:v>0.99132420091324203</c:v>
                </c:pt>
                <c:pt idx="8684">
                  <c:v>0.99143835616438403</c:v>
                </c:pt>
                <c:pt idx="8685">
                  <c:v>0.99155251141552503</c:v>
                </c:pt>
                <c:pt idx="8686">
                  <c:v>0.99166666666666703</c:v>
                </c:pt>
                <c:pt idx="8687">
                  <c:v>0.99178082191780803</c:v>
                </c:pt>
                <c:pt idx="8688">
                  <c:v>0.99189497716895003</c:v>
                </c:pt>
                <c:pt idx="8689">
                  <c:v>0.99200913242009103</c:v>
                </c:pt>
                <c:pt idx="8690">
                  <c:v>0.99212328767123303</c:v>
                </c:pt>
                <c:pt idx="8691">
                  <c:v>0.99223744292237404</c:v>
                </c:pt>
                <c:pt idx="8692">
                  <c:v>0.99235159817351604</c:v>
                </c:pt>
                <c:pt idx="8693">
                  <c:v>0.99246575342465704</c:v>
                </c:pt>
                <c:pt idx="8694">
                  <c:v>0.99257990867579904</c:v>
                </c:pt>
                <c:pt idx="8695">
                  <c:v>0.99269406392694104</c:v>
                </c:pt>
                <c:pt idx="8696">
                  <c:v>0.99280821917808204</c:v>
                </c:pt>
                <c:pt idx="8697">
                  <c:v>0.99292237442922404</c:v>
                </c:pt>
                <c:pt idx="8698">
                  <c:v>0.99303652968036504</c:v>
                </c:pt>
                <c:pt idx="8699">
                  <c:v>0.99315068493150704</c:v>
                </c:pt>
                <c:pt idx="8700">
                  <c:v>0.99326484018264805</c:v>
                </c:pt>
                <c:pt idx="8701">
                  <c:v>0.99337899543379005</c:v>
                </c:pt>
                <c:pt idx="8702">
                  <c:v>0.99349315068493105</c:v>
                </c:pt>
                <c:pt idx="8703">
                  <c:v>0.99360730593607305</c:v>
                </c:pt>
                <c:pt idx="8704">
                  <c:v>0.99372146118721505</c:v>
                </c:pt>
                <c:pt idx="8705">
                  <c:v>0.99383561643835605</c:v>
                </c:pt>
                <c:pt idx="8706">
                  <c:v>0.99394977168949805</c:v>
                </c:pt>
                <c:pt idx="8707">
                  <c:v>0.99406392694063905</c:v>
                </c:pt>
                <c:pt idx="8708">
                  <c:v>0.99417808219178105</c:v>
                </c:pt>
                <c:pt idx="8709">
                  <c:v>0.99429223744292194</c:v>
                </c:pt>
                <c:pt idx="8710">
                  <c:v>0.99440639269406395</c:v>
                </c:pt>
                <c:pt idx="8711">
                  <c:v>0.99452054794520495</c:v>
                </c:pt>
                <c:pt idx="8712">
                  <c:v>0.99463470319634695</c:v>
                </c:pt>
                <c:pt idx="8713">
                  <c:v>0.99474885844748895</c:v>
                </c:pt>
                <c:pt idx="8714">
                  <c:v>0.99486301369862995</c:v>
                </c:pt>
                <c:pt idx="8715">
                  <c:v>0.99497716894977195</c:v>
                </c:pt>
                <c:pt idx="8716">
                  <c:v>0.99509132420091295</c:v>
                </c:pt>
                <c:pt idx="8717">
                  <c:v>0.99520547945205495</c:v>
                </c:pt>
                <c:pt idx="8718">
                  <c:v>0.99531963470319595</c:v>
                </c:pt>
                <c:pt idx="8719">
                  <c:v>0.99543378995433796</c:v>
                </c:pt>
                <c:pt idx="8720">
                  <c:v>0.99554794520547896</c:v>
                </c:pt>
                <c:pt idx="8721">
                  <c:v>0.99566210045662096</c:v>
                </c:pt>
                <c:pt idx="8722">
                  <c:v>0.99577625570776196</c:v>
                </c:pt>
                <c:pt idx="8723">
                  <c:v>0.99589041095890396</c:v>
                </c:pt>
                <c:pt idx="8724">
                  <c:v>0.99600456621004596</c:v>
                </c:pt>
                <c:pt idx="8725">
                  <c:v>0.99611872146118696</c:v>
                </c:pt>
                <c:pt idx="8726">
                  <c:v>0.99623287671232896</c:v>
                </c:pt>
                <c:pt idx="8727">
                  <c:v>0.99634703196346996</c:v>
                </c:pt>
                <c:pt idx="8728">
                  <c:v>0.99646118721461197</c:v>
                </c:pt>
                <c:pt idx="8729">
                  <c:v>0.99657534246575297</c:v>
                </c:pt>
                <c:pt idx="8730">
                  <c:v>0.99668949771689497</c:v>
                </c:pt>
                <c:pt idx="8731">
                  <c:v>0.99680365296803597</c:v>
                </c:pt>
                <c:pt idx="8732">
                  <c:v>0.99691780821917797</c:v>
                </c:pt>
                <c:pt idx="8733">
                  <c:v>0.99703196347031997</c:v>
                </c:pt>
                <c:pt idx="8734">
                  <c:v>0.99714611872146097</c:v>
                </c:pt>
                <c:pt idx="8735">
                  <c:v>0.99726027397260297</c:v>
                </c:pt>
                <c:pt idx="8736">
                  <c:v>0.99737442922374397</c:v>
                </c:pt>
                <c:pt idx="8737">
                  <c:v>0.99748858447488598</c:v>
                </c:pt>
                <c:pt idx="8738">
                  <c:v>0.99760273972602698</c:v>
                </c:pt>
                <c:pt idx="8739">
                  <c:v>0.99771689497716898</c:v>
                </c:pt>
                <c:pt idx="8740">
                  <c:v>0.99783105022830998</c:v>
                </c:pt>
                <c:pt idx="8741">
                  <c:v>0.99794520547945198</c:v>
                </c:pt>
                <c:pt idx="8742">
                  <c:v>0.99805936073059398</c:v>
                </c:pt>
                <c:pt idx="8743">
                  <c:v>0.99817351598173498</c:v>
                </c:pt>
                <c:pt idx="8744">
                  <c:v>0.99828767123287698</c:v>
                </c:pt>
                <c:pt idx="8745">
                  <c:v>0.99840182648401798</c:v>
                </c:pt>
                <c:pt idx="8746">
                  <c:v>0.99851598173515999</c:v>
                </c:pt>
                <c:pt idx="8747">
                  <c:v>0.99863013698630099</c:v>
                </c:pt>
                <c:pt idx="8748">
                  <c:v>0.99874429223744299</c:v>
                </c:pt>
                <c:pt idx="8749">
                  <c:v>0.99885844748858399</c:v>
                </c:pt>
                <c:pt idx="8750">
                  <c:v>0.99897260273972599</c:v>
                </c:pt>
                <c:pt idx="8751">
                  <c:v>0.99908675799086699</c:v>
                </c:pt>
                <c:pt idx="8752">
                  <c:v>0.99920091324200899</c:v>
                </c:pt>
                <c:pt idx="8753">
                  <c:v>0.99931506849315099</c:v>
                </c:pt>
                <c:pt idx="8754">
                  <c:v>0.99942922374429199</c:v>
                </c:pt>
                <c:pt idx="8755">
                  <c:v>0.999543378995434</c:v>
                </c:pt>
                <c:pt idx="8756">
                  <c:v>0.999657534246575</c:v>
                </c:pt>
                <c:pt idx="8757">
                  <c:v>0.999771689497717</c:v>
                </c:pt>
                <c:pt idx="8758">
                  <c:v>0.999885844748858</c:v>
                </c:pt>
                <c:pt idx="8759">
                  <c:v>1</c:v>
                </c:pt>
              </c:numCache>
            </c:numRef>
          </c:xVal>
          <c:yVal>
            <c:numRef>
              <c:f>'Day Ahead LMPs'!$D$1:$D$8761</c:f>
              <c:numCache>
                <c:formatCode>0.00</c:formatCode>
                <c:ptCount val="8761"/>
                <c:pt idx="0">
                  <c:v>252.11</c:v>
                </c:pt>
                <c:pt idx="1">
                  <c:v>251.94</c:v>
                </c:pt>
                <c:pt idx="2">
                  <c:v>248.71</c:v>
                </c:pt>
                <c:pt idx="3">
                  <c:v>246.12</c:v>
                </c:pt>
                <c:pt idx="4">
                  <c:v>243.74</c:v>
                </c:pt>
                <c:pt idx="5">
                  <c:v>240.83</c:v>
                </c:pt>
                <c:pt idx="6">
                  <c:v>240</c:v>
                </c:pt>
                <c:pt idx="7">
                  <c:v>239.22</c:v>
                </c:pt>
                <c:pt idx="8">
                  <c:v>238.72</c:v>
                </c:pt>
                <c:pt idx="9">
                  <c:v>238.69</c:v>
                </c:pt>
                <c:pt idx="10">
                  <c:v>233.77</c:v>
                </c:pt>
                <c:pt idx="11">
                  <c:v>233.13</c:v>
                </c:pt>
                <c:pt idx="12">
                  <c:v>230.15</c:v>
                </c:pt>
                <c:pt idx="13">
                  <c:v>229.2</c:v>
                </c:pt>
                <c:pt idx="14">
                  <c:v>228.78</c:v>
                </c:pt>
                <c:pt idx="15">
                  <c:v>226.16</c:v>
                </c:pt>
                <c:pt idx="16">
                  <c:v>224.55</c:v>
                </c:pt>
                <c:pt idx="17">
                  <c:v>219.19</c:v>
                </c:pt>
                <c:pt idx="18">
                  <c:v>213.36</c:v>
                </c:pt>
                <c:pt idx="19">
                  <c:v>211.25</c:v>
                </c:pt>
                <c:pt idx="20">
                  <c:v>210.81</c:v>
                </c:pt>
                <c:pt idx="21">
                  <c:v>210.02</c:v>
                </c:pt>
                <c:pt idx="22">
                  <c:v>205</c:v>
                </c:pt>
                <c:pt idx="23">
                  <c:v>203.58</c:v>
                </c:pt>
                <c:pt idx="24">
                  <c:v>203.28</c:v>
                </c:pt>
                <c:pt idx="25">
                  <c:v>203.24</c:v>
                </c:pt>
                <c:pt idx="26">
                  <c:v>202.69</c:v>
                </c:pt>
                <c:pt idx="27">
                  <c:v>200.44</c:v>
                </c:pt>
                <c:pt idx="28">
                  <c:v>198.07</c:v>
                </c:pt>
                <c:pt idx="29">
                  <c:v>196.73</c:v>
                </c:pt>
                <c:pt idx="30">
                  <c:v>196.58</c:v>
                </c:pt>
                <c:pt idx="31">
                  <c:v>195.63</c:v>
                </c:pt>
                <c:pt idx="32">
                  <c:v>195.24</c:v>
                </c:pt>
                <c:pt idx="33">
                  <c:v>194.33</c:v>
                </c:pt>
                <c:pt idx="34">
                  <c:v>192.58</c:v>
                </c:pt>
                <c:pt idx="35">
                  <c:v>192.52</c:v>
                </c:pt>
                <c:pt idx="36">
                  <c:v>192.51</c:v>
                </c:pt>
                <c:pt idx="37">
                  <c:v>192.31</c:v>
                </c:pt>
                <c:pt idx="38">
                  <c:v>192.22</c:v>
                </c:pt>
                <c:pt idx="39">
                  <c:v>190.07</c:v>
                </c:pt>
                <c:pt idx="40">
                  <c:v>189.94</c:v>
                </c:pt>
                <c:pt idx="41">
                  <c:v>187.56</c:v>
                </c:pt>
                <c:pt idx="42">
                  <c:v>187.09</c:v>
                </c:pt>
                <c:pt idx="43">
                  <c:v>186.34</c:v>
                </c:pt>
                <c:pt idx="44">
                  <c:v>184.84</c:v>
                </c:pt>
                <c:pt idx="45">
                  <c:v>184.69</c:v>
                </c:pt>
                <c:pt idx="46">
                  <c:v>184.49</c:v>
                </c:pt>
                <c:pt idx="47">
                  <c:v>183.72</c:v>
                </c:pt>
                <c:pt idx="48">
                  <c:v>183.35</c:v>
                </c:pt>
                <c:pt idx="49">
                  <c:v>182.35</c:v>
                </c:pt>
                <c:pt idx="50">
                  <c:v>180.93</c:v>
                </c:pt>
                <c:pt idx="51">
                  <c:v>180.88</c:v>
                </c:pt>
                <c:pt idx="52">
                  <c:v>180.71</c:v>
                </c:pt>
                <c:pt idx="53">
                  <c:v>180.47</c:v>
                </c:pt>
                <c:pt idx="54">
                  <c:v>179.93</c:v>
                </c:pt>
                <c:pt idx="55">
                  <c:v>179.84</c:v>
                </c:pt>
                <c:pt idx="56">
                  <c:v>179.39</c:v>
                </c:pt>
                <c:pt idx="57">
                  <c:v>179.1</c:v>
                </c:pt>
                <c:pt idx="58">
                  <c:v>179</c:v>
                </c:pt>
                <c:pt idx="59">
                  <c:v>176.77</c:v>
                </c:pt>
                <c:pt idx="60">
                  <c:v>176.25</c:v>
                </c:pt>
                <c:pt idx="61">
                  <c:v>175.76</c:v>
                </c:pt>
                <c:pt idx="62">
                  <c:v>174.56</c:v>
                </c:pt>
                <c:pt idx="63">
                  <c:v>174.47</c:v>
                </c:pt>
                <c:pt idx="64">
                  <c:v>174.04</c:v>
                </c:pt>
                <c:pt idx="65">
                  <c:v>173.97</c:v>
                </c:pt>
                <c:pt idx="66">
                  <c:v>173.59</c:v>
                </c:pt>
                <c:pt idx="67">
                  <c:v>172.9</c:v>
                </c:pt>
                <c:pt idx="68">
                  <c:v>172.36</c:v>
                </c:pt>
                <c:pt idx="69">
                  <c:v>171.92</c:v>
                </c:pt>
                <c:pt idx="70">
                  <c:v>171.83</c:v>
                </c:pt>
                <c:pt idx="71">
                  <c:v>171.8</c:v>
                </c:pt>
                <c:pt idx="72">
                  <c:v>171.43</c:v>
                </c:pt>
                <c:pt idx="73">
                  <c:v>171.4</c:v>
                </c:pt>
                <c:pt idx="74">
                  <c:v>170.83</c:v>
                </c:pt>
                <c:pt idx="75">
                  <c:v>169.83</c:v>
                </c:pt>
                <c:pt idx="76">
                  <c:v>169.72</c:v>
                </c:pt>
                <c:pt idx="77">
                  <c:v>169.24</c:v>
                </c:pt>
                <c:pt idx="78">
                  <c:v>169.03</c:v>
                </c:pt>
                <c:pt idx="79">
                  <c:v>169.02</c:v>
                </c:pt>
                <c:pt idx="80">
                  <c:v>168.29</c:v>
                </c:pt>
                <c:pt idx="81">
                  <c:v>168.28</c:v>
                </c:pt>
                <c:pt idx="82">
                  <c:v>167.83</c:v>
                </c:pt>
                <c:pt idx="83">
                  <c:v>166.98</c:v>
                </c:pt>
                <c:pt idx="84">
                  <c:v>166.84</c:v>
                </c:pt>
                <c:pt idx="85">
                  <c:v>166.45</c:v>
                </c:pt>
                <c:pt idx="86">
                  <c:v>166.33</c:v>
                </c:pt>
                <c:pt idx="87">
                  <c:v>166.19</c:v>
                </c:pt>
                <c:pt idx="88">
                  <c:v>165.94</c:v>
                </c:pt>
                <c:pt idx="89">
                  <c:v>165.57</c:v>
                </c:pt>
                <c:pt idx="90">
                  <c:v>165.45</c:v>
                </c:pt>
                <c:pt idx="91">
                  <c:v>165.19</c:v>
                </c:pt>
                <c:pt idx="92">
                  <c:v>165.04</c:v>
                </c:pt>
                <c:pt idx="93">
                  <c:v>164.72</c:v>
                </c:pt>
                <c:pt idx="94">
                  <c:v>164.72</c:v>
                </c:pt>
                <c:pt idx="95">
                  <c:v>164.67</c:v>
                </c:pt>
                <c:pt idx="96">
                  <c:v>164.44</c:v>
                </c:pt>
                <c:pt idx="97">
                  <c:v>164.24</c:v>
                </c:pt>
                <c:pt idx="98">
                  <c:v>164.14</c:v>
                </c:pt>
                <c:pt idx="99">
                  <c:v>164.13</c:v>
                </c:pt>
                <c:pt idx="100">
                  <c:v>163.98</c:v>
                </c:pt>
                <c:pt idx="101">
                  <c:v>163.92</c:v>
                </c:pt>
                <c:pt idx="102">
                  <c:v>163.47999999999999</c:v>
                </c:pt>
                <c:pt idx="103">
                  <c:v>163.25</c:v>
                </c:pt>
                <c:pt idx="104">
                  <c:v>161.91999999999999</c:v>
                </c:pt>
                <c:pt idx="105">
                  <c:v>161.47</c:v>
                </c:pt>
                <c:pt idx="106">
                  <c:v>161.03</c:v>
                </c:pt>
                <c:pt idx="107">
                  <c:v>160.97</c:v>
                </c:pt>
                <c:pt idx="108">
                  <c:v>160.81</c:v>
                </c:pt>
                <c:pt idx="109">
                  <c:v>160.72</c:v>
                </c:pt>
                <c:pt idx="110">
                  <c:v>160.34</c:v>
                </c:pt>
                <c:pt idx="111">
                  <c:v>160.05000000000001</c:v>
                </c:pt>
                <c:pt idx="112">
                  <c:v>159.96</c:v>
                </c:pt>
                <c:pt idx="113">
                  <c:v>159.4</c:v>
                </c:pt>
                <c:pt idx="114">
                  <c:v>159.38999999999999</c:v>
                </c:pt>
                <c:pt idx="115">
                  <c:v>159.33000000000001</c:v>
                </c:pt>
                <c:pt idx="116">
                  <c:v>159.13</c:v>
                </c:pt>
                <c:pt idx="117">
                  <c:v>158.77000000000001</c:v>
                </c:pt>
                <c:pt idx="118">
                  <c:v>158.72</c:v>
                </c:pt>
                <c:pt idx="119">
                  <c:v>158.69999999999999</c:v>
                </c:pt>
                <c:pt idx="120">
                  <c:v>158.63</c:v>
                </c:pt>
                <c:pt idx="121">
                  <c:v>158.47999999999999</c:v>
                </c:pt>
                <c:pt idx="122">
                  <c:v>158.26</c:v>
                </c:pt>
                <c:pt idx="123">
                  <c:v>158.22999999999999</c:v>
                </c:pt>
                <c:pt idx="124">
                  <c:v>157.9</c:v>
                </c:pt>
                <c:pt idx="125">
                  <c:v>157.59</c:v>
                </c:pt>
                <c:pt idx="126">
                  <c:v>157.16</c:v>
                </c:pt>
                <c:pt idx="127">
                  <c:v>157.02000000000001</c:v>
                </c:pt>
                <c:pt idx="128">
                  <c:v>156.52000000000001</c:v>
                </c:pt>
                <c:pt idx="129">
                  <c:v>156.4</c:v>
                </c:pt>
                <c:pt idx="130">
                  <c:v>156.34</c:v>
                </c:pt>
                <c:pt idx="131">
                  <c:v>156.13999999999999</c:v>
                </c:pt>
                <c:pt idx="132">
                  <c:v>156.09</c:v>
                </c:pt>
                <c:pt idx="133">
                  <c:v>155.78</c:v>
                </c:pt>
                <c:pt idx="134">
                  <c:v>155.72</c:v>
                </c:pt>
                <c:pt idx="135">
                  <c:v>155.44999999999999</c:v>
                </c:pt>
                <c:pt idx="136">
                  <c:v>155.31</c:v>
                </c:pt>
                <c:pt idx="137">
                  <c:v>154.84</c:v>
                </c:pt>
                <c:pt idx="138">
                  <c:v>154.76</c:v>
                </c:pt>
                <c:pt idx="139">
                  <c:v>154.65</c:v>
                </c:pt>
                <c:pt idx="140">
                  <c:v>154.44999999999999</c:v>
                </c:pt>
                <c:pt idx="141">
                  <c:v>154.33000000000001</c:v>
                </c:pt>
                <c:pt idx="142">
                  <c:v>154.32</c:v>
                </c:pt>
                <c:pt idx="143">
                  <c:v>154.31</c:v>
                </c:pt>
                <c:pt idx="144">
                  <c:v>154.29</c:v>
                </c:pt>
                <c:pt idx="145">
                  <c:v>154.13999999999999</c:v>
                </c:pt>
                <c:pt idx="146">
                  <c:v>154.08000000000001</c:v>
                </c:pt>
                <c:pt idx="147">
                  <c:v>153.96</c:v>
                </c:pt>
                <c:pt idx="148">
                  <c:v>153.94999999999999</c:v>
                </c:pt>
                <c:pt idx="149">
                  <c:v>153.86000000000001</c:v>
                </c:pt>
                <c:pt idx="150">
                  <c:v>153.72</c:v>
                </c:pt>
                <c:pt idx="151">
                  <c:v>153.72</c:v>
                </c:pt>
                <c:pt idx="152">
                  <c:v>153.62</c:v>
                </c:pt>
                <c:pt idx="153">
                  <c:v>153.55000000000001</c:v>
                </c:pt>
                <c:pt idx="154">
                  <c:v>153.52000000000001</c:v>
                </c:pt>
                <c:pt idx="155">
                  <c:v>152.97999999999999</c:v>
                </c:pt>
                <c:pt idx="156">
                  <c:v>152.62</c:v>
                </c:pt>
                <c:pt idx="157">
                  <c:v>152.29</c:v>
                </c:pt>
                <c:pt idx="158">
                  <c:v>152.18</c:v>
                </c:pt>
                <c:pt idx="159">
                  <c:v>152.13</c:v>
                </c:pt>
                <c:pt idx="160">
                  <c:v>152.08000000000001</c:v>
                </c:pt>
                <c:pt idx="161">
                  <c:v>152.01</c:v>
                </c:pt>
                <c:pt idx="162">
                  <c:v>152</c:v>
                </c:pt>
                <c:pt idx="163">
                  <c:v>151.57</c:v>
                </c:pt>
                <c:pt idx="164">
                  <c:v>151.47</c:v>
                </c:pt>
                <c:pt idx="165">
                  <c:v>151.24</c:v>
                </c:pt>
                <c:pt idx="166">
                  <c:v>151.06</c:v>
                </c:pt>
                <c:pt idx="167">
                  <c:v>151.02000000000001</c:v>
                </c:pt>
                <c:pt idx="168">
                  <c:v>150.57</c:v>
                </c:pt>
                <c:pt idx="169">
                  <c:v>150.46</c:v>
                </c:pt>
                <c:pt idx="170">
                  <c:v>150.16999999999999</c:v>
                </c:pt>
                <c:pt idx="171">
                  <c:v>150.15</c:v>
                </c:pt>
                <c:pt idx="172">
                  <c:v>150.07</c:v>
                </c:pt>
                <c:pt idx="173">
                  <c:v>149.96</c:v>
                </c:pt>
                <c:pt idx="174">
                  <c:v>149.9</c:v>
                </c:pt>
                <c:pt idx="175">
                  <c:v>149.65</c:v>
                </c:pt>
                <c:pt idx="176">
                  <c:v>149.5</c:v>
                </c:pt>
                <c:pt idx="177">
                  <c:v>149.12</c:v>
                </c:pt>
                <c:pt idx="178">
                  <c:v>148.82</c:v>
                </c:pt>
                <c:pt idx="179">
                  <c:v>148.79</c:v>
                </c:pt>
                <c:pt idx="180">
                  <c:v>148.72</c:v>
                </c:pt>
                <c:pt idx="181">
                  <c:v>148.68</c:v>
                </c:pt>
                <c:pt idx="182">
                  <c:v>148.63999999999999</c:v>
                </c:pt>
                <c:pt idx="183">
                  <c:v>148.58000000000001</c:v>
                </c:pt>
                <c:pt idx="184">
                  <c:v>148.29</c:v>
                </c:pt>
                <c:pt idx="185">
                  <c:v>148.26</c:v>
                </c:pt>
                <c:pt idx="186">
                  <c:v>148.21</c:v>
                </c:pt>
                <c:pt idx="187">
                  <c:v>148.13999999999999</c:v>
                </c:pt>
                <c:pt idx="188">
                  <c:v>148.01</c:v>
                </c:pt>
                <c:pt idx="189">
                  <c:v>147.91</c:v>
                </c:pt>
                <c:pt idx="190">
                  <c:v>147.71</c:v>
                </c:pt>
                <c:pt idx="191">
                  <c:v>147.71</c:v>
                </c:pt>
                <c:pt idx="192">
                  <c:v>147.59</c:v>
                </c:pt>
                <c:pt idx="193">
                  <c:v>147.29</c:v>
                </c:pt>
                <c:pt idx="194">
                  <c:v>147.27000000000001</c:v>
                </c:pt>
                <c:pt idx="195">
                  <c:v>146.94</c:v>
                </c:pt>
                <c:pt idx="196">
                  <c:v>146.81</c:v>
                </c:pt>
                <c:pt idx="197">
                  <c:v>146.44</c:v>
                </c:pt>
                <c:pt idx="198">
                  <c:v>145.96</c:v>
                </c:pt>
                <c:pt idx="199">
                  <c:v>145.85</c:v>
                </c:pt>
                <c:pt idx="200">
                  <c:v>145.71</c:v>
                </c:pt>
                <c:pt idx="201">
                  <c:v>145.35</c:v>
                </c:pt>
                <c:pt idx="202">
                  <c:v>145.28</c:v>
                </c:pt>
                <c:pt idx="203">
                  <c:v>145.22999999999999</c:v>
                </c:pt>
                <c:pt idx="204">
                  <c:v>144.94999999999999</c:v>
                </c:pt>
                <c:pt idx="205">
                  <c:v>144.91999999999999</c:v>
                </c:pt>
                <c:pt idx="206">
                  <c:v>144.76</c:v>
                </c:pt>
                <c:pt idx="207">
                  <c:v>144.75</c:v>
                </c:pt>
                <c:pt idx="208">
                  <c:v>144.54</c:v>
                </c:pt>
                <c:pt idx="209">
                  <c:v>144.41</c:v>
                </c:pt>
                <c:pt idx="210">
                  <c:v>144.38</c:v>
                </c:pt>
                <c:pt idx="211">
                  <c:v>144.35</c:v>
                </c:pt>
                <c:pt idx="212">
                  <c:v>144.24</c:v>
                </c:pt>
                <c:pt idx="213">
                  <c:v>144.21</c:v>
                </c:pt>
                <c:pt idx="214">
                  <c:v>144.18</c:v>
                </c:pt>
                <c:pt idx="215">
                  <c:v>144.16</c:v>
                </c:pt>
                <c:pt idx="216">
                  <c:v>144.05000000000001</c:v>
                </c:pt>
                <c:pt idx="217">
                  <c:v>143.91</c:v>
                </c:pt>
                <c:pt idx="218">
                  <c:v>143.81</c:v>
                </c:pt>
                <c:pt idx="219">
                  <c:v>143.6</c:v>
                </c:pt>
                <c:pt idx="220">
                  <c:v>143.33000000000001</c:v>
                </c:pt>
                <c:pt idx="221">
                  <c:v>143.30000000000001</c:v>
                </c:pt>
                <c:pt idx="222">
                  <c:v>143.28</c:v>
                </c:pt>
                <c:pt idx="223">
                  <c:v>143.27000000000001</c:v>
                </c:pt>
                <c:pt idx="224">
                  <c:v>143.16999999999999</c:v>
                </c:pt>
                <c:pt idx="225">
                  <c:v>143.09</c:v>
                </c:pt>
                <c:pt idx="226">
                  <c:v>143.07</c:v>
                </c:pt>
                <c:pt idx="227">
                  <c:v>143</c:v>
                </c:pt>
                <c:pt idx="228">
                  <c:v>142.88999999999999</c:v>
                </c:pt>
                <c:pt idx="229">
                  <c:v>142.88999999999999</c:v>
                </c:pt>
                <c:pt idx="230">
                  <c:v>142.80000000000001</c:v>
                </c:pt>
                <c:pt idx="231">
                  <c:v>142.62</c:v>
                </c:pt>
                <c:pt idx="232">
                  <c:v>142.58000000000001</c:v>
                </c:pt>
                <c:pt idx="233">
                  <c:v>142.53</c:v>
                </c:pt>
                <c:pt idx="234">
                  <c:v>142.46</c:v>
                </c:pt>
                <c:pt idx="235">
                  <c:v>142.38999999999999</c:v>
                </c:pt>
                <c:pt idx="236">
                  <c:v>142.22999999999999</c:v>
                </c:pt>
                <c:pt idx="237">
                  <c:v>142.19</c:v>
                </c:pt>
                <c:pt idx="238">
                  <c:v>142.15</c:v>
                </c:pt>
                <c:pt idx="239">
                  <c:v>141.99</c:v>
                </c:pt>
                <c:pt idx="240">
                  <c:v>141.94</c:v>
                </c:pt>
                <c:pt idx="241">
                  <c:v>141.9</c:v>
                </c:pt>
                <c:pt idx="242">
                  <c:v>141.9</c:v>
                </c:pt>
                <c:pt idx="243">
                  <c:v>141.88999999999999</c:v>
                </c:pt>
                <c:pt idx="244">
                  <c:v>141.78</c:v>
                </c:pt>
                <c:pt idx="245">
                  <c:v>141.75</c:v>
                </c:pt>
                <c:pt idx="246">
                  <c:v>141.75</c:v>
                </c:pt>
                <c:pt idx="247">
                  <c:v>141.61000000000001</c:v>
                </c:pt>
                <c:pt idx="248">
                  <c:v>141.38999999999999</c:v>
                </c:pt>
                <c:pt idx="249">
                  <c:v>141.25</c:v>
                </c:pt>
                <c:pt idx="250">
                  <c:v>141.02000000000001</c:v>
                </c:pt>
                <c:pt idx="251">
                  <c:v>141.01</c:v>
                </c:pt>
                <c:pt idx="252">
                  <c:v>140.82</c:v>
                </c:pt>
                <c:pt idx="253">
                  <c:v>140.77000000000001</c:v>
                </c:pt>
                <c:pt idx="254">
                  <c:v>140.53</c:v>
                </c:pt>
                <c:pt idx="255">
                  <c:v>140.49</c:v>
                </c:pt>
                <c:pt idx="256">
                  <c:v>140.46</c:v>
                </c:pt>
                <c:pt idx="257">
                  <c:v>140.38999999999999</c:v>
                </c:pt>
                <c:pt idx="258">
                  <c:v>140.38999999999999</c:v>
                </c:pt>
                <c:pt idx="259">
                  <c:v>140.38</c:v>
                </c:pt>
                <c:pt idx="260">
                  <c:v>140.34</c:v>
                </c:pt>
                <c:pt idx="261">
                  <c:v>140.33000000000001</c:v>
                </c:pt>
                <c:pt idx="262">
                  <c:v>140.27000000000001</c:v>
                </c:pt>
                <c:pt idx="263">
                  <c:v>140.25</c:v>
                </c:pt>
                <c:pt idx="264">
                  <c:v>140.02000000000001</c:v>
                </c:pt>
                <c:pt idx="265">
                  <c:v>139.88999999999999</c:v>
                </c:pt>
                <c:pt idx="266">
                  <c:v>139.87</c:v>
                </c:pt>
                <c:pt idx="267">
                  <c:v>139.84</c:v>
                </c:pt>
                <c:pt idx="268">
                  <c:v>139.62</c:v>
                </c:pt>
                <c:pt idx="269">
                  <c:v>139.32</c:v>
                </c:pt>
                <c:pt idx="270">
                  <c:v>139.29</c:v>
                </c:pt>
                <c:pt idx="271">
                  <c:v>139.19999999999999</c:v>
                </c:pt>
                <c:pt idx="272">
                  <c:v>139.18</c:v>
                </c:pt>
                <c:pt idx="273">
                  <c:v>139.11000000000001</c:v>
                </c:pt>
                <c:pt idx="274">
                  <c:v>139.09</c:v>
                </c:pt>
                <c:pt idx="275">
                  <c:v>139.02000000000001</c:v>
                </c:pt>
                <c:pt idx="276">
                  <c:v>138.93</c:v>
                </c:pt>
                <c:pt idx="277">
                  <c:v>138.83000000000001</c:v>
                </c:pt>
                <c:pt idx="278">
                  <c:v>138.75</c:v>
                </c:pt>
                <c:pt idx="279">
                  <c:v>138.44999999999999</c:v>
                </c:pt>
                <c:pt idx="280">
                  <c:v>138.06</c:v>
                </c:pt>
                <c:pt idx="281">
                  <c:v>138.03</c:v>
                </c:pt>
                <c:pt idx="282">
                  <c:v>137.69999999999999</c:v>
                </c:pt>
                <c:pt idx="283">
                  <c:v>137.18</c:v>
                </c:pt>
                <c:pt idx="284">
                  <c:v>137.11000000000001</c:v>
                </c:pt>
                <c:pt idx="285">
                  <c:v>137.11000000000001</c:v>
                </c:pt>
                <c:pt idx="286">
                  <c:v>137.03</c:v>
                </c:pt>
                <c:pt idx="287">
                  <c:v>136.9</c:v>
                </c:pt>
                <c:pt idx="288">
                  <c:v>136.85</c:v>
                </c:pt>
                <c:pt idx="289">
                  <c:v>136.75</c:v>
                </c:pt>
                <c:pt idx="290">
                  <c:v>136.74</c:v>
                </c:pt>
                <c:pt idx="291">
                  <c:v>136.5</c:v>
                </c:pt>
                <c:pt idx="292">
                  <c:v>136.38999999999999</c:v>
                </c:pt>
                <c:pt idx="293">
                  <c:v>136.34</c:v>
                </c:pt>
                <c:pt idx="294">
                  <c:v>136.33000000000001</c:v>
                </c:pt>
                <c:pt idx="295">
                  <c:v>136.28</c:v>
                </c:pt>
                <c:pt idx="296">
                  <c:v>136.27000000000001</c:v>
                </c:pt>
                <c:pt idx="297">
                  <c:v>136.13</c:v>
                </c:pt>
                <c:pt idx="298">
                  <c:v>136.07</c:v>
                </c:pt>
                <c:pt idx="299">
                  <c:v>136.06</c:v>
                </c:pt>
                <c:pt idx="300">
                  <c:v>135.94999999999999</c:v>
                </c:pt>
                <c:pt idx="301">
                  <c:v>135.93</c:v>
                </c:pt>
                <c:pt idx="302">
                  <c:v>135.91</c:v>
                </c:pt>
                <c:pt idx="303">
                  <c:v>135.75</c:v>
                </c:pt>
                <c:pt idx="304">
                  <c:v>135.66999999999999</c:v>
                </c:pt>
                <c:pt idx="305">
                  <c:v>135.63999999999999</c:v>
                </c:pt>
                <c:pt idx="306">
                  <c:v>135.59</c:v>
                </c:pt>
                <c:pt idx="307">
                  <c:v>135.41</c:v>
                </c:pt>
                <c:pt idx="308">
                  <c:v>135.37</c:v>
                </c:pt>
                <c:pt idx="309">
                  <c:v>135.36000000000001</c:v>
                </c:pt>
                <c:pt idx="310">
                  <c:v>134.88</c:v>
                </c:pt>
                <c:pt idx="311">
                  <c:v>134.86000000000001</c:v>
                </c:pt>
                <c:pt idx="312">
                  <c:v>134.85</c:v>
                </c:pt>
                <c:pt idx="313">
                  <c:v>134.71</c:v>
                </c:pt>
                <c:pt idx="314">
                  <c:v>134.46</c:v>
                </c:pt>
                <c:pt idx="315">
                  <c:v>134.24</c:v>
                </c:pt>
                <c:pt idx="316">
                  <c:v>134.21</c:v>
                </c:pt>
                <c:pt idx="317">
                  <c:v>134.19</c:v>
                </c:pt>
                <c:pt idx="318">
                  <c:v>134.06</c:v>
                </c:pt>
                <c:pt idx="319">
                  <c:v>133.93</c:v>
                </c:pt>
                <c:pt idx="320">
                  <c:v>133.72999999999999</c:v>
                </c:pt>
                <c:pt idx="321">
                  <c:v>133.54</c:v>
                </c:pt>
                <c:pt idx="322">
                  <c:v>133.1</c:v>
                </c:pt>
                <c:pt idx="323">
                  <c:v>133</c:v>
                </c:pt>
                <c:pt idx="324">
                  <c:v>133</c:v>
                </c:pt>
                <c:pt idx="325">
                  <c:v>133</c:v>
                </c:pt>
                <c:pt idx="326">
                  <c:v>132.96</c:v>
                </c:pt>
                <c:pt idx="327">
                  <c:v>132.61000000000001</c:v>
                </c:pt>
                <c:pt idx="328">
                  <c:v>132.25</c:v>
                </c:pt>
                <c:pt idx="329">
                  <c:v>132.21</c:v>
                </c:pt>
                <c:pt idx="330">
                  <c:v>132.09</c:v>
                </c:pt>
                <c:pt idx="331">
                  <c:v>132.03</c:v>
                </c:pt>
                <c:pt idx="332">
                  <c:v>131.97999999999999</c:v>
                </c:pt>
                <c:pt idx="333">
                  <c:v>131.88999999999999</c:v>
                </c:pt>
                <c:pt idx="334">
                  <c:v>131.88999999999999</c:v>
                </c:pt>
                <c:pt idx="335">
                  <c:v>131.86000000000001</c:v>
                </c:pt>
                <c:pt idx="336">
                  <c:v>131.82</c:v>
                </c:pt>
                <c:pt idx="337">
                  <c:v>131.82</c:v>
                </c:pt>
                <c:pt idx="338">
                  <c:v>131.76</c:v>
                </c:pt>
                <c:pt idx="339">
                  <c:v>131.68</c:v>
                </c:pt>
                <c:pt idx="340">
                  <c:v>131.63</c:v>
                </c:pt>
                <c:pt idx="341">
                  <c:v>131.49</c:v>
                </c:pt>
                <c:pt idx="342">
                  <c:v>131.11000000000001</c:v>
                </c:pt>
                <c:pt idx="343">
                  <c:v>131.09</c:v>
                </c:pt>
                <c:pt idx="344">
                  <c:v>130.97999999999999</c:v>
                </c:pt>
                <c:pt idx="345">
                  <c:v>130.94</c:v>
                </c:pt>
                <c:pt idx="346">
                  <c:v>130.83000000000001</c:v>
                </c:pt>
                <c:pt idx="347">
                  <c:v>130.78</c:v>
                </c:pt>
                <c:pt idx="348">
                  <c:v>130.61000000000001</c:v>
                </c:pt>
                <c:pt idx="349">
                  <c:v>130.58000000000001</c:v>
                </c:pt>
                <c:pt idx="350">
                  <c:v>130.55000000000001</c:v>
                </c:pt>
                <c:pt idx="351">
                  <c:v>130.30000000000001</c:v>
                </c:pt>
                <c:pt idx="352">
                  <c:v>130.29</c:v>
                </c:pt>
                <c:pt idx="353">
                  <c:v>130.27000000000001</c:v>
                </c:pt>
                <c:pt idx="354">
                  <c:v>130.18</c:v>
                </c:pt>
                <c:pt idx="355">
                  <c:v>130.15</c:v>
                </c:pt>
                <c:pt idx="356">
                  <c:v>129.97999999999999</c:v>
                </c:pt>
                <c:pt idx="357">
                  <c:v>129.93</c:v>
                </c:pt>
                <c:pt idx="358">
                  <c:v>129.88999999999999</c:v>
                </c:pt>
                <c:pt idx="359">
                  <c:v>129.88</c:v>
                </c:pt>
                <c:pt idx="360">
                  <c:v>129.83000000000001</c:v>
                </c:pt>
                <c:pt idx="361">
                  <c:v>129.66999999999999</c:v>
                </c:pt>
                <c:pt idx="362">
                  <c:v>129.66</c:v>
                </c:pt>
                <c:pt idx="363">
                  <c:v>129.61000000000001</c:v>
                </c:pt>
                <c:pt idx="364">
                  <c:v>129.55000000000001</c:v>
                </c:pt>
                <c:pt idx="365">
                  <c:v>129.53</c:v>
                </c:pt>
                <c:pt idx="366">
                  <c:v>129.35</c:v>
                </c:pt>
                <c:pt idx="367">
                  <c:v>129.29</c:v>
                </c:pt>
                <c:pt idx="368">
                  <c:v>129.11000000000001</c:v>
                </c:pt>
                <c:pt idx="369">
                  <c:v>129.08000000000001</c:v>
                </c:pt>
                <c:pt idx="370">
                  <c:v>129.06</c:v>
                </c:pt>
                <c:pt idx="371">
                  <c:v>128.91</c:v>
                </c:pt>
                <c:pt idx="372">
                  <c:v>128.87</c:v>
                </c:pt>
                <c:pt idx="373">
                  <c:v>128.75</c:v>
                </c:pt>
                <c:pt idx="374">
                  <c:v>128.61000000000001</c:v>
                </c:pt>
                <c:pt idx="375">
                  <c:v>128.54</c:v>
                </c:pt>
                <c:pt idx="376">
                  <c:v>128.52000000000001</c:v>
                </c:pt>
                <c:pt idx="377">
                  <c:v>128.49</c:v>
                </c:pt>
                <c:pt idx="378">
                  <c:v>128.46</c:v>
                </c:pt>
                <c:pt idx="379">
                  <c:v>128.41999999999999</c:v>
                </c:pt>
                <c:pt idx="380">
                  <c:v>128.33000000000001</c:v>
                </c:pt>
                <c:pt idx="381">
                  <c:v>128.28</c:v>
                </c:pt>
                <c:pt idx="382">
                  <c:v>128.19999999999999</c:v>
                </c:pt>
                <c:pt idx="383">
                  <c:v>128.09</c:v>
                </c:pt>
                <c:pt idx="384">
                  <c:v>127.97</c:v>
                </c:pt>
                <c:pt idx="385">
                  <c:v>127.76</c:v>
                </c:pt>
                <c:pt idx="386">
                  <c:v>127.72</c:v>
                </c:pt>
                <c:pt idx="387">
                  <c:v>127.71</c:v>
                </c:pt>
                <c:pt idx="388">
                  <c:v>127.63</c:v>
                </c:pt>
                <c:pt idx="389">
                  <c:v>127.63</c:v>
                </c:pt>
                <c:pt idx="390">
                  <c:v>127.57</c:v>
                </c:pt>
                <c:pt idx="391">
                  <c:v>127.46</c:v>
                </c:pt>
                <c:pt idx="392">
                  <c:v>127.4</c:v>
                </c:pt>
                <c:pt idx="393">
                  <c:v>127.38</c:v>
                </c:pt>
                <c:pt idx="394">
                  <c:v>127.36</c:v>
                </c:pt>
                <c:pt idx="395">
                  <c:v>127.34</c:v>
                </c:pt>
                <c:pt idx="396">
                  <c:v>127.31</c:v>
                </c:pt>
                <c:pt idx="397">
                  <c:v>127.28</c:v>
                </c:pt>
                <c:pt idx="398">
                  <c:v>127.22</c:v>
                </c:pt>
                <c:pt idx="399">
                  <c:v>127.14</c:v>
                </c:pt>
                <c:pt idx="400">
                  <c:v>127.1</c:v>
                </c:pt>
                <c:pt idx="401">
                  <c:v>127.05</c:v>
                </c:pt>
                <c:pt idx="402">
                  <c:v>126.96</c:v>
                </c:pt>
                <c:pt idx="403">
                  <c:v>126.7</c:v>
                </c:pt>
                <c:pt idx="404">
                  <c:v>126.69</c:v>
                </c:pt>
                <c:pt idx="405">
                  <c:v>126.62</c:v>
                </c:pt>
                <c:pt idx="406">
                  <c:v>126.51</c:v>
                </c:pt>
                <c:pt idx="407">
                  <c:v>126.25</c:v>
                </c:pt>
                <c:pt idx="408">
                  <c:v>126.19</c:v>
                </c:pt>
                <c:pt idx="409">
                  <c:v>126.14</c:v>
                </c:pt>
                <c:pt idx="410">
                  <c:v>126.04</c:v>
                </c:pt>
                <c:pt idx="411">
                  <c:v>126.03</c:v>
                </c:pt>
                <c:pt idx="412">
                  <c:v>126.02</c:v>
                </c:pt>
                <c:pt idx="413">
                  <c:v>125.96</c:v>
                </c:pt>
                <c:pt idx="414">
                  <c:v>125.89</c:v>
                </c:pt>
                <c:pt idx="415">
                  <c:v>125.8</c:v>
                </c:pt>
                <c:pt idx="416">
                  <c:v>125.77</c:v>
                </c:pt>
                <c:pt idx="417">
                  <c:v>125.61</c:v>
                </c:pt>
                <c:pt idx="418">
                  <c:v>125.59</c:v>
                </c:pt>
                <c:pt idx="419">
                  <c:v>125.3</c:v>
                </c:pt>
                <c:pt idx="420">
                  <c:v>125.19</c:v>
                </c:pt>
                <c:pt idx="421">
                  <c:v>125.17</c:v>
                </c:pt>
                <c:pt idx="422">
                  <c:v>125.1</c:v>
                </c:pt>
                <c:pt idx="423">
                  <c:v>124.82</c:v>
                </c:pt>
                <c:pt idx="424">
                  <c:v>124.81</c:v>
                </c:pt>
                <c:pt idx="425">
                  <c:v>124.61</c:v>
                </c:pt>
                <c:pt idx="426">
                  <c:v>124.39</c:v>
                </c:pt>
                <c:pt idx="427">
                  <c:v>124.12</c:v>
                </c:pt>
                <c:pt idx="428">
                  <c:v>123.51</c:v>
                </c:pt>
                <c:pt idx="429">
                  <c:v>123.35</c:v>
                </c:pt>
                <c:pt idx="430">
                  <c:v>123.31</c:v>
                </c:pt>
                <c:pt idx="431">
                  <c:v>122.67</c:v>
                </c:pt>
                <c:pt idx="432">
                  <c:v>122.38</c:v>
                </c:pt>
                <c:pt idx="433">
                  <c:v>122.14</c:v>
                </c:pt>
                <c:pt idx="434">
                  <c:v>122.12</c:v>
                </c:pt>
                <c:pt idx="435">
                  <c:v>122.07</c:v>
                </c:pt>
                <c:pt idx="436">
                  <c:v>122.02</c:v>
                </c:pt>
                <c:pt idx="437">
                  <c:v>122.01</c:v>
                </c:pt>
                <c:pt idx="438">
                  <c:v>121.83</c:v>
                </c:pt>
                <c:pt idx="439">
                  <c:v>121.64</c:v>
                </c:pt>
                <c:pt idx="440">
                  <c:v>121.51</c:v>
                </c:pt>
                <c:pt idx="441">
                  <c:v>121.51</c:v>
                </c:pt>
                <c:pt idx="442">
                  <c:v>121.46</c:v>
                </c:pt>
                <c:pt idx="443">
                  <c:v>121.4</c:v>
                </c:pt>
                <c:pt idx="444">
                  <c:v>121.26</c:v>
                </c:pt>
                <c:pt idx="445">
                  <c:v>121.03</c:v>
                </c:pt>
                <c:pt idx="446">
                  <c:v>120.88</c:v>
                </c:pt>
                <c:pt idx="447">
                  <c:v>120.76</c:v>
                </c:pt>
                <c:pt idx="448">
                  <c:v>119.7</c:v>
                </c:pt>
                <c:pt idx="449">
                  <c:v>119.69</c:v>
                </c:pt>
                <c:pt idx="450">
                  <c:v>119.67</c:v>
                </c:pt>
                <c:pt idx="451">
                  <c:v>119.54</c:v>
                </c:pt>
                <c:pt idx="452">
                  <c:v>119.2</c:v>
                </c:pt>
                <c:pt idx="453">
                  <c:v>119.14</c:v>
                </c:pt>
                <c:pt idx="454">
                  <c:v>118.91</c:v>
                </c:pt>
                <c:pt idx="455">
                  <c:v>118.89</c:v>
                </c:pt>
                <c:pt idx="456">
                  <c:v>118.59</c:v>
                </c:pt>
                <c:pt idx="457">
                  <c:v>118.52</c:v>
                </c:pt>
                <c:pt idx="458">
                  <c:v>118.45</c:v>
                </c:pt>
                <c:pt idx="459">
                  <c:v>118.44</c:v>
                </c:pt>
                <c:pt idx="460">
                  <c:v>118.43</c:v>
                </c:pt>
                <c:pt idx="461">
                  <c:v>118.14</c:v>
                </c:pt>
                <c:pt idx="462">
                  <c:v>118.14</c:v>
                </c:pt>
                <c:pt idx="463">
                  <c:v>117.95</c:v>
                </c:pt>
                <c:pt idx="464">
                  <c:v>117.95</c:v>
                </c:pt>
                <c:pt idx="465">
                  <c:v>117.72</c:v>
                </c:pt>
                <c:pt idx="466">
                  <c:v>117.34</c:v>
                </c:pt>
                <c:pt idx="467">
                  <c:v>117.16</c:v>
                </c:pt>
                <c:pt idx="468">
                  <c:v>117.16</c:v>
                </c:pt>
                <c:pt idx="469">
                  <c:v>116.52</c:v>
                </c:pt>
                <c:pt idx="470">
                  <c:v>116.43</c:v>
                </c:pt>
                <c:pt idx="471">
                  <c:v>116.32</c:v>
                </c:pt>
                <c:pt idx="472">
                  <c:v>116.27</c:v>
                </c:pt>
                <c:pt idx="473">
                  <c:v>116.16</c:v>
                </c:pt>
                <c:pt idx="474">
                  <c:v>116.13</c:v>
                </c:pt>
                <c:pt idx="475">
                  <c:v>116.09</c:v>
                </c:pt>
                <c:pt idx="476">
                  <c:v>116.04</c:v>
                </c:pt>
                <c:pt idx="477">
                  <c:v>115.92</c:v>
                </c:pt>
                <c:pt idx="478">
                  <c:v>115.85</c:v>
                </c:pt>
                <c:pt idx="479">
                  <c:v>115.75</c:v>
                </c:pt>
                <c:pt idx="480">
                  <c:v>115.73</c:v>
                </c:pt>
                <c:pt idx="481">
                  <c:v>115.73</c:v>
                </c:pt>
                <c:pt idx="482">
                  <c:v>115.63</c:v>
                </c:pt>
                <c:pt idx="483">
                  <c:v>115.46</c:v>
                </c:pt>
                <c:pt idx="484">
                  <c:v>115.45</c:v>
                </c:pt>
                <c:pt idx="485">
                  <c:v>115.41</c:v>
                </c:pt>
                <c:pt idx="486">
                  <c:v>115.35</c:v>
                </c:pt>
                <c:pt idx="487">
                  <c:v>115.31</c:v>
                </c:pt>
                <c:pt idx="488">
                  <c:v>115.17</c:v>
                </c:pt>
                <c:pt idx="489">
                  <c:v>115.05</c:v>
                </c:pt>
                <c:pt idx="490">
                  <c:v>115.03</c:v>
                </c:pt>
                <c:pt idx="491">
                  <c:v>114.94</c:v>
                </c:pt>
                <c:pt idx="492">
                  <c:v>114.84</c:v>
                </c:pt>
                <c:pt idx="493">
                  <c:v>114.76</c:v>
                </c:pt>
                <c:pt idx="494">
                  <c:v>114.7</c:v>
                </c:pt>
                <c:pt idx="495">
                  <c:v>114.62</c:v>
                </c:pt>
                <c:pt idx="496">
                  <c:v>114.54</c:v>
                </c:pt>
                <c:pt idx="497">
                  <c:v>114.51</c:v>
                </c:pt>
                <c:pt idx="498">
                  <c:v>114.5</c:v>
                </c:pt>
                <c:pt idx="499">
                  <c:v>114.49</c:v>
                </c:pt>
                <c:pt idx="500">
                  <c:v>114.47</c:v>
                </c:pt>
                <c:pt idx="501">
                  <c:v>114.47</c:v>
                </c:pt>
                <c:pt idx="502">
                  <c:v>114.41</c:v>
                </c:pt>
                <c:pt idx="503">
                  <c:v>114.34</c:v>
                </c:pt>
                <c:pt idx="504">
                  <c:v>114.3</c:v>
                </c:pt>
                <c:pt idx="505">
                  <c:v>114.3</c:v>
                </c:pt>
                <c:pt idx="506">
                  <c:v>114.26</c:v>
                </c:pt>
                <c:pt idx="507">
                  <c:v>114.2</c:v>
                </c:pt>
                <c:pt idx="508">
                  <c:v>114.17</c:v>
                </c:pt>
                <c:pt idx="509">
                  <c:v>114.13</c:v>
                </c:pt>
                <c:pt idx="510">
                  <c:v>114.1</c:v>
                </c:pt>
                <c:pt idx="511">
                  <c:v>114.02</c:v>
                </c:pt>
                <c:pt idx="512">
                  <c:v>114.01</c:v>
                </c:pt>
                <c:pt idx="513">
                  <c:v>113.95</c:v>
                </c:pt>
                <c:pt idx="514">
                  <c:v>113.91</c:v>
                </c:pt>
                <c:pt idx="515">
                  <c:v>113.86</c:v>
                </c:pt>
                <c:pt idx="516">
                  <c:v>113.78</c:v>
                </c:pt>
                <c:pt idx="517">
                  <c:v>113.72</c:v>
                </c:pt>
                <c:pt idx="518">
                  <c:v>113.69</c:v>
                </c:pt>
                <c:pt idx="519">
                  <c:v>113.62</c:v>
                </c:pt>
                <c:pt idx="520">
                  <c:v>113.61</c:v>
                </c:pt>
                <c:pt idx="521">
                  <c:v>113.44</c:v>
                </c:pt>
                <c:pt idx="522">
                  <c:v>113.31</c:v>
                </c:pt>
                <c:pt idx="523">
                  <c:v>113.19</c:v>
                </c:pt>
                <c:pt idx="524">
                  <c:v>112.96</c:v>
                </c:pt>
                <c:pt idx="525">
                  <c:v>112.96</c:v>
                </c:pt>
                <c:pt idx="526">
                  <c:v>112.95</c:v>
                </c:pt>
                <c:pt idx="527">
                  <c:v>112.91</c:v>
                </c:pt>
                <c:pt idx="528">
                  <c:v>112.76</c:v>
                </c:pt>
                <c:pt idx="529">
                  <c:v>112.74</c:v>
                </c:pt>
                <c:pt idx="530">
                  <c:v>112.72</c:v>
                </c:pt>
                <c:pt idx="531">
                  <c:v>112.57</c:v>
                </c:pt>
                <c:pt idx="532">
                  <c:v>112.57</c:v>
                </c:pt>
                <c:pt idx="533">
                  <c:v>112.38</c:v>
                </c:pt>
                <c:pt idx="534">
                  <c:v>112.31</c:v>
                </c:pt>
                <c:pt idx="535">
                  <c:v>112.21</c:v>
                </c:pt>
                <c:pt idx="536">
                  <c:v>112.1</c:v>
                </c:pt>
                <c:pt idx="537">
                  <c:v>111.95</c:v>
                </c:pt>
                <c:pt idx="538">
                  <c:v>111.91</c:v>
                </c:pt>
                <c:pt idx="539">
                  <c:v>111.72</c:v>
                </c:pt>
                <c:pt idx="540">
                  <c:v>111.59</c:v>
                </c:pt>
                <c:pt idx="541">
                  <c:v>111.54</c:v>
                </c:pt>
                <c:pt idx="542">
                  <c:v>111.49</c:v>
                </c:pt>
                <c:pt idx="543">
                  <c:v>111.43</c:v>
                </c:pt>
                <c:pt idx="544">
                  <c:v>111.32</c:v>
                </c:pt>
                <c:pt idx="545">
                  <c:v>111.3</c:v>
                </c:pt>
                <c:pt idx="546">
                  <c:v>111.26</c:v>
                </c:pt>
                <c:pt idx="547">
                  <c:v>111.26</c:v>
                </c:pt>
                <c:pt idx="548">
                  <c:v>111.1</c:v>
                </c:pt>
                <c:pt idx="549">
                  <c:v>111.06</c:v>
                </c:pt>
                <c:pt idx="550">
                  <c:v>111.03</c:v>
                </c:pt>
                <c:pt idx="551">
                  <c:v>110.96</c:v>
                </c:pt>
                <c:pt idx="552">
                  <c:v>110.95</c:v>
                </c:pt>
                <c:pt idx="553">
                  <c:v>110.89</c:v>
                </c:pt>
                <c:pt idx="554">
                  <c:v>110.87</c:v>
                </c:pt>
                <c:pt idx="555">
                  <c:v>110.72</c:v>
                </c:pt>
                <c:pt idx="556">
                  <c:v>110.52</c:v>
                </c:pt>
                <c:pt idx="557">
                  <c:v>110.44</c:v>
                </c:pt>
                <c:pt idx="558">
                  <c:v>110.3</c:v>
                </c:pt>
                <c:pt idx="559">
                  <c:v>110.3</c:v>
                </c:pt>
                <c:pt idx="560">
                  <c:v>110.29</c:v>
                </c:pt>
                <c:pt idx="561">
                  <c:v>110.27</c:v>
                </c:pt>
                <c:pt idx="562">
                  <c:v>110.27</c:v>
                </c:pt>
                <c:pt idx="563">
                  <c:v>110.18</c:v>
                </c:pt>
                <c:pt idx="564">
                  <c:v>109.89</c:v>
                </c:pt>
                <c:pt idx="565">
                  <c:v>109.87</c:v>
                </c:pt>
                <c:pt idx="566">
                  <c:v>109.8</c:v>
                </c:pt>
                <c:pt idx="567">
                  <c:v>109.78</c:v>
                </c:pt>
                <c:pt idx="568">
                  <c:v>109.75</c:v>
                </c:pt>
                <c:pt idx="569">
                  <c:v>109.69</c:v>
                </c:pt>
                <c:pt idx="570">
                  <c:v>109.64</c:v>
                </c:pt>
                <c:pt idx="571">
                  <c:v>109.53</c:v>
                </c:pt>
                <c:pt idx="572">
                  <c:v>109.5</c:v>
                </c:pt>
                <c:pt idx="573">
                  <c:v>109.49</c:v>
                </c:pt>
                <c:pt idx="574">
                  <c:v>109.28</c:v>
                </c:pt>
                <c:pt idx="575">
                  <c:v>109.19</c:v>
                </c:pt>
                <c:pt idx="576">
                  <c:v>109.15</c:v>
                </c:pt>
                <c:pt idx="577">
                  <c:v>109.14</c:v>
                </c:pt>
                <c:pt idx="578">
                  <c:v>108.92</c:v>
                </c:pt>
                <c:pt idx="579">
                  <c:v>108.87</c:v>
                </c:pt>
                <c:pt idx="580">
                  <c:v>108.75</c:v>
                </c:pt>
                <c:pt idx="581">
                  <c:v>108.59</c:v>
                </c:pt>
                <c:pt idx="582">
                  <c:v>108.06</c:v>
                </c:pt>
                <c:pt idx="583">
                  <c:v>108</c:v>
                </c:pt>
                <c:pt idx="584">
                  <c:v>107.94</c:v>
                </c:pt>
                <c:pt idx="585">
                  <c:v>107.81</c:v>
                </c:pt>
                <c:pt idx="586">
                  <c:v>107.81</c:v>
                </c:pt>
                <c:pt idx="587">
                  <c:v>107.7</c:v>
                </c:pt>
                <c:pt idx="588">
                  <c:v>107.59</c:v>
                </c:pt>
                <c:pt idx="589">
                  <c:v>107.55</c:v>
                </c:pt>
                <c:pt idx="590">
                  <c:v>107.45</c:v>
                </c:pt>
                <c:pt idx="591">
                  <c:v>107.12</c:v>
                </c:pt>
                <c:pt idx="592">
                  <c:v>106.95</c:v>
                </c:pt>
                <c:pt idx="593">
                  <c:v>106.85</c:v>
                </c:pt>
                <c:pt idx="594">
                  <c:v>106.61</c:v>
                </c:pt>
                <c:pt idx="595">
                  <c:v>106.59</c:v>
                </c:pt>
                <c:pt idx="596">
                  <c:v>106.54</c:v>
                </c:pt>
                <c:pt idx="597">
                  <c:v>106.52</c:v>
                </c:pt>
                <c:pt idx="598">
                  <c:v>106.49</c:v>
                </c:pt>
                <c:pt idx="599">
                  <c:v>106.45</c:v>
                </c:pt>
                <c:pt idx="600">
                  <c:v>106.39</c:v>
                </c:pt>
                <c:pt idx="601">
                  <c:v>106.36</c:v>
                </c:pt>
                <c:pt idx="602">
                  <c:v>106.35</c:v>
                </c:pt>
                <c:pt idx="603">
                  <c:v>106.22</c:v>
                </c:pt>
                <c:pt idx="604">
                  <c:v>106.19</c:v>
                </c:pt>
                <c:pt idx="605">
                  <c:v>106.18</c:v>
                </c:pt>
                <c:pt idx="606">
                  <c:v>106.16</c:v>
                </c:pt>
                <c:pt idx="607">
                  <c:v>106.1</c:v>
                </c:pt>
                <c:pt idx="608">
                  <c:v>106.07</c:v>
                </c:pt>
                <c:pt idx="609">
                  <c:v>106.06</c:v>
                </c:pt>
                <c:pt idx="610">
                  <c:v>105.92</c:v>
                </c:pt>
                <c:pt idx="611">
                  <c:v>105.74</c:v>
                </c:pt>
                <c:pt idx="612">
                  <c:v>105.65</c:v>
                </c:pt>
                <c:pt idx="613">
                  <c:v>105.61</c:v>
                </c:pt>
                <c:pt idx="614">
                  <c:v>105.59</c:v>
                </c:pt>
                <c:pt idx="615">
                  <c:v>105.55</c:v>
                </c:pt>
                <c:pt idx="616">
                  <c:v>105.48</c:v>
                </c:pt>
                <c:pt idx="617">
                  <c:v>105.44</c:v>
                </c:pt>
                <c:pt idx="618">
                  <c:v>105.24</c:v>
                </c:pt>
                <c:pt idx="619">
                  <c:v>105.14</c:v>
                </c:pt>
                <c:pt idx="620">
                  <c:v>105.09</c:v>
                </c:pt>
                <c:pt idx="621">
                  <c:v>105.01</c:v>
                </c:pt>
                <c:pt idx="622">
                  <c:v>104.95</c:v>
                </c:pt>
                <c:pt idx="623">
                  <c:v>104.82</c:v>
                </c:pt>
                <c:pt idx="624">
                  <c:v>104.6</c:v>
                </c:pt>
                <c:pt idx="625">
                  <c:v>104.48</c:v>
                </c:pt>
                <c:pt idx="626">
                  <c:v>104.44</c:v>
                </c:pt>
                <c:pt idx="627">
                  <c:v>104.35</c:v>
                </c:pt>
                <c:pt idx="628">
                  <c:v>104.27</c:v>
                </c:pt>
                <c:pt idx="629">
                  <c:v>104.22</c:v>
                </c:pt>
                <c:pt idx="630">
                  <c:v>104.13</c:v>
                </c:pt>
                <c:pt idx="631">
                  <c:v>104.05</c:v>
                </c:pt>
                <c:pt idx="632">
                  <c:v>104.03</c:v>
                </c:pt>
                <c:pt idx="633">
                  <c:v>104.02</c:v>
                </c:pt>
                <c:pt idx="634">
                  <c:v>103.97</c:v>
                </c:pt>
                <c:pt idx="635">
                  <c:v>103.91</c:v>
                </c:pt>
                <c:pt idx="636">
                  <c:v>103.91</c:v>
                </c:pt>
                <c:pt idx="637">
                  <c:v>103.87</c:v>
                </c:pt>
                <c:pt idx="638">
                  <c:v>103.84</c:v>
                </c:pt>
                <c:pt idx="639">
                  <c:v>103.82</c:v>
                </c:pt>
                <c:pt idx="640">
                  <c:v>103.81</c:v>
                </c:pt>
                <c:pt idx="641">
                  <c:v>103.81</c:v>
                </c:pt>
                <c:pt idx="642">
                  <c:v>103.73</c:v>
                </c:pt>
                <c:pt idx="643">
                  <c:v>103.5</c:v>
                </c:pt>
                <c:pt idx="644">
                  <c:v>103.5</c:v>
                </c:pt>
                <c:pt idx="645">
                  <c:v>103.49</c:v>
                </c:pt>
                <c:pt idx="646">
                  <c:v>103.46</c:v>
                </c:pt>
                <c:pt idx="647">
                  <c:v>103.43</c:v>
                </c:pt>
                <c:pt idx="648">
                  <c:v>103.38</c:v>
                </c:pt>
                <c:pt idx="649">
                  <c:v>103.29</c:v>
                </c:pt>
                <c:pt idx="650">
                  <c:v>103.28</c:v>
                </c:pt>
                <c:pt idx="651">
                  <c:v>103.2</c:v>
                </c:pt>
                <c:pt idx="652">
                  <c:v>103.12</c:v>
                </c:pt>
                <c:pt idx="653">
                  <c:v>103.06</c:v>
                </c:pt>
                <c:pt idx="654">
                  <c:v>102.94</c:v>
                </c:pt>
                <c:pt idx="655">
                  <c:v>102.93</c:v>
                </c:pt>
                <c:pt idx="656">
                  <c:v>102.78</c:v>
                </c:pt>
                <c:pt idx="657">
                  <c:v>102.73</c:v>
                </c:pt>
                <c:pt idx="658">
                  <c:v>102.69</c:v>
                </c:pt>
                <c:pt idx="659">
                  <c:v>102.65</c:v>
                </c:pt>
                <c:pt idx="660">
                  <c:v>102.52</c:v>
                </c:pt>
                <c:pt idx="661">
                  <c:v>102.51</c:v>
                </c:pt>
                <c:pt idx="662">
                  <c:v>102.49</c:v>
                </c:pt>
                <c:pt idx="663">
                  <c:v>102.49</c:v>
                </c:pt>
                <c:pt idx="664">
                  <c:v>102.45</c:v>
                </c:pt>
                <c:pt idx="665">
                  <c:v>102.41</c:v>
                </c:pt>
                <c:pt idx="666">
                  <c:v>102.41</c:v>
                </c:pt>
                <c:pt idx="667">
                  <c:v>102.32</c:v>
                </c:pt>
                <c:pt idx="668">
                  <c:v>102.22</c:v>
                </c:pt>
                <c:pt idx="669">
                  <c:v>102.22</c:v>
                </c:pt>
                <c:pt idx="670">
                  <c:v>102.14</c:v>
                </c:pt>
                <c:pt idx="671">
                  <c:v>102.09</c:v>
                </c:pt>
                <c:pt idx="672">
                  <c:v>102.08</c:v>
                </c:pt>
                <c:pt idx="673">
                  <c:v>102.06</c:v>
                </c:pt>
                <c:pt idx="674">
                  <c:v>102.03</c:v>
                </c:pt>
                <c:pt idx="675">
                  <c:v>102.02</c:v>
                </c:pt>
                <c:pt idx="676">
                  <c:v>101.98</c:v>
                </c:pt>
                <c:pt idx="677">
                  <c:v>101.84</c:v>
                </c:pt>
                <c:pt idx="678">
                  <c:v>101.79</c:v>
                </c:pt>
                <c:pt idx="679">
                  <c:v>101.7</c:v>
                </c:pt>
                <c:pt idx="680">
                  <c:v>101.61</c:v>
                </c:pt>
                <c:pt idx="681">
                  <c:v>101.59</c:v>
                </c:pt>
                <c:pt idx="682">
                  <c:v>101.55</c:v>
                </c:pt>
                <c:pt idx="683">
                  <c:v>101.41</c:v>
                </c:pt>
                <c:pt idx="684">
                  <c:v>101.34</c:v>
                </c:pt>
                <c:pt idx="685">
                  <c:v>101.29</c:v>
                </c:pt>
                <c:pt idx="686">
                  <c:v>101.2</c:v>
                </c:pt>
                <c:pt idx="687">
                  <c:v>101.18</c:v>
                </c:pt>
                <c:pt idx="688">
                  <c:v>101.13</c:v>
                </c:pt>
                <c:pt idx="689">
                  <c:v>101.13</c:v>
                </c:pt>
                <c:pt idx="690">
                  <c:v>101.12</c:v>
                </c:pt>
                <c:pt idx="691">
                  <c:v>101.03</c:v>
                </c:pt>
                <c:pt idx="692">
                  <c:v>100.99</c:v>
                </c:pt>
                <c:pt idx="693">
                  <c:v>100.88</c:v>
                </c:pt>
                <c:pt idx="694">
                  <c:v>100.85</c:v>
                </c:pt>
                <c:pt idx="695">
                  <c:v>100.8</c:v>
                </c:pt>
                <c:pt idx="696">
                  <c:v>100.79</c:v>
                </c:pt>
                <c:pt idx="697">
                  <c:v>100.76</c:v>
                </c:pt>
                <c:pt idx="698">
                  <c:v>100.74</c:v>
                </c:pt>
                <c:pt idx="699">
                  <c:v>100.7</c:v>
                </c:pt>
                <c:pt idx="700">
                  <c:v>100.6</c:v>
                </c:pt>
                <c:pt idx="701">
                  <c:v>100.58</c:v>
                </c:pt>
                <c:pt idx="702">
                  <c:v>100.58</c:v>
                </c:pt>
                <c:pt idx="703">
                  <c:v>100.5</c:v>
                </c:pt>
                <c:pt idx="704">
                  <c:v>100.47</c:v>
                </c:pt>
                <c:pt idx="705">
                  <c:v>100.42</c:v>
                </c:pt>
                <c:pt idx="706">
                  <c:v>100.36</c:v>
                </c:pt>
                <c:pt idx="707">
                  <c:v>100.36</c:v>
                </c:pt>
                <c:pt idx="708">
                  <c:v>100.33</c:v>
                </c:pt>
                <c:pt idx="709">
                  <c:v>100.29</c:v>
                </c:pt>
                <c:pt idx="710">
                  <c:v>100.27</c:v>
                </c:pt>
                <c:pt idx="711">
                  <c:v>100.25</c:v>
                </c:pt>
                <c:pt idx="712">
                  <c:v>100.22</c:v>
                </c:pt>
                <c:pt idx="713">
                  <c:v>100.17</c:v>
                </c:pt>
                <c:pt idx="714">
                  <c:v>100</c:v>
                </c:pt>
                <c:pt idx="715">
                  <c:v>99.96</c:v>
                </c:pt>
                <c:pt idx="716">
                  <c:v>99.87</c:v>
                </c:pt>
                <c:pt idx="717">
                  <c:v>99.86</c:v>
                </c:pt>
                <c:pt idx="718">
                  <c:v>99.83</c:v>
                </c:pt>
                <c:pt idx="719">
                  <c:v>99.74</c:v>
                </c:pt>
                <c:pt idx="720">
                  <c:v>99.71</c:v>
                </c:pt>
                <c:pt idx="721">
                  <c:v>99.69</c:v>
                </c:pt>
                <c:pt idx="722">
                  <c:v>99.6</c:v>
                </c:pt>
                <c:pt idx="723">
                  <c:v>99.53</c:v>
                </c:pt>
                <c:pt idx="724">
                  <c:v>99.46</c:v>
                </c:pt>
                <c:pt idx="725">
                  <c:v>99.31</c:v>
                </c:pt>
                <c:pt idx="726">
                  <c:v>99.18</c:v>
                </c:pt>
                <c:pt idx="727">
                  <c:v>99.16</c:v>
                </c:pt>
                <c:pt idx="728">
                  <c:v>99.07</c:v>
                </c:pt>
                <c:pt idx="729">
                  <c:v>98.99</c:v>
                </c:pt>
                <c:pt idx="730">
                  <c:v>98.99</c:v>
                </c:pt>
                <c:pt idx="731">
                  <c:v>98.91</c:v>
                </c:pt>
                <c:pt idx="732">
                  <c:v>98.64</c:v>
                </c:pt>
                <c:pt idx="733">
                  <c:v>98.61</c:v>
                </c:pt>
                <c:pt idx="734">
                  <c:v>98.54</c:v>
                </c:pt>
                <c:pt idx="735">
                  <c:v>98.52</c:v>
                </c:pt>
                <c:pt idx="736">
                  <c:v>98.44</c:v>
                </c:pt>
                <c:pt idx="737">
                  <c:v>98.29</c:v>
                </c:pt>
                <c:pt idx="738">
                  <c:v>98.23</c:v>
                </c:pt>
                <c:pt idx="739">
                  <c:v>98.21</c:v>
                </c:pt>
                <c:pt idx="740">
                  <c:v>98.14</c:v>
                </c:pt>
                <c:pt idx="741">
                  <c:v>98.05</c:v>
                </c:pt>
                <c:pt idx="742">
                  <c:v>98.05</c:v>
                </c:pt>
                <c:pt idx="743">
                  <c:v>97.83</c:v>
                </c:pt>
                <c:pt idx="744">
                  <c:v>97.79</c:v>
                </c:pt>
                <c:pt idx="745">
                  <c:v>97.76</c:v>
                </c:pt>
                <c:pt idx="746">
                  <c:v>97.75</c:v>
                </c:pt>
                <c:pt idx="747">
                  <c:v>97.74</c:v>
                </c:pt>
                <c:pt idx="748">
                  <c:v>97.71</c:v>
                </c:pt>
                <c:pt idx="749">
                  <c:v>97.65</c:v>
                </c:pt>
                <c:pt idx="750">
                  <c:v>97.61</c:v>
                </c:pt>
                <c:pt idx="751">
                  <c:v>97.51</c:v>
                </c:pt>
                <c:pt idx="752">
                  <c:v>97.48</c:v>
                </c:pt>
                <c:pt idx="753">
                  <c:v>97.46</c:v>
                </c:pt>
                <c:pt idx="754">
                  <c:v>97.45</c:v>
                </c:pt>
                <c:pt idx="755">
                  <c:v>97.38</c:v>
                </c:pt>
                <c:pt idx="756">
                  <c:v>97.37</c:v>
                </c:pt>
                <c:pt idx="757">
                  <c:v>97.31</c:v>
                </c:pt>
                <c:pt idx="758">
                  <c:v>97.3</c:v>
                </c:pt>
                <c:pt idx="759">
                  <c:v>97.29</c:v>
                </c:pt>
                <c:pt idx="760">
                  <c:v>97.29</c:v>
                </c:pt>
                <c:pt idx="761">
                  <c:v>97.26</c:v>
                </c:pt>
                <c:pt idx="762">
                  <c:v>97.12</c:v>
                </c:pt>
                <c:pt idx="763">
                  <c:v>97.06</c:v>
                </c:pt>
                <c:pt idx="764">
                  <c:v>96.93</c:v>
                </c:pt>
                <c:pt idx="765">
                  <c:v>96.91</c:v>
                </c:pt>
                <c:pt idx="766">
                  <c:v>96.84</c:v>
                </c:pt>
                <c:pt idx="767">
                  <c:v>96.8</c:v>
                </c:pt>
                <c:pt idx="768">
                  <c:v>96.77</c:v>
                </c:pt>
                <c:pt idx="769">
                  <c:v>96.76</c:v>
                </c:pt>
                <c:pt idx="770">
                  <c:v>96.75</c:v>
                </c:pt>
                <c:pt idx="771">
                  <c:v>96.71</c:v>
                </c:pt>
                <c:pt idx="772">
                  <c:v>96.6</c:v>
                </c:pt>
                <c:pt idx="773">
                  <c:v>96.55</c:v>
                </c:pt>
                <c:pt idx="774">
                  <c:v>96.52</c:v>
                </c:pt>
                <c:pt idx="775">
                  <c:v>96.45</c:v>
                </c:pt>
                <c:pt idx="776">
                  <c:v>96.37</c:v>
                </c:pt>
                <c:pt idx="777">
                  <c:v>96.21</c:v>
                </c:pt>
                <c:pt idx="778">
                  <c:v>96.2</c:v>
                </c:pt>
                <c:pt idx="779">
                  <c:v>96.13</c:v>
                </c:pt>
                <c:pt idx="780">
                  <c:v>96.11</c:v>
                </c:pt>
                <c:pt idx="781">
                  <c:v>96.07</c:v>
                </c:pt>
                <c:pt idx="782">
                  <c:v>96.04</c:v>
                </c:pt>
                <c:pt idx="783">
                  <c:v>95.97</c:v>
                </c:pt>
                <c:pt idx="784">
                  <c:v>95.96</c:v>
                </c:pt>
                <c:pt idx="785">
                  <c:v>95.92</c:v>
                </c:pt>
                <c:pt idx="786">
                  <c:v>95.84</c:v>
                </c:pt>
                <c:pt idx="787">
                  <c:v>95.83</c:v>
                </c:pt>
                <c:pt idx="788">
                  <c:v>95.78</c:v>
                </c:pt>
                <c:pt idx="789">
                  <c:v>95.7</c:v>
                </c:pt>
                <c:pt idx="790">
                  <c:v>95.64</c:v>
                </c:pt>
                <c:pt idx="791">
                  <c:v>95.54</c:v>
                </c:pt>
                <c:pt idx="792">
                  <c:v>95.53</c:v>
                </c:pt>
                <c:pt idx="793">
                  <c:v>95.43</c:v>
                </c:pt>
                <c:pt idx="794">
                  <c:v>95.38</c:v>
                </c:pt>
                <c:pt idx="795">
                  <c:v>95.32</c:v>
                </c:pt>
                <c:pt idx="796">
                  <c:v>95.15</c:v>
                </c:pt>
                <c:pt idx="797">
                  <c:v>95.13</c:v>
                </c:pt>
                <c:pt idx="798">
                  <c:v>94.93</c:v>
                </c:pt>
                <c:pt idx="799">
                  <c:v>94.91</c:v>
                </c:pt>
                <c:pt idx="800">
                  <c:v>94.91</c:v>
                </c:pt>
                <c:pt idx="801">
                  <c:v>94.79</c:v>
                </c:pt>
                <c:pt idx="802">
                  <c:v>94.79</c:v>
                </c:pt>
                <c:pt idx="803">
                  <c:v>94.75</c:v>
                </c:pt>
                <c:pt idx="804">
                  <c:v>94.75</c:v>
                </c:pt>
                <c:pt idx="805">
                  <c:v>94.65</c:v>
                </c:pt>
                <c:pt idx="806">
                  <c:v>94.63</c:v>
                </c:pt>
                <c:pt idx="807">
                  <c:v>94.62</c:v>
                </c:pt>
                <c:pt idx="808">
                  <c:v>94.53</c:v>
                </c:pt>
                <c:pt idx="809">
                  <c:v>94.52</c:v>
                </c:pt>
                <c:pt idx="810">
                  <c:v>94.48</c:v>
                </c:pt>
                <c:pt idx="811">
                  <c:v>94.48</c:v>
                </c:pt>
                <c:pt idx="812">
                  <c:v>94.43</c:v>
                </c:pt>
                <c:pt idx="813">
                  <c:v>94.37</c:v>
                </c:pt>
                <c:pt idx="814">
                  <c:v>94.34</c:v>
                </c:pt>
                <c:pt idx="815">
                  <c:v>94.22</c:v>
                </c:pt>
                <c:pt idx="816">
                  <c:v>94.16</c:v>
                </c:pt>
                <c:pt idx="817">
                  <c:v>94.14</c:v>
                </c:pt>
                <c:pt idx="818">
                  <c:v>94.1</c:v>
                </c:pt>
                <c:pt idx="819">
                  <c:v>93.98</c:v>
                </c:pt>
                <c:pt idx="820">
                  <c:v>93.9</c:v>
                </c:pt>
                <c:pt idx="821">
                  <c:v>93.88</c:v>
                </c:pt>
                <c:pt idx="822">
                  <c:v>93.83</c:v>
                </c:pt>
                <c:pt idx="823">
                  <c:v>93.71</c:v>
                </c:pt>
                <c:pt idx="824">
                  <c:v>93.66</c:v>
                </c:pt>
                <c:pt idx="825">
                  <c:v>93.65</c:v>
                </c:pt>
                <c:pt idx="826">
                  <c:v>93.57</c:v>
                </c:pt>
                <c:pt idx="827">
                  <c:v>93.49</c:v>
                </c:pt>
                <c:pt idx="828">
                  <c:v>93.48</c:v>
                </c:pt>
                <c:pt idx="829">
                  <c:v>93.36</c:v>
                </c:pt>
                <c:pt idx="830">
                  <c:v>93.28</c:v>
                </c:pt>
                <c:pt idx="831">
                  <c:v>93.26</c:v>
                </c:pt>
                <c:pt idx="832">
                  <c:v>93.19</c:v>
                </c:pt>
                <c:pt idx="833">
                  <c:v>93.18</c:v>
                </c:pt>
                <c:pt idx="834">
                  <c:v>93.08</c:v>
                </c:pt>
                <c:pt idx="835">
                  <c:v>93.05</c:v>
                </c:pt>
                <c:pt idx="836">
                  <c:v>93.03</c:v>
                </c:pt>
                <c:pt idx="837">
                  <c:v>93.02</c:v>
                </c:pt>
                <c:pt idx="838">
                  <c:v>92.95</c:v>
                </c:pt>
                <c:pt idx="839">
                  <c:v>92.87</c:v>
                </c:pt>
                <c:pt idx="840">
                  <c:v>92.78</c:v>
                </c:pt>
                <c:pt idx="841">
                  <c:v>92.77</c:v>
                </c:pt>
                <c:pt idx="842">
                  <c:v>92.63</c:v>
                </c:pt>
                <c:pt idx="843">
                  <c:v>92.57</c:v>
                </c:pt>
                <c:pt idx="844">
                  <c:v>92.56</c:v>
                </c:pt>
                <c:pt idx="845">
                  <c:v>92.54</c:v>
                </c:pt>
                <c:pt idx="846">
                  <c:v>92.47</c:v>
                </c:pt>
                <c:pt idx="847">
                  <c:v>92.46</c:v>
                </c:pt>
                <c:pt idx="848">
                  <c:v>92.43</c:v>
                </c:pt>
                <c:pt idx="849">
                  <c:v>92.35</c:v>
                </c:pt>
                <c:pt idx="850">
                  <c:v>92.34</c:v>
                </c:pt>
                <c:pt idx="851">
                  <c:v>92.28</c:v>
                </c:pt>
                <c:pt idx="852">
                  <c:v>92.23</c:v>
                </c:pt>
                <c:pt idx="853">
                  <c:v>92.22</c:v>
                </c:pt>
                <c:pt idx="854">
                  <c:v>92.19</c:v>
                </c:pt>
                <c:pt idx="855">
                  <c:v>92.18</c:v>
                </c:pt>
                <c:pt idx="856">
                  <c:v>92.16</c:v>
                </c:pt>
                <c:pt idx="857">
                  <c:v>92.05</c:v>
                </c:pt>
                <c:pt idx="858">
                  <c:v>92.01</c:v>
                </c:pt>
                <c:pt idx="859">
                  <c:v>92.01</c:v>
                </c:pt>
                <c:pt idx="860">
                  <c:v>91.98</c:v>
                </c:pt>
                <c:pt idx="861">
                  <c:v>91.93</c:v>
                </c:pt>
                <c:pt idx="862">
                  <c:v>91.89</c:v>
                </c:pt>
                <c:pt idx="863">
                  <c:v>91.87</c:v>
                </c:pt>
                <c:pt idx="864">
                  <c:v>91.76</c:v>
                </c:pt>
                <c:pt idx="865">
                  <c:v>91.74</c:v>
                </c:pt>
                <c:pt idx="866">
                  <c:v>91.68</c:v>
                </c:pt>
                <c:pt idx="867">
                  <c:v>91.52</c:v>
                </c:pt>
                <c:pt idx="868">
                  <c:v>91.48</c:v>
                </c:pt>
                <c:pt idx="869">
                  <c:v>91.35</c:v>
                </c:pt>
                <c:pt idx="870">
                  <c:v>91.33</c:v>
                </c:pt>
                <c:pt idx="871">
                  <c:v>91.29</c:v>
                </c:pt>
                <c:pt idx="872">
                  <c:v>91.26</c:v>
                </c:pt>
                <c:pt idx="873">
                  <c:v>91.2</c:v>
                </c:pt>
                <c:pt idx="874">
                  <c:v>91.18</c:v>
                </c:pt>
                <c:pt idx="875">
                  <c:v>91.02</c:v>
                </c:pt>
                <c:pt idx="876">
                  <c:v>91.02</c:v>
                </c:pt>
                <c:pt idx="877">
                  <c:v>91</c:v>
                </c:pt>
                <c:pt idx="878">
                  <c:v>91</c:v>
                </c:pt>
                <c:pt idx="879">
                  <c:v>90.97</c:v>
                </c:pt>
                <c:pt idx="880">
                  <c:v>90.96</c:v>
                </c:pt>
                <c:pt idx="881">
                  <c:v>90.75</c:v>
                </c:pt>
                <c:pt idx="882">
                  <c:v>90.73</c:v>
                </c:pt>
                <c:pt idx="883">
                  <c:v>90.64</c:v>
                </c:pt>
                <c:pt idx="884">
                  <c:v>90.57</c:v>
                </c:pt>
                <c:pt idx="885">
                  <c:v>90.56</c:v>
                </c:pt>
                <c:pt idx="886">
                  <c:v>90.54</c:v>
                </c:pt>
                <c:pt idx="887">
                  <c:v>90.47</c:v>
                </c:pt>
                <c:pt idx="888">
                  <c:v>90.45</c:v>
                </c:pt>
                <c:pt idx="889">
                  <c:v>90.4</c:v>
                </c:pt>
                <c:pt idx="890">
                  <c:v>90.33</c:v>
                </c:pt>
                <c:pt idx="891">
                  <c:v>90.31</c:v>
                </c:pt>
                <c:pt idx="892">
                  <c:v>90.26</c:v>
                </c:pt>
                <c:pt idx="893">
                  <c:v>90.24</c:v>
                </c:pt>
                <c:pt idx="894">
                  <c:v>90.169999999999973</c:v>
                </c:pt>
                <c:pt idx="895">
                  <c:v>90.14</c:v>
                </c:pt>
                <c:pt idx="896">
                  <c:v>90.08</c:v>
                </c:pt>
                <c:pt idx="897">
                  <c:v>90.08</c:v>
                </c:pt>
                <c:pt idx="898">
                  <c:v>89.95</c:v>
                </c:pt>
                <c:pt idx="899">
                  <c:v>89.89</c:v>
                </c:pt>
                <c:pt idx="900">
                  <c:v>89.87</c:v>
                </c:pt>
                <c:pt idx="901">
                  <c:v>89.8</c:v>
                </c:pt>
                <c:pt idx="902">
                  <c:v>89.669999999999973</c:v>
                </c:pt>
                <c:pt idx="903">
                  <c:v>89.55</c:v>
                </c:pt>
                <c:pt idx="904">
                  <c:v>89.45</c:v>
                </c:pt>
                <c:pt idx="905">
                  <c:v>89.44</c:v>
                </c:pt>
                <c:pt idx="906">
                  <c:v>89.42</c:v>
                </c:pt>
                <c:pt idx="907">
                  <c:v>89.38</c:v>
                </c:pt>
                <c:pt idx="908">
                  <c:v>89.37</c:v>
                </c:pt>
                <c:pt idx="909">
                  <c:v>89.21</c:v>
                </c:pt>
                <c:pt idx="910">
                  <c:v>89.2</c:v>
                </c:pt>
                <c:pt idx="911">
                  <c:v>89.15</c:v>
                </c:pt>
                <c:pt idx="912">
                  <c:v>89.12</c:v>
                </c:pt>
                <c:pt idx="913">
                  <c:v>89.11</c:v>
                </c:pt>
                <c:pt idx="914">
                  <c:v>89.05</c:v>
                </c:pt>
                <c:pt idx="915">
                  <c:v>89.03</c:v>
                </c:pt>
                <c:pt idx="916">
                  <c:v>89.03</c:v>
                </c:pt>
                <c:pt idx="917">
                  <c:v>89.02</c:v>
                </c:pt>
                <c:pt idx="918">
                  <c:v>89.01</c:v>
                </c:pt>
                <c:pt idx="919">
                  <c:v>89</c:v>
                </c:pt>
                <c:pt idx="920">
                  <c:v>88.92</c:v>
                </c:pt>
                <c:pt idx="921">
                  <c:v>88.91</c:v>
                </c:pt>
                <c:pt idx="922">
                  <c:v>88.9</c:v>
                </c:pt>
                <c:pt idx="923">
                  <c:v>88.89</c:v>
                </c:pt>
                <c:pt idx="924">
                  <c:v>88.87</c:v>
                </c:pt>
                <c:pt idx="925">
                  <c:v>88.79</c:v>
                </c:pt>
                <c:pt idx="926">
                  <c:v>88.79</c:v>
                </c:pt>
                <c:pt idx="927">
                  <c:v>88.76</c:v>
                </c:pt>
                <c:pt idx="928">
                  <c:v>88.75</c:v>
                </c:pt>
                <c:pt idx="929">
                  <c:v>88.72</c:v>
                </c:pt>
                <c:pt idx="930">
                  <c:v>88.71</c:v>
                </c:pt>
                <c:pt idx="931">
                  <c:v>88.63</c:v>
                </c:pt>
                <c:pt idx="932">
                  <c:v>88.6</c:v>
                </c:pt>
                <c:pt idx="933">
                  <c:v>88.59</c:v>
                </c:pt>
                <c:pt idx="934">
                  <c:v>88.48</c:v>
                </c:pt>
                <c:pt idx="935">
                  <c:v>88.39</c:v>
                </c:pt>
                <c:pt idx="936">
                  <c:v>88.35</c:v>
                </c:pt>
                <c:pt idx="937">
                  <c:v>88.33</c:v>
                </c:pt>
                <c:pt idx="938">
                  <c:v>88.12</c:v>
                </c:pt>
                <c:pt idx="939">
                  <c:v>88.02</c:v>
                </c:pt>
                <c:pt idx="940">
                  <c:v>87.98</c:v>
                </c:pt>
                <c:pt idx="941">
                  <c:v>87.91</c:v>
                </c:pt>
                <c:pt idx="942">
                  <c:v>87.86</c:v>
                </c:pt>
                <c:pt idx="943">
                  <c:v>87.66</c:v>
                </c:pt>
                <c:pt idx="944">
                  <c:v>87.64</c:v>
                </c:pt>
                <c:pt idx="945">
                  <c:v>87.58</c:v>
                </c:pt>
                <c:pt idx="946">
                  <c:v>87.34</c:v>
                </c:pt>
                <c:pt idx="947">
                  <c:v>87.3</c:v>
                </c:pt>
                <c:pt idx="948">
                  <c:v>87.22</c:v>
                </c:pt>
                <c:pt idx="949">
                  <c:v>87.22</c:v>
                </c:pt>
                <c:pt idx="950">
                  <c:v>87.2</c:v>
                </c:pt>
                <c:pt idx="951">
                  <c:v>87.09</c:v>
                </c:pt>
                <c:pt idx="952">
                  <c:v>87.06</c:v>
                </c:pt>
                <c:pt idx="953">
                  <c:v>87.05</c:v>
                </c:pt>
                <c:pt idx="954">
                  <c:v>87.03</c:v>
                </c:pt>
                <c:pt idx="955">
                  <c:v>86.94</c:v>
                </c:pt>
                <c:pt idx="956">
                  <c:v>86.86</c:v>
                </c:pt>
                <c:pt idx="957">
                  <c:v>86.86</c:v>
                </c:pt>
                <c:pt idx="958">
                  <c:v>86.86</c:v>
                </c:pt>
                <c:pt idx="959">
                  <c:v>86.85</c:v>
                </c:pt>
                <c:pt idx="960">
                  <c:v>86.83</c:v>
                </c:pt>
                <c:pt idx="961">
                  <c:v>86.7</c:v>
                </c:pt>
                <c:pt idx="962">
                  <c:v>86.65</c:v>
                </c:pt>
                <c:pt idx="963">
                  <c:v>86.65</c:v>
                </c:pt>
                <c:pt idx="964">
                  <c:v>86.6</c:v>
                </c:pt>
                <c:pt idx="965">
                  <c:v>86.57</c:v>
                </c:pt>
                <c:pt idx="966">
                  <c:v>86.54</c:v>
                </c:pt>
                <c:pt idx="967">
                  <c:v>86.47</c:v>
                </c:pt>
                <c:pt idx="968">
                  <c:v>86.44</c:v>
                </c:pt>
                <c:pt idx="969">
                  <c:v>86.3</c:v>
                </c:pt>
                <c:pt idx="970">
                  <c:v>86.26</c:v>
                </c:pt>
                <c:pt idx="971">
                  <c:v>86.23</c:v>
                </c:pt>
                <c:pt idx="972">
                  <c:v>86.21</c:v>
                </c:pt>
                <c:pt idx="973">
                  <c:v>86.18</c:v>
                </c:pt>
                <c:pt idx="974">
                  <c:v>86.14</c:v>
                </c:pt>
                <c:pt idx="975">
                  <c:v>86.12</c:v>
                </c:pt>
                <c:pt idx="976">
                  <c:v>86.09</c:v>
                </c:pt>
                <c:pt idx="977">
                  <c:v>86.08</c:v>
                </c:pt>
                <c:pt idx="978">
                  <c:v>86.06</c:v>
                </c:pt>
                <c:pt idx="979">
                  <c:v>85.99</c:v>
                </c:pt>
                <c:pt idx="980">
                  <c:v>85.93</c:v>
                </c:pt>
                <c:pt idx="981">
                  <c:v>85.84</c:v>
                </c:pt>
                <c:pt idx="982">
                  <c:v>85.83</c:v>
                </c:pt>
                <c:pt idx="983">
                  <c:v>85.81</c:v>
                </c:pt>
                <c:pt idx="984">
                  <c:v>85.74</c:v>
                </c:pt>
                <c:pt idx="985">
                  <c:v>85.73</c:v>
                </c:pt>
                <c:pt idx="986">
                  <c:v>85.72</c:v>
                </c:pt>
                <c:pt idx="987">
                  <c:v>85.71</c:v>
                </c:pt>
                <c:pt idx="988">
                  <c:v>85.64</c:v>
                </c:pt>
                <c:pt idx="989">
                  <c:v>85.63</c:v>
                </c:pt>
                <c:pt idx="990">
                  <c:v>85.6</c:v>
                </c:pt>
                <c:pt idx="991">
                  <c:v>85.6</c:v>
                </c:pt>
                <c:pt idx="992">
                  <c:v>85.57</c:v>
                </c:pt>
                <c:pt idx="993">
                  <c:v>85.57</c:v>
                </c:pt>
                <c:pt idx="994">
                  <c:v>85.56</c:v>
                </c:pt>
                <c:pt idx="995">
                  <c:v>85.54</c:v>
                </c:pt>
                <c:pt idx="996">
                  <c:v>85.48</c:v>
                </c:pt>
                <c:pt idx="997">
                  <c:v>85.43</c:v>
                </c:pt>
                <c:pt idx="998">
                  <c:v>85.43</c:v>
                </c:pt>
                <c:pt idx="999">
                  <c:v>85.35</c:v>
                </c:pt>
                <c:pt idx="1000">
                  <c:v>85.33</c:v>
                </c:pt>
                <c:pt idx="1001">
                  <c:v>85.3</c:v>
                </c:pt>
                <c:pt idx="1002">
                  <c:v>85.28</c:v>
                </c:pt>
                <c:pt idx="1003">
                  <c:v>85.23</c:v>
                </c:pt>
                <c:pt idx="1004">
                  <c:v>85.2</c:v>
                </c:pt>
                <c:pt idx="1005">
                  <c:v>85.15</c:v>
                </c:pt>
                <c:pt idx="1006">
                  <c:v>85.02</c:v>
                </c:pt>
                <c:pt idx="1007">
                  <c:v>85.01</c:v>
                </c:pt>
                <c:pt idx="1008">
                  <c:v>84.96</c:v>
                </c:pt>
                <c:pt idx="1009">
                  <c:v>84.96</c:v>
                </c:pt>
                <c:pt idx="1010">
                  <c:v>84.92</c:v>
                </c:pt>
                <c:pt idx="1011">
                  <c:v>84.89</c:v>
                </c:pt>
                <c:pt idx="1012">
                  <c:v>84.88</c:v>
                </c:pt>
                <c:pt idx="1013">
                  <c:v>84.86</c:v>
                </c:pt>
                <c:pt idx="1014">
                  <c:v>84.75</c:v>
                </c:pt>
                <c:pt idx="1015">
                  <c:v>84.73</c:v>
                </c:pt>
                <c:pt idx="1016">
                  <c:v>84.7</c:v>
                </c:pt>
                <c:pt idx="1017">
                  <c:v>84.55</c:v>
                </c:pt>
                <c:pt idx="1018">
                  <c:v>84.39</c:v>
                </c:pt>
                <c:pt idx="1019">
                  <c:v>84.38</c:v>
                </c:pt>
                <c:pt idx="1020">
                  <c:v>84.3</c:v>
                </c:pt>
                <c:pt idx="1021">
                  <c:v>84.27</c:v>
                </c:pt>
                <c:pt idx="1022">
                  <c:v>84.22</c:v>
                </c:pt>
                <c:pt idx="1023">
                  <c:v>84.2</c:v>
                </c:pt>
                <c:pt idx="1024">
                  <c:v>84.18</c:v>
                </c:pt>
                <c:pt idx="1025">
                  <c:v>84.15</c:v>
                </c:pt>
                <c:pt idx="1026">
                  <c:v>84.11</c:v>
                </c:pt>
                <c:pt idx="1027">
                  <c:v>84.11</c:v>
                </c:pt>
                <c:pt idx="1028">
                  <c:v>84.04</c:v>
                </c:pt>
                <c:pt idx="1029">
                  <c:v>84.02</c:v>
                </c:pt>
                <c:pt idx="1030">
                  <c:v>84</c:v>
                </c:pt>
                <c:pt idx="1031">
                  <c:v>83.95</c:v>
                </c:pt>
                <c:pt idx="1032">
                  <c:v>83.93</c:v>
                </c:pt>
                <c:pt idx="1033">
                  <c:v>83.92</c:v>
                </c:pt>
                <c:pt idx="1034">
                  <c:v>83.89</c:v>
                </c:pt>
                <c:pt idx="1035">
                  <c:v>83.88</c:v>
                </c:pt>
                <c:pt idx="1036">
                  <c:v>83.85</c:v>
                </c:pt>
                <c:pt idx="1037">
                  <c:v>83.77</c:v>
                </c:pt>
                <c:pt idx="1038">
                  <c:v>83.77</c:v>
                </c:pt>
                <c:pt idx="1039">
                  <c:v>83.69</c:v>
                </c:pt>
                <c:pt idx="1040">
                  <c:v>83.58</c:v>
                </c:pt>
                <c:pt idx="1041">
                  <c:v>83.54</c:v>
                </c:pt>
                <c:pt idx="1042">
                  <c:v>83.44</c:v>
                </c:pt>
                <c:pt idx="1043">
                  <c:v>83.4</c:v>
                </c:pt>
                <c:pt idx="1044">
                  <c:v>83.36</c:v>
                </c:pt>
                <c:pt idx="1045">
                  <c:v>83.31</c:v>
                </c:pt>
                <c:pt idx="1046">
                  <c:v>83.24</c:v>
                </c:pt>
                <c:pt idx="1047">
                  <c:v>83.19</c:v>
                </c:pt>
                <c:pt idx="1048">
                  <c:v>83.169999999999973</c:v>
                </c:pt>
                <c:pt idx="1049">
                  <c:v>83.11</c:v>
                </c:pt>
                <c:pt idx="1050">
                  <c:v>83.09</c:v>
                </c:pt>
                <c:pt idx="1051">
                  <c:v>83.08</c:v>
                </c:pt>
                <c:pt idx="1052">
                  <c:v>83.01</c:v>
                </c:pt>
                <c:pt idx="1053">
                  <c:v>82.93</c:v>
                </c:pt>
                <c:pt idx="1054">
                  <c:v>82.91</c:v>
                </c:pt>
                <c:pt idx="1055">
                  <c:v>82.89</c:v>
                </c:pt>
                <c:pt idx="1056">
                  <c:v>82.82</c:v>
                </c:pt>
                <c:pt idx="1057">
                  <c:v>82.79</c:v>
                </c:pt>
                <c:pt idx="1058">
                  <c:v>82.78</c:v>
                </c:pt>
                <c:pt idx="1059">
                  <c:v>82.76</c:v>
                </c:pt>
                <c:pt idx="1060">
                  <c:v>82.71</c:v>
                </c:pt>
                <c:pt idx="1061">
                  <c:v>82.669999999999973</c:v>
                </c:pt>
                <c:pt idx="1062">
                  <c:v>82.47</c:v>
                </c:pt>
                <c:pt idx="1063">
                  <c:v>82.42</c:v>
                </c:pt>
                <c:pt idx="1064">
                  <c:v>82.39</c:v>
                </c:pt>
                <c:pt idx="1065">
                  <c:v>82.31</c:v>
                </c:pt>
                <c:pt idx="1066">
                  <c:v>82.27</c:v>
                </c:pt>
                <c:pt idx="1067">
                  <c:v>82.23</c:v>
                </c:pt>
                <c:pt idx="1068">
                  <c:v>82.1</c:v>
                </c:pt>
                <c:pt idx="1069">
                  <c:v>82.08</c:v>
                </c:pt>
                <c:pt idx="1070">
                  <c:v>82.04</c:v>
                </c:pt>
                <c:pt idx="1071">
                  <c:v>82.03</c:v>
                </c:pt>
                <c:pt idx="1072">
                  <c:v>82</c:v>
                </c:pt>
                <c:pt idx="1073">
                  <c:v>81.87</c:v>
                </c:pt>
                <c:pt idx="1074">
                  <c:v>81.86</c:v>
                </c:pt>
                <c:pt idx="1075">
                  <c:v>81.819999999999993</c:v>
                </c:pt>
                <c:pt idx="1076">
                  <c:v>81.819999999999993</c:v>
                </c:pt>
                <c:pt idx="1077">
                  <c:v>81.790000000000006</c:v>
                </c:pt>
                <c:pt idx="1078">
                  <c:v>81.78</c:v>
                </c:pt>
                <c:pt idx="1079">
                  <c:v>81.760000000000005</c:v>
                </c:pt>
                <c:pt idx="1080">
                  <c:v>81.75</c:v>
                </c:pt>
                <c:pt idx="1081">
                  <c:v>81.739999999999995</c:v>
                </c:pt>
                <c:pt idx="1082">
                  <c:v>81.73</c:v>
                </c:pt>
                <c:pt idx="1083">
                  <c:v>81.669999999999973</c:v>
                </c:pt>
                <c:pt idx="1084">
                  <c:v>81.66</c:v>
                </c:pt>
                <c:pt idx="1085">
                  <c:v>81.62</c:v>
                </c:pt>
                <c:pt idx="1086">
                  <c:v>81.489999999999995</c:v>
                </c:pt>
                <c:pt idx="1087">
                  <c:v>81.47</c:v>
                </c:pt>
                <c:pt idx="1088">
                  <c:v>81.459999999999994</c:v>
                </c:pt>
                <c:pt idx="1089">
                  <c:v>81.39</c:v>
                </c:pt>
                <c:pt idx="1090">
                  <c:v>81.34</c:v>
                </c:pt>
                <c:pt idx="1091">
                  <c:v>81.290000000000006</c:v>
                </c:pt>
                <c:pt idx="1092">
                  <c:v>81.180000000000007</c:v>
                </c:pt>
                <c:pt idx="1093">
                  <c:v>81.13</c:v>
                </c:pt>
                <c:pt idx="1094">
                  <c:v>81.08</c:v>
                </c:pt>
                <c:pt idx="1095">
                  <c:v>81.08</c:v>
                </c:pt>
                <c:pt idx="1096">
                  <c:v>81.06</c:v>
                </c:pt>
                <c:pt idx="1097">
                  <c:v>81.040000000000006</c:v>
                </c:pt>
                <c:pt idx="1098">
                  <c:v>80.900000000000006</c:v>
                </c:pt>
                <c:pt idx="1099">
                  <c:v>80.83</c:v>
                </c:pt>
                <c:pt idx="1100">
                  <c:v>80.819999999999993</c:v>
                </c:pt>
                <c:pt idx="1101">
                  <c:v>80.760000000000005</c:v>
                </c:pt>
                <c:pt idx="1102">
                  <c:v>80.73</c:v>
                </c:pt>
                <c:pt idx="1103">
                  <c:v>80.7</c:v>
                </c:pt>
                <c:pt idx="1104">
                  <c:v>80.669999999999973</c:v>
                </c:pt>
                <c:pt idx="1105">
                  <c:v>80.55</c:v>
                </c:pt>
                <c:pt idx="1106">
                  <c:v>80.5</c:v>
                </c:pt>
                <c:pt idx="1107">
                  <c:v>80.489999999999995</c:v>
                </c:pt>
                <c:pt idx="1108">
                  <c:v>80.37</c:v>
                </c:pt>
                <c:pt idx="1109">
                  <c:v>80.36</c:v>
                </c:pt>
                <c:pt idx="1110">
                  <c:v>80.33</c:v>
                </c:pt>
                <c:pt idx="1111">
                  <c:v>80.209999999999994</c:v>
                </c:pt>
                <c:pt idx="1112">
                  <c:v>80.169999999999973</c:v>
                </c:pt>
                <c:pt idx="1113">
                  <c:v>80.16</c:v>
                </c:pt>
                <c:pt idx="1114">
                  <c:v>80.12</c:v>
                </c:pt>
                <c:pt idx="1115">
                  <c:v>80.11</c:v>
                </c:pt>
                <c:pt idx="1116">
                  <c:v>80.099999999999994</c:v>
                </c:pt>
                <c:pt idx="1117">
                  <c:v>80.099999999999994</c:v>
                </c:pt>
                <c:pt idx="1118">
                  <c:v>80.09</c:v>
                </c:pt>
                <c:pt idx="1119">
                  <c:v>80.08</c:v>
                </c:pt>
                <c:pt idx="1120">
                  <c:v>80.06</c:v>
                </c:pt>
                <c:pt idx="1121">
                  <c:v>80.02</c:v>
                </c:pt>
                <c:pt idx="1122">
                  <c:v>80</c:v>
                </c:pt>
                <c:pt idx="1123">
                  <c:v>79.98</c:v>
                </c:pt>
                <c:pt idx="1124">
                  <c:v>79.87</c:v>
                </c:pt>
                <c:pt idx="1125">
                  <c:v>79.86</c:v>
                </c:pt>
                <c:pt idx="1126">
                  <c:v>79.790000000000006</c:v>
                </c:pt>
                <c:pt idx="1127">
                  <c:v>79.739999999999995</c:v>
                </c:pt>
                <c:pt idx="1128">
                  <c:v>79.66</c:v>
                </c:pt>
                <c:pt idx="1129">
                  <c:v>79.64</c:v>
                </c:pt>
                <c:pt idx="1130">
                  <c:v>79.599999999999994</c:v>
                </c:pt>
                <c:pt idx="1131">
                  <c:v>79.56</c:v>
                </c:pt>
                <c:pt idx="1132">
                  <c:v>79.52</c:v>
                </c:pt>
                <c:pt idx="1133">
                  <c:v>79.5</c:v>
                </c:pt>
                <c:pt idx="1134">
                  <c:v>79.48</c:v>
                </c:pt>
                <c:pt idx="1135">
                  <c:v>79.459999999999994</c:v>
                </c:pt>
                <c:pt idx="1136">
                  <c:v>79.41</c:v>
                </c:pt>
                <c:pt idx="1137">
                  <c:v>79.39</c:v>
                </c:pt>
                <c:pt idx="1138">
                  <c:v>79.319999999999993</c:v>
                </c:pt>
                <c:pt idx="1139">
                  <c:v>79.260000000000005</c:v>
                </c:pt>
                <c:pt idx="1140">
                  <c:v>79.13</c:v>
                </c:pt>
                <c:pt idx="1141">
                  <c:v>79.05</c:v>
                </c:pt>
                <c:pt idx="1142">
                  <c:v>79</c:v>
                </c:pt>
                <c:pt idx="1143">
                  <c:v>78.989999999999995</c:v>
                </c:pt>
                <c:pt idx="1144">
                  <c:v>78.98</c:v>
                </c:pt>
                <c:pt idx="1145">
                  <c:v>78.930000000000007</c:v>
                </c:pt>
                <c:pt idx="1146">
                  <c:v>78.81</c:v>
                </c:pt>
                <c:pt idx="1147">
                  <c:v>78.8</c:v>
                </c:pt>
                <c:pt idx="1148">
                  <c:v>78.77</c:v>
                </c:pt>
                <c:pt idx="1149">
                  <c:v>78.709999999999994</c:v>
                </c:pt>
                <c:pt idx="1150">
                  <c:v>78.56</c:v>
                </c:pt>
                <c:pt idx="1151">
                  <c:v>78.53</c:v>
                </c:pt>
                <c:pt idx="1152">
                  <c:v>78.5</c:v>
                </c:pt>
                <c:pt idx="1153">
                  <c:v>78.430000000000007</c:v>
                </c:pt>
                <c:pt idx="1154">
                  <c:v>78.349999999999994</c:v>
                </c:pt>
                <c:pt idx="1155">
                  <c:v>78.33</c:v>
                </c:pt>
                <c:pt idx="1156">
                  <c:v>78.33</c:v>
                </c:pt>
                <c:pt idx="1157">
                  <c:v>78.209999999999994</c:v>
                </c:pt>
                <c:pt idx="1158">
                  <c:v>78.16</c:v>
                </c:pt>
                <c:pt idx="1159">
                  <c:v>78.14</c:v>
                </c:pt>
                <c:pt idx="1160">
                  <c:v>78.05</c:v>
                </c:pt>
                <c:pt idx="1161">
                  <c:v>78.040000000000006</c:v>
                </c:pt>
                <c:pt idx="1162">
                  <c:v>78.02</c:v>
                </c:pt>
                <c:pt idx="1163">
                  <c:v>77.97</c:v>
                </c:pt>
                <c:pt idx="1164">
                  <c:v>77.95</c:v>
                </c:pt>
                <c:pt idx="1165">
                  <c:v>77.930000000000007</c:v>
                </c:pt>
                <c:pt idx="1166">
                  <c:v>77.89</c:v>
                </c:pt>
                <c:pt idx="1167">
                  <c:v>77.87</c:v>
                </c:pt>
                <c:pt idx="1168">
                  <c:v>77.849999999999994</c:v>
                </c:pt>
                <c:pt idx="1169">
                  <c:v>77.84</c:v>
                </c:pt>
                <c:pt idx="1170">
                  <c:v>77.84</c:v>
                </c:pt>
                <c:pt idx="1171">
                  <c:v>77.819999999999993</c:v>
                </c:pt>
                <c:pt idx="1172">
                  <c:v>77.819999999999993</c:v>
                </c:pt>
                <c:pt idx="1173">
                  <c:v>77.760000000000005</c:v>
                </c:pt>
                <c:pt idx="1174">
                  <c:v>77.739999999999995</c:v>
                </c:pt>
                <c:pt idx="1175">
                  <c:v>77.73</c:v>
                </c:pt>
                <c:pt idx="1176">
                  <c:v>77.55</c:v>
                </c:pt>
                <c:pt idx="1177">
                  <c:v>77.540000000000006</c:v>
                </c:pt>
                <c:pt idx="1178">
                  <c:v>77.510000000000005</c:v>
                </c:pt>
                <c:pt idx="1179">
                  <c:v>77.459999999999994</c:v>
                </c:pt>
                <c:pt idx="1180">
                  <c:v>77.459999999999994</c:v>
                </c:pt>
                <c:pt idx="1181">
                  <c:v>77.37</c:v>
                </c:pt>
                <c:pt idx="1182">
                  <c:v>77.209999999999994</c:v>
                </c:pt>
                <c:pt idx="1183">
                  <c:v>77.14</c:v>
                </c:pt>
                <c:pt idx="1184">
                  <c:v>77.08</c:v>
                </c:pt>
                <c:pt idx="1185">
                  <c:v>76.92</c:v>
                </c:pt>
                <c:pt idx="1186">
                  <c:v>76.91</c:v>
                </c:pt>
                <c:pt idx="1187">
                  <c:v>76.760000000000005</c:v>
                </c:pt>
                <c:pt idx="1188">
                  <c:v>76.7</c:v>
                </c:pt>
                <c:pt idx="1189">
                  <c:v>76.669999999999973</c:v>
                </c:pt>
                <c:pt idx="1190">
                  <c:v>76.64</c:v>
                </c:pt>
                <c:pt idx="1191">
                  <c:v>76.62</c:v>
                </c:pt>
                <c:pt idx="1192">
                  <c:v>76.569999999999993</c:v>
                </c:pt>
                <c:pt idx="1193">
                  <c:v>76.56</c:v>
                </c:pt>
                <c:pt idx="1194">
                  <c:v>76.45</c:v>
                </c:pt>
                <c:pt idx="1195">
                  <c:v>76.41</c:v>
                </c:pt>
                <c:pt idx="1196">
                  <c:v>76.38</c:v>
                </c:pt>
                <c:pt idx="1197">
                  <c:v>76.239999999999995</c:v>
                </c:pt>
                <c:pt idx="1198">
                  <c:v>76.2</c:v>
                </c:pt>
                <c:pt idx="1199">
                  <c:v>76.13</c:v>
                </c:pt>
                <c:pt idx="1200">
                  <c:v>76.12</c:v>
                </c:pt>
                <c:pt idx="1201">
                  <c:v>76.09</c:v>
                </c:pt>
                <c:pt idx="1202">
                  <c:v>76.069999999999993</c:v>
                </c:pt>
                <c:pt idx="1203">
                  <c:v>75.95</c:v>
                </c:pt>
                <c:pt idx="1204">
                  <c:v>75.94</c:v>
                </c:pt>
                <c:pt idx="1205">
                  <c:v>75.92</c:v>
                </c:pt>
                <c:pt idx="1206">
                  <c:v>75.91</c:v>
                </c:pt>
                <c:pt idx="1207">
                  <c:v>75.89</c:v>
                </c:pt>
                <c:pt idx="1208">
                  <c:v>75.87</c:v>
                </c:pt>
                <c:pt idx="1209">
                  <c:v>75.87</c:v>
                </c:pt>
                <c:pt idx="1210">
                  <c:v>75.849999999999994</c:v>
                </c:pt>
                <c:pt idx="1211">
                  <c:v>75.650000000000006</c:v>
                </c:pt>
                <c:pt idx="1212">
                  <c:v>75.650000000000006</c:v>
                </c:pt>
                <c:pt idx="1213">
                  <c:v>75.599999999999994</c:v>
                </c:pt>
                <c:pt idx="1214">
                  <c:v>75.53</c:v>
                </c:pt>
                <c:pt idx="1215">
                  <c:v>75.53</c:v>
                </c:pt>
                <c:pt idx="1216">
                  <c:v>75.47</c:v>
                </c:pt>
                <c:pt idx="1217">
                  <c:v>75.33</c:v>
                </c:pt>
                <c:pt idx="1218">
                  <c:v>75.33</c:v>
                </c:pt>
                <c:pt idx="1219">
                  <c:v>75.25</c:v>
                </c:pt>
                <c:pt idx="1220">
                  <c:v>75.16</c:v>
                </c:pt>
                <c:pt idx="1221">
                  <c:v>75.150000000000006</c:v>
                </c:pt>
                <c:pt idx="1222">
                  <c:v>75.040000000000006</c:v>
                </c:pt>
                <c:pt idx="1223">
                  <c:v>75.010000000000005</c:v>
                </c:pt>
                <c:pt idx="1224">
                  <c:v>74.95</c:v>
                </c:pt>
                <c:pt idx="1225">
                  <c:v>74.88</c:v>
                </c:pt>
                <c:pt idx="1226">
                  <c:v>74.87</c:v>
                </c:pt>
                <c:pt idx="1227">
                  <c:v>74.84</c:v>
                </c:pt>
                <c:pt idx="1228">
                  <c:v>74.83</c:v>
                </c:pt>
                <c:pt idx="1229">
                  <c:v>74.760000000000005</c:v>
                </c:pt>
                <c:pt idx="1230">
                  <c:v>74.739999999999995</c:v>
                </c:pt>
                <c:pt idx="1231">
                  <c:v>74.64</c:v>
                </c:pt>
                <c:pt idx="1232">
                  <c:v>74.62</c:v>
                </c:pt>
                <c:pt idx="1233">
                  <c:v>74.52</c:v>
                </c:pt>
                <c:pt idx="1234">
                  <c:v>74.510000000000005</c:v>
                </c:pt>
                <c:pt idx="1235">
                  <c:v>74.430000000000007</c:v>
                </c:pt>
                <c:pt idx="1236">
                  <c:v>74.41</c:v>
                </c:pt>
                <c:pt idx="1237">
                  <c:v>74.37</c:v>
                </c:pt>
                <c:pt idx="1238">
                  <c:v>74.290000000000006</c:v>
                </c:pt>
                <c:pt idx="1239">
                  <c:v>74.28</c:v>
                </c:pt>
                <c:pt idx="1240">
                  <c:v>74.239999999999995</c:v>
                </c:pt>
                <c:pt idx="1241">
                  <c:v>74.14</c:v>
                </c:pt>
                <c:pt idx="1242">
                  <c:v>74.08</c:v>
                </c:pt>
                <c:pt idx="1243">
                  <c:v>74.06</c:v>
                </c:pt>
                <c:pt idx="1244">
                  <c:v>74.03</c:v>
                </c:pt>
                <c:pt idx="1245">
                  <c:v>74</c:v>
                </c:pt>
                <c:pt idx="1246">
                  <c:v>73.89</c:v>
                </c:pt>
                <c:pt idx="1247">
                  <c:v>73.88</c:v>
                </c:pt>
                <c:pt idx="1248">
                  <c:v>73.84</c:v>
                </c:pt>
                <c:pt idx="1249">
                  <c:v>73.819999999999993</c:v>
                </c:pt>
                <c:pt idx="1250">
                  <c:v>73.81</c:v>
                </c:pt>
                <c:pt idx="1251">
                  <c:v>73.8</c:v>
                </c:pt>
                <c:pt idx="1252">
                  <c:v>73.790000000000006</c:v>
                </c:pt>
                <c:pt idx="1253">
                  <c:v>73.709999999999994</c:v>
                </c:pt>
                <c:pt idx="1254">
                  <c:v>73.680000000000007</c:v>
                </c:pt>
                <c:pt idx="1255">
                  <c:v>73.569999999999993</c:v>
                </c:pt>
                <c:pt idx="1256">
                  <c:v>73.540000000000006</c:v>
                </c:pt>
                <c:pt idx="1257">
                  <c:v>73.53</c:v>
                </c:pt>
                <c:pt idx="1258">
                  <c:v>73.510000000000005</c:v>
                </c:pt>
                <c:pt idx="1259">
                  <c:v>73.510000000000005</c:v>
                </c:pt>
                <c:pt idx="1260">
                  <c:v>73.42</c:v>
                </c:pt>
                <c:pt idx="1261">
                  <c:v>73.400000000000006</c:v>
                </c:pt>
                <c:pt idx="1262">
                  <c:v>73.400000000000006</c:v>
                </c:pt>
                <c:pt idx="1263">
                  <c:v>73.349999999999994</c:v>
                </c:pt>
                <c:pt idx="1264">
                  <c:v>73.34</c:v>
                </c:pt>
                <c:pt idx="1265">
                  <c:v>73.31</c:v>
                </c:pt>
                <c:pt idx="1266">
                  <c:v>73.31</c:v>
                </c:pt>
                <c:pt idx="1267">
                  <c:v>73.3</c:v>
                </c:pt>
                <c:pt idx="1268">
                  <c:v>73.3</c:v>
                </c:pt>
                <c:pt idx="1269">
                  <c:v>73.23</c:v>
                </c:pt>
                <c:pt idx="1270">
                  <c:v>73.2</c:v>
                </c:pt>
                <c:pt idx="1271">
                  <c:v>73.13</c:v>
                </c:pt>
                <c:pt idx="1272">
                  <c:v>73.13</c:v>
                </c:pt>
                <c:pt idx="1273">
                  <c:v>73.069999999999993</c:v>
                </c:pt>
                <c:pt idx="1274">
                  <c:v>73.05</c:v>
                </c:pt>
                <c:pt idx="1275">
                  <c:v>72.98</c:v>
                </c:pt>
                <c:pt idx="1276">
                  <c:v>72.98</c:v>
                </c:pt>
                <c:pt idx="1277">
                  <c:v>72.97</c:v>
                </c:pt>
                <c:pt idx="1278">
                  <c:v>72.900000000000006</c:v>
                </c:pt>
                <c:pt idx="1279">
                  <c:v>72.89</c:v>
                </c:pt>
                <c:pt idx="1280">
                  <c:v>72.87</c:v>
                </c:pt>
                <c:pt idx="1281">
                  <c:v>72.86</c:v>
                </c:pt>
                <c:pt idx="1282">
                  <c:v>72.64</c:v>
                </c:pt>
                <c:pt idx="1283">
                  <c:v>72.63</c:v>
                </c:pt>
                <c:pt idx="1284">
                  <c:v>72.58</c:v>
                </c:pt>
                <c:pt idx="1285">
                  <c:v>72.569999999999993</c:v>
                </c:pt>
                <c:pt idx="1286">
                  <c:v>72.569999999999993</c:v>
                </c:pt>
                <c:pt idx="1287">
                  <c:v>72.569999999999993</c:v>
                </c:pt>
                <c:pt idx="1288">
                  <c:v>72.5</c:v>
                </c:pt>
                <c:pt idx="1289">
                  <c:v>72.400000000000006</c:v>
                </c:pt>
                <c:pt idx="1290">
                  <c:v>72.36</c:v>
                </c:pt>
                <c:pt idx="1291">
                  <c:v>72.290000000000006</c:v>
                </c:pt>
                <c:pt idx="1292">
                  <c:v>72.14</c:v>
                </c:pt>
                <c:pt idx="1293">
                  <c:v>72.13</c:v>
                </c:pt>
                <c:pt idx="1294">
                  <c:v>72</c:v>
                </c:pt>
                <c:pt idx="1295">
                  <c:v>71.989999999999995</c:v>
                </c:pt>
                <c:pt idx="1296">
                  <c:v>71.98</c:v>
                </c:pt>
                <c:pt idx="1297">
                  <c:v>71.930000000000007</c:v>
                </c:pt>
                <c:pt idx="1298">
                  <c:v>71.92</c:v>
                </c:pt>
                <c:pt idx="1299">
                  <c:v>71.89</c:v>
                </c:pt>
                <c:pt idx="1300">
                  <c:v>71.819999999999993</c:v>
                </c:pt>
                <c:pt idx="1301">
                  <c:v>71.77</c:v>
                </c:pt>
                <c:pt idx="1302">
                  <c:v>71.77</c:v>
                </c:pt>
                <c:pt idx="1303">
                  <c:v>71.739999999999995</c:v>
                </c:pt>
                <c:pt idx="1304">
                  <c:v>71.7</c:v>
                </c:pt>
                <c:pt idx="1305">
                  <c:v>71.599999999999994</c:v>
                </c:pt>
                <c:pt idx="1306">
                  <c:v>71.569999999999993</c:v>
                </c:pt>
                <c:pt idx="1307">
                  <c:v>71.569999999999993</c:v>
                </c:pt>
                <c:pt idx="1308">
                  <c:v>71.48</c:v>
                </c:pt>
                <c:pt idx="1309">
                  <c:v>71.48</c:v>
                </c:pt>
                <c:pt idx="1310">
                  <c:v>71.39</c:v>
                </c:pt>
                <c:pt idx="1311">
                  <c:v>71.319999999999993</c:v>
                </c:pt>
                <c:pt idx="1312">
                  <c:v>71.23</c:v>
                </c:pt>
                <c:pt idx="1313">
                  <c:v>71.2</c:v>
                </c:pt>
                <c:pt idx="1314">
                  <c:v>71.09</c:v>
                </c:pt>
                <c:pt idx="1315">
                  <c:v>71.06</c:v>
                </c:pt>
                <c:pt idx="1316">
                  <c:v>70.83</c:v>
                </c:pt>
                <c:pt idx="1317">
                  <c:v>70.739999999999995</c:v>
                </c:pt>
                <c:pt idx="1318">
                  <c:v>70.72</c:v>
                </c:pt>
                <c:pt idx="1319">
                  <c:v>70.7</c:v>
                </c:pt>
                <c:pt idx="1320">
                  <c:v>70.7</c:v>
                </c:pt>
                <c:pt idx="1321">
                  <c:v>70.669999999999973</c:v>
                </c:pt>
                <c:pt idx="1322">
                  <c:v>70.53</c:v>
                </c:pt>
                <c:pt idx="1323">
                  <c:v>70.48</c:v>
                </c:pt>
                <c:pt idx="1324">
                  <c:v>70.37</c:v>
                </c:pt>
                <c:pt idx="1325">
                  <c:v>70.31</c:v>
                </c:pt>
                <c:pt idx="1326">
                  <c:v>70.239999999999995</c:v>
                </c:pt>
                <c:pt idx="1327">
                  <c:v>70.239999999999995</c:v>
                </c:pt>
                <c:pt idx="1328">
                  <c:v>70.23</c:v>
                </c:pt>
                <c:pt idx="1329">
                  <c:v>70.209999999999994</c:v>
                </c:pt>
                <c:pt idx="1330">
                  <c:v>70.180000000000007</c:v>
                </c:pt>
                <c:pt idx="1331">
                  <c:v>70.150000000000006</c:v>
                </c:pt>
                <c:pt idx="1332">
                  <c:v>70.12</c:v>
                </c:pt>
                <c:pt idx="1333">
                  <c:v>70.08</c:v>
                </c:pt>
                <c:pt idx="1334">
                  <c:v>70.05</c:v>
                </c:pt>
                <c:pt idx="1335">
                  <c:v>70.05</c:v>
                </c:pt>
                <c:pt idx="1336">
                  <c:v>70.03</c:v>
                </c:pt>
                <c:pt idx="1337">
                  <c:v>70.010000000000005</c:v>
                </c:pt>
                <c:pt idx="1338">
                  <c:v>70</c:v>
                </c:pt>
                <c:pt idx="1339">
                  <c:v>69.97</c:v>
                </c:pt>
                <c:pt idx="1340">
                  <c:v>69.95</c:v>
                </c:pt>
                <c:pt idx="1341">
                  <c:v>69.92</c:v>
                </c:pt>
                <c:pt idx="1342">
                  <c:v>69.91</c:v>
                </c:pt>
                <c:pt idx="1343">
                  <c:v>69.75</c:v>
                </c:pt>
                <c:pt idx="1344">
                  <c:v>69.739999999999995</c:v>
                </c:pt>
                <c:pt idx="1345">
                  <c:v>69.69</c:v>
                </c:pt>
                <c:pt idx="1346">
                  <c:v>69.66</c:v>
                </c:pt>
                <c:pt idx="1347">
                  <c:v>69.61</c:v>
                </c:pt>
                <c:pt idx="1348">
                  <c:v>69.599999999999994</c:v>
                </c:pt>
                <c:pt idx="1349">
                  <c:v>69.599999999999994</c:v>
                </c:pt>
                <c:pt idx="1350">
                  <c:v>69.59</c:v>
                </c:pt>
                <c:pt idx="1351">
                  <c:v>69.53</c:v>
                </c:pt>
                <c:pt idx="1352">
                  <c:v>69.52</c:v>
                </c:pt>
                <c:pt idx="1353">
                  <c:v>69.489999999999995</c:v>
                </c:pt>
                <c:pt idx="1354">
                  <c:v>69.44</c:v>
                </c:pt>
                <c:pt idx="1355">
                  <c:v>69.42</c:v>
                </c:pt>
                <c:pt idx="1356">
                  <c:v>69.31</c:v>
                </c:pt>
                <c:pt idx="1357">
                  <c:v>69.25</c:v>
                </c:pt>
                <c:pt idx="1358">
                  <c:v>69.19</c:v>
                </c:pt>
                <c:pt idx="1359">
                  <c:v>69.180000000000007</c:v>
                </c:pt>
                <c:pt idx="1360">
                  <c:v>69.12</c:v>
                </c:pt>
                <c:pt idx="1361">
                  <c:v>69.099999999999994</c:v>
                </c:pt>
                <c:pt idx="1362">
                  <c:v>68.73</c:v>
                </c:pt>
                <c:pt idx="1363">
                  <c:v>68.709999999999994</c:v>
                </c:pt>
                <c:pt idx="1364">
                  <c:v>68.69</c:v>
                </c:pt>
                <c:pt idx="1365">
                  <c:v>68.62</c:v>
                </c:pt>
                <c:pt idx="1366">
                  <c:v>68.599999999999994</c:v>
                </c:pt>
                <c:pt idx="1367">
                  <c:v>68.52</c:v>
                </c:pt>
                <c:pt idx="1368">
                  <c:v>68.52</c:v>
                </c:pt>
                <c:pt idx="1369">
                  <c:v>68.48</c:v>
                </c:pt>
                <c:pt idx="1370">
                  <c:v>68.48</c:v>
                </c:pt>
                <c:pt idx="1371">
                  <c:v>68.47</c:v>
                </c:pt>
                <c:pt idx="1372">
                  <c:v>68.41</c:v>
                </c:pt>
                <c:pt idx="1373">
                  <c:v>68.39</c:v>
                </c:pt>
                <c:pt idx="1374">
                  <c:v>68.290000000000006</c:v>
                </c:pt>
                <c:pt idx="1375">
                  <c:v>68.28</c:v>
                </c:pt>
                <c:pt idx="1376">
                  <c:v>68.180000000000007</c:v>
                </c:pt>
                <c:pt idx="1377">
                  <c:v>68.180000000000007</c:v>
                </c:pt>
                <c:pt idx="1378">
                  <c:v>68.150000000000006</c:v>
                </c:pt>
                <c:pt idx="1379">
                  <c:v>68.12</c:v>
                </c:pt>
                <c:pt idx="1380">
                  <c:v>68.08</c:v>
                </c:pt>
                <c:pt idx="1381">
                  <c:v>68.069999999999993</c:v>
                </c:pt>
                <c:pt idx="1382">
                  <c:v>68.05</c:v>
                </c:pt>
                <c:pt idx="1383">
                  <c:v>68</c:v>
                </c:pt>
                <c:pt idx="1384">
                  <c:v>68</c:v>
                </c:pt>
                <c:pt idx="1385">
                  <c:v>67.98</c:v>
                </c:pt>
                <c:pt idx="1386">
                  <c:v>67.95</c:v>
                </c:pt>
                <c:pt idx="1387">
                  <c:v>67.91</c:v>
                </c:pt>
                <c:pt idx="1388">
                  <c:v>67.88</c:v>
                </c:pt>
                <c:pt idx="1389">
                  <c:v>67.84</c:v>
                </c:pt>
                <c:pt idx="1390">
                  <c:v>67.83</c:v>
                </c:pt>
                <c:pt idx="1391">
                  <c:v>67.8</c:v>
                </c:pt>
                <c:pt idx="1392">
                  <c:v>67.739999999999995</c:v>
                </c:pt>
                <c:pt idx="1393">
                  <c:v>67.709999999999994</c:v>
                </c:pt>
                <c:pt idx="1394">
                  <c:v>67.7</c:v>
                </c:pt>
                <c:pt idx="1395">
                  <c:v>67.69</c:v>
                </c:pt>
                <c:pt idx="1396">
                  <c:v>67.63</c:v>
                </c:pt>
                <c:pt idx="1397">
                  <c:v>67.61</c:v>
                </c:pt>
                <c:pt idx="1398">
                  <c:v>67.61</c:v>
                </c:pt>
                <c:pt idx="1399">
                  <c:v>67.599999999999994</c:v>
                </c:pt>
                <c:pt idx="1400">
                  <c:v>67.569999999999993</c:v>
                </c:pt>
                <c:pt idx="1401">
                  <c:v>67.569999999999993</c:v>
                </c:pt>
                <c:pt idx="1402">
                  <c:v>67.56</c:v>
                </c:pt>
                <c:pt idx="1403">
                  <c:v>67.489999999999995</c:v>
                </c:pt>
                <c:pt idx="1404">
                  <c:v>67.430000000000007</c:v>
                </c:pt>
                <c:pt idx="1405">
                  <c:v>67.400000000000006</c:v>
                </c:pt>
                <c:pt idx="1406">
                  <c:v>67.38</c:v>
                </c:pt>
                <c:pt idx="1407">
                  <c:v>67.36</c:v>
                </c:pt>
                <c:pt idx="1408">
                  <c:v>67.36</c:v>
                </c:pt>
                <c:pt idx="1409">
                  <c:v>67.349999999999994</c:v>
                </c:pt>
                <c:pt idx="1410">
                  <c:v>67.31</c:v>
                </c:pt>
                <c:pt idx="1411">
                  <c:v>67.27</c:v>
                </c:pt>
                <c:pt idx="1412">
                  <c:v>67.25</c:v>
                </c:pt>
                <c:pt idx="1413">
                  <c:v>67.239999999999995</c:v>
                </c:pt>
                <c:pt idx="1414">
                  <c:v>67.22</c:v>
                </c:pt>
                <c:pt idx="1415">
                  <c:v>67.11</c:v>
                </c:pt>
                <c:pt idx="1416">
                  <c:v>67.099999999999994</c:v>
                </c:pt>
                <c:pt idx="1417">
                  <c:v>67.03</c:v>
                </c:pt>
                <c:pt idx="1418">
                  <c:v>66.959999999999994</c:v>
                </c:pt>
                <c:pt idx="1419">
                  <c:v>66.94</c:v>
                </c:pt>
                <c:pt idx="1420">
                  <c:v>66.94</c:v>
                </c:pt>
                <c:pt idx="1421">
                  <c:v>66.900000000000006</c:v>
                </c:pt>
                <c:pt idx="1422">
                  <c:v>66.87</c:v>
                </c:pt>
                <c:pt idx="1423">
                  <c:v>66.87</c:v>
                </c:pt>
                <c:pt idx="1424">
                  <c:v>66.86</c:v>
                </c:pt>
                <c:pt idx="1425">
                  <c:v>66.86</c:v>
                </c:pt>
                <c:pt idx="1426">
                  <c:v>66.81</c:v>
                </c:pt>
                <c:pt idx="1427">
                  <c:v>66.78</c:v>
                </c:pt>
                <c:pt idx="1428">
                  <c:v>66.760000000000005</c:v>
                </c:pt>
                <c:pt idx="1429">
                  <c:v>66.739999999999995</c:v>
                </c:pt>
                <c:pt idx="1430">
                  <c:v>66.739999999999995</c:v>
                </c:pt>
                <c:pt idx="1431">
                  <c:v>66.669999999999973</c:v>
                </c:pt>
                <c:pt idx="1432">
                  <c:v>66.650000000000006</c:v>
                </c:pt>
                <c:pt idx="1433">
                  <c:v>66.64</c:v>
                </c:pt>
                <c:pt idx="1434">
                  <c:v>66.569999999999993</c:v>
                </c:pt>
                <c:pt idx="1435">
                  <c:v>66.540000000000006</c:v>
                </c:pt>
                <c:pt idx="1436">
                  <c:v>66.510000000000005</c:v>
                </c:pt>
                <c:pt idx="1437">
                  <c:v>66.48</c:v>
                </c:pt>
                <c:pt idx="1438">
                  <c:v>66.41</c:v>
                </c:pt>
                <c:pt idx="1439">
                  <c:v>66.33</c:v>
                </c:pt>
                <c:pt idx="1440">
                  <c:v>66.28</c:v>
                </c:pt>
                <c:pt idx="1441">
                  <c:v>66.209999999999994</c:v>
                </c:pt>
                <c:pt idx="1442">
                  <c:v>66.19</c:v>
                </c:pt>
                <c:pt idx="1443">
                  <c:v>66.11</c:v>
                </c:pt>
                <c:pt idx="1444">
                  <c:v>66.09</c:v>
                </c:pt>
                <c:pt idx="1445">
                  <c:v>65.98</c:v>
                </c:pt>
                <c:pt idx="1446">
                  <c:v>65.930000000000007</c:v>
                </c:pt>
                <c:pt idx="1447">
                  <c:v>65.91</c:v>
                </c:pt>
                <c:pt idx="1448">
                  <c:v>65.91</c:v>
                </c:pt>
                <c:pt idx="1449">
                  <c:v>65.87</c:v>
                </c:pt>
                <c:pt idx="1450">
                  <c:v>65.790000000000006</c:v>
                </c:pt>
                <c:pt idx="1451">
                  <c:v>65.760000000000005</c:v>
                </c:pt>
                <c:pt idx="1452">
                  <c:v>65.75</c:v>
                </c:pt>
                <c:pt idx="1453">
                  <c:v>65.709999999999994</c:v>
                </c:pt>
                <c:pt idx="1454">
                  <c:v>65.62</c:v>
                </c:pt>
                <c:pt idx="1455">
                  <c:v>65.61</c:v>
                </c:pt>
                <c:pt idx="1456">
                  <c:v>65.599999999999994</c:v>
                </c:pt>
                <c:pt idx="1457">
                  <c:v>65.599999999999994</c:v>
                </c:pt>
                <c:pt idx="1458">
                  <c:v>65.599999999999994</c:v>
                </c:pt>
                <c:pt idx="1459">
                  <c:v>65.59</c:v>
                </c:pt>
                <c:pt idx="1460">
                  <c:v>65.569999999999993</c:v>
                </c:pt>
                <c:pt idx="1461">
                  <c:v>65.56</c:v>
                </c:pt>
                <c:pt idx="1462">
                  <c:v>65.56</c:v>
                </c:pt>
                <c:pt idx="1463">
                  <c:v>65.52</c:v>
                </c:pt>
                <c:pt idx="1464">
                  <c:v>65.47</c:v>
                </c:pt>
                <c:pt idx="1465">
                  <c:v>65.44</c:v>
                </c:pt>
                <c:pt idx="1466">
                  <c:v>65.430000000000007</c:v>
                </c:pt>
                <c:pt idx="1467">
                  <c:v>65.430000000000007</c:v>
                </c:pt>
                <c:pt idx="1468">
                  <c:v>65.33</c:v>
                </c:pt>
                <c:pt idx="1469">
                  <c:v>65.319999999999993</c:v>
                </c:pt>
                <c:pt idx="1470">
                  <c:v>65.3</c:v>
                </c:pt>
                <c:pt idx="1471">
                  <c:v>65.27</c:v>
                </c:pt>
                <c:pt idx="1472">
                  <c:v>65.260000000000005</c:v>
                </c:pt>
                <c:pt idx="1473">
                  <c:v>65.25</c:v>
                </c:pt>
                <c:pt idx="1474">
                  <c:v>65.23</c:v>
                </c:pt>
                <c:pt idx="1475">
                  <c:v>65.23</c:v>
                </c:pt>
                <c:pt idx="1476">
                  <c:v>65.22</c:v>
                </c:pt>
                <c:pt idx="1477">
                  <c:v>65.2</c:v>
                </c:pt>
                <c:pt idx="1478">
                  <c:v>65.16</c:v>
                </c:pt>
                <c:pt idx="1479">
                  <c:v>65.150000000000006</c:v>
                </c:pt>
                <c:pt idx="1480">
                  <c:v>65.150000000000006</c:v>
                </c:pt>
                <c:pt idx="1481">
                  <c:v>65.150000000000006</c:v>
                </c:pt>
                <c:pt idx="1482">
                  <c:v>65.13</c:v>
                </c:pt>
                <c:pt idx="1483">
                  <c:v>65.09</c:v>
                </c:pt>
                <c:pt idx="1484">
                  <c:v>65.08</c:v>
                </c:pt>
                <c:pt idx="1485">
                  <c:v>65.06</c:v>
                </c:pt>
                <c:pt idx="1486">
                  <c:v>65.040000000000006</c:v>
                </c:pt>
                <c:pt idx="1487">
                  <c:v>65.040000000000006</c:v>
                </c:pt>
                <c:pt idx="1488">
                  <c:v>65.040000000000006</c:v>
                </c:pt>
                <c:pt idx="1489">
                  <c:v>64.989999999999995</c:v>
                </c:pt>
                <c:pt idx="1490">
                  <c:v>64.989999999999995</c:v>
                </c:pt>
                <c:pt idx="1491">
                  <c:v>64.98</c:v>
                </c:pt>
                <c:pt idx="1492">
                  <c:v>64.95</c:v>
                </c:pt>
                <c:pt idx="1493">
                  <c:v>64.94</c:v>
                </c:pt>
                <c:pt idx="1494">
                  <c:v>64.91</c:v>
                </c:pt>
                <c:pt idx="1495">
                  <c:v>64.91</c:v>
                </c:pt>
                <c:pt idx="1496">
                  <c:v>64.900000000000006</c:v>
                </c:pt>
                <c:pt idx="1497">
                  <c:v>64.88</c:v>
                </c:pt>
                <c:pt idx="1498">
                  <c:v>64.87</c:v>
                </c:pt>
                <c:pt idx="1499">
                  <c:v>64.849999999999994</c:v>
                </c:pt>
                <c:pt idx="1500">
                  <c:v>64.81</c:v>
                </c:pt>
                <c:pt idx="1501">
                  <c:v>64.8</c:v>
                </c:pt>
                <c:pt idx="1502">
                  <c:v>64.790000000000006</c:v>
                </c:pt>
                <c:pt idx="1503">
                  <c:v>64.709999999999994</c:v>
                </c:pt>
                <c:pt idx="1504">
                  <c:v>64.66</c:v>
                </c:pt>
                <c:pt idx="1505">
                  <c:v>64.599999999999994</c:v>
                </c:pt>
                <c:pt idx="1506">
                  <c:v>64.459999999999994</c:v>
                </c:pt>
                <c:pt idx="1507">
                  <c:v>64.44</c:v>
                </c:pt>
                <c:pt idx="1508">
                  <c:v>64.41</c:v>
                </c:pt>
                <c:pt idx="1509">
                  <c:v>64.34</c:v>
                </c:pt>
                <c:pt idx="1510">
                  <c:v>64.31</c:v>
                </c:pt>
                <c:pt idx="1511">
                  <c:v>64.260000000000005</c:v>
                </c:pt>
                <c:pt idx="1512">
                  <c:v>64.23</c:v>
                </c:pt>
                <c:pt idx="1513">
                  <c:v>64.19</c:v>
                </c:pt>
                <c:pt idx="1514">
                  <c:v>64.180000000000007</c:v>
                </c:pt>
                <c:pt idx="1515">
                  <c:v>64.150000000000006</c:v>
                </c:pt>
                <c:pt idx="1516">
                  <c:v>64.13</c:v>
                </c:pt>
                <c:pt idx="1517">
                  <c:v>64.11</c:v>
                </c:pt>
                <c:pt idx="1518">
                  <c:v>64.099999999999994</c:v>
                </c:pt>
                <c:pt idx="1519">
                  <c:v>64.09</c:v>
                </c:pt>
                <c:pt idx="1520">
                  <c:v>64.08</c:v>
                </c:pt>
                <c:pt idx="1521">
                  <c:v>64.02</c:v>
                </c:pt>
                <c:pt idx="1522">
                  <c:v>63.94</c:v>
                </c:pt>
                <c:pt idx="1523">
                  <c:v>63.94</c:v>
                </c:pt>
                <c:pt idx="1524">
                  <c:v>63.93</c:v>
                </c:pt>
                <c:pt idx="1525">
                  <c:v>63.77</c:v>
                </c:pt>
                <c:pt idx="1526">
                  <c:v>63.76</c:v>
                </c:pt>
                <c:pt idx="1527">
                  <c:v>63.73</c:v>
                </c:pt>
                <c:pt idx="1528">
                  <c:v>63.72</c:v>
                </c:pt>
                <c:pt idx="1529">
                  <c:v>63.72</c:v>
                </c:pt>
                <c:pt idx="1530">
                  <c:v>63.71</c:v>
                </c:pt>
                <c:pt idx="1531">
                  <c:v>63.7</c:v>
                </c:pt>
                <c:pt idx="1532">
                  <c:v>63.65</c:v>
                </c:pt>
                <c:pt idx="1533">
                  <c:v>63.63</c:v>
                </c:pt>
                <c:pt idx="1534">
                  <c:v>63.62</c:v>
                </c:pt>
                <c:pt idx="1535">
                  <c:v>63.61</c:v>
                </c:pt>
                <c:pt idx="1536">
                  <c:v>63.58</c:v>
                </c:pt>
                <c:pt idx="1537">
                  <c:v>63.58</c:v>
                </c:pt>
                <c:pt idx="1538">
                  <c:v>63.58</c:v>
                </c:pt>
                <c:pt idx="1539">
                  <c:v>63.57</c:v>
                </c:pt>
                <c:pt idx="1540">
                  <c:v>63.54</c:v>
                </c:pt>
                <c:pt idx="1541">
                  <c:v>63.51</c:v>
                </c:pt>
                <c:pt idx="1542">
                  <c:v>63.5</c:v>
                </c:pt>
                <c:pt idx="1543">
                  <c:v>63.47</c:v>
                </c:pt>
                <c:pt idx="1544">
                  <c:v>63.45</c:v>
                </c:pt>
                <c:pt idx="1545">
                  <c:v>63.44</c:v>
                </c:pt>
                <c:pt idx="1546">
                  <c:v>63.42</c:v>
                </c:pt>
                <c:pt idx="1547">
                  <c:v>63.42</c:v>
                </c:pt>
                <c:pt idx="1548">
                  <c:v>63.41</c:v>
                </c:pt>
                <c:pt idx="1549">
                  <c:v>63.4</c:v>
                </c:pt>
                <c:pt idx="1550">
                  <c:v>63.33</c:v>
                </c:pt>
                <c:pt idx="1551">
                  <c:v>63.32</c:v>
                </c:pt>
                <c:pt idx="1552">
                  <c:v>63.29</c:v>
                </c:pt>
                <c:pt idx="1553">
                  <c:v>63.28</c:v>
                </c:pt>
                <c:pt idx="1554">
                  <c:v>63.24</c:v>
                </c:pt>
                <c:pt idx="1555">
                  <c:v>63.19</c:v>
                </c:pt>
                <c:pt idx="1556">
                  <c:v>63.18</c:v>
                </c:pt>
                <c:pt idx="1557">
                  <c:v>63.18</c:v>
                </c:pt>
                <c:pt idx="1558">
                  <c:v>63.15</c:v>
                </c:pt>
                <c:pt idx="1559">
                  <c:v>63.12</c:v>
                </c:pt>
                <c:pt idx="1560">
                  <c:v>63.11</c:v>
                </c:pt>
                <c:pt idx="1561">
                  <c:v>63.11</c:v>
                </c:pt>
                <c:pt idx="1562">
                  <c:v>63.08</c:v>
                </c:pt>
                <c:pt idx="1563">
                  <c:v>63.06</c:v>
                </c:pt>
                <c:pt idx="1564">
                  <c:v>63.01</c:v>
                </c:pt>
                <c:pt idx="1565">
                  <c:v>63</c:v>
                </c:pt>
                <c:pt idx="1566">
                  <c:v>62.99</c:v>
                </c:pt>
                <c:pt idx="1567">
                  <c:v>62.93</c:v>
                </c:pt>
                <c:pt idx="1568">
                  <c:v>62.89</c:v>
                </c:pt>
                <c:pt idx="1569">
                  <c:v>62.88</c:v>
                </c:pt>
                <c:pt idx="1570">
                  <c:v>62.84</c:v>
                </c:pt>
                <c:pt idx="1571">
                  <c:v>62.79</c:v>
                </c:pt>
                <c:pt idx="1572">
                  <c:v>62.79</c:v>
                </c:pt>
                <c:pt idx="1573">
                  <c:v>62.78</c:v>
                </c:pt>
                <c:pt idx="1574">
                  <c:v>62.76</c:v>
                </c:pt>
                <c:pt idx="1575">
                  <c:v>62.76</c:v>
                </c:pt>
                <c:pt idx="1576">
                  <c:v>62.74</c:v>
                </c:pt>
                <c:pt idx="1577">
                  <c:v>62.73</c:v>
                </c:pt>
                <c:pt idx="1578">
                  <c:v>62.7</c:v>
                </c:pt>
                <c:pt idx="1579">
                  <c:v>62.68</c:v>
                </c:pt>
                <c:pt idx="1580">
                  <c:v>62.64</c:v>
                </c:pt>
                <c:pt idx="1581">
                  <c:v>62.54</c:v>
                </c:pt>
                <c:pt idx="1582">
                  <c:v>62.5</c:v>
                </c:pt>
                <c:pt idx="1583">
                  <c:v>62.5</c:v>
                </c:pt>
                <c:pt idx="1584">
                  <c:v>62.49</c:v>
                </c:pt>
                <c:pt idx="1585">
                  <c:v>62.47</c:v>
                </c:pt>
                <c:pt idx="1586">
                  <c:v>62.45</c:v>
                </c:pt>
                <c:pt idx="1587">
                  <c:v>62.44</c:v>
                </c:pt>
                <c:pt idx="1588">
                  <c:v>62.43</c:v>
                </c:pt>
                <c:pt idx="1589">
                  <c:v>62.41</c:v>
                </c:pt>
                <c:pt idx="1590">
                  <c:v>62.37</c:v>
                </c:pt>
                <c:pt idx="1591">
                  <c:v>62.36</c:v>
                </c:pt>
                <c:pt idx="1592">
                  <c:v>62.32</c:v>
                </c:pt>
                <c:pt idx="1593">
                  <c:v>62.3</c:v>
                </c:pt>
                <c:pt idx="1594">
                  <c:v>62.2</c:v>
                </c:pt>
                <c:pt idx="1595">
                  <c:v>62.16</c:v>
                </c:pt>
                <c:pt idx="1596">
                  <c:v>62.12</c:v>
                </c:pt>
                <c:pt idx="1597">
                  <c:v>62.11</c:v>
                </c:pt>
                <c:pt idx="1598">
                  <c:v>62.11</c:v>
                </c:pt>
                <c:pt idx="1599">
                  <c:v>62.08</c:v>
                </c:pt>
                <c:pt idx="1600">
                  <c:v>62.07</c:v>
                </c:pt>
                <c:pt idx="1601">
                  <c:v>62.04</c:v>
                </c:pt>
                <c:pt idx="1602">
                  <c:v>62.04</c:v>
                </c:pt>
                <c:pt idx="1603">
                  <c:v>61.99</c:v>
                </c:pt>
                <c:pt idx="1604">
                  <c:v>61.93</c:v>
                </c:pt>
                <c:pt idx="1605">
                  <c:v>61.93</c:v>
                </c:pt>
                <c:pt idx="1606">
                  <c:v>61.89</c:v>
                </c:pt>
                <c:pt idx="1607">
                  <c:v>61.88</c:v>
                </c:pt>
                <c:pt idx="1608">
                  <c:v>61.86</c:v>
                </c:pt>
                <c:pt idx="1609">
                  <c:v>61.85</c:v>
                </c:pt>
                <c:pt idx="1610">
                  <c:v>61.85</c:v>
                </c:pt>
                <c:pt idx="1611">
                  <c:v>61.84</c:v>
                </c:pt>
                <c:pt idx="1612">
                  <c:v>61.79</c:v>
                </c:pt>
                <c:pt idx="1613">
                  <c:v>61.76</c:v>
                </c:pt>
                <c:pt idx="1614">
                  <c:v>61.68</c:v>
                </c:pt>
                <c:pt idx="1615">
                  <c:v>61.67</c:v>
                </c:pt>
                <c:pt idx="1616">
                  <c:v>61.67</c:v>
                </c:pt>
                <c:pt idx="1617">
                  <c:v>61.67</c:v>
                </c:pt>
                <c:pt idx="1618">
                  <c:v>61.63</c:v>
                </c:pt>
                <c:pt idx="1619">
                  <c:v>61.62</c:v>
                </c:pt>
                <c:pt idx="1620">
                  <c:v>61.57</c:v>
                </c:pt>
                <c:pt idx="1621">
                  <c:v>61.57</c:v>
                </c:pt>
                <c:pt idx="1622">
                  <c:v>61.52</c:v>
                </c:pt>
                <c:pt idx="1623">
                  <c:v>61.5</c:v>
                </c:pt>
                <c:pt idx="1624">
                  <c:v>61.48</c:v>
                </c:pt>
                <c:pt idx="1625">
                  <c:v>61.48</c:v>
                </c:pt>
                <c:pt idx="1626">
                  <c:v>61.44</c:v>
                </c:pt>
                <c:pt idx="1627">
                  <c:v>61.44</c:v>
                </c:pt>
                <c:pt idx="1628">
                  <c:v>61.38</c:v>
                </c:pt>
                <c:pt idx="1629">
                  <c:v>61.37</c:v>
                </c:pt>
                <c:pt idx="1630">
                  <c:v>61.37</c:v>
                </c:pt>
                <c:pt idx="1631">
                  <c:v>61.37</c:v>
                </c:pt>
                <c:pt idx="1632">
                  <c:v>61.33</c:v>
                </c:pt>
                <c:pt idx="1633">
                  <c:v>61.32</c:v>
                </c:pt>
                <c:pt idx="1634">
                  <c:v>61.29</c:v>
                </c:pt>
                <c:pt idx="1635">
                  <c:v>61.28</c:v>
                </c:pt>
                <c:pt idx="1636">
                  <c:v>61.23</c:v>
                </c:pt>
                <c:pt idx="1637">
                  <c:v>61.21</c:v>
                </c:pt>
                <c:pt idx="1638">
                  <c:v>61.2</c:v>
                </c:pt>
                <c:pt idx="1639">
                  <c:v>61.2</c:v>
                </c:pt>
                <c:pt idx="1640">
                  <c:v>61.2</c:v>
                </c:pt>
                <c:pt idx="1641">
                  <c:v>61.2</c:v>
                </c:pt>
                <c:pt idx="1642">
                  <c:v>61.17</c:v>
                </c:pt>
                <c:pt idx="1643">
                  <c:v>61.16</c:v>
                </c:pt>
                <c:pt idx="1644">
                  <c:v>61.16</c:v>
                </c:pt>
                <c:pt idx="1645">
                  <c:v>61.12</c:v>
                </c:pt>
                <c:pt idx="1646">
                  <c:v>61.12</c:v>
                </c:pt>
                <c:pt idx="1647">
                  <c:v>61.11</c:v>
                </c:pt>
                <c:pt idx="1648">
                  <c:v>61.11</c:v>
                </c:pt>
                <c:pt idx="1649">
                  <c:v>61.1</c:v>
                </c:pt>
                <c:pt idx="1650">
                  <c:v>61.03</c:v>
                </c:pt>
                <c:pt idx="1651">
                  <c:v>61.02</c:v>
                </c:pt>
                <c:pt idx="1652">
                  <c:v>61.01</c:v>
                </c:pt>
                <c:pt idx="1653">
                  <c:v>60.98</c:v>
                </c:pt>
                <c:pt idx="1654">
                  <c:v>60.9</c:v>
                </c:pt>
                <c:pt idx="1655">
                  <c:v>60.89</c:v>
                </c:pt>
                <c:pt idx="1656">
                  <c:v>60.89</c:v>
                </c:pt>
                <c:pt idx="1657">
                  <c:v>60.86</c:v>
                </c:pt>
                <c:pt idx="1658">
                  <c:v>60.84</c:v>
                </c:pt>
                <c:pt idx="1659">
                  <c:v>60.83</c:v>
                </c:pt>
                <c:pt idx="1660">
                  <c:v>60.79</c:v>
                </c:pt>
                <c:pt idx="1661">
                  <c:v>60.77</c:v>
                </c:pt>
                <c:pt idx="1662">
                  <c:v>60.77</c:v>
                </c:pt>
                <c:pt idx="1663">
                  <c:v>60.77</c:v>
                </c:pt>
                <c:pt idx="1664">
                  <c:v>60.74</c:v>
                </c:pt>
                <c:pt idx="1665">
                  <c:v>60.66</c:v>
                </c:pt>
                <c:pt idx="1666">
                  <c:v>60.65</c:v>
                </c:pt>
                <c:pt idx="1667">
                  <c:v>60.64</c:v>
                </c:pt>
                <c:pt idx="1668">
                  <c:v>60.57</c:v>
                </c:pt>
                <c:pt idx="1669">
                  <c:v>60.53</c:v>
                </c:pt>
                <c:pt idx="1670">
                  <c:v>60.53</c:v>
                </c:pt>
                <c:pt idx="1671">
                  <c:v>60.52</c:v>
                </c:pt>
                <c:pt idx="1672">
                  <c:v>60.41</c:v>
                </c:pt>
                <c:pt idx="1673">
                  <c:v>60.37</c:v>
                </c:pt>
                <c:pt idx="1674">
                  <c:v>60.33</c:v>
                </c:pt>
                <c:pt idx="1675">
                  <c:v>60.3</c:v>
                </c:pt>
                <c:pt idx="1676">
                  <c:v>60.28</c:v>
                </c:pt>
                <c:pt idx="1677">
                  <c:v>60.27</c:v>
                </c:pt>
                <c:pt idx="1678">
                  <c:v>60.26</c:v>
                </c:pt>
                <c:pt idx="1679">
                  <c:v>60.25</c:v>
                </c:pt>
                <c:pt idx="1680">
                  <c:v>60.17</c:v>
                </c:pt>
                <c:pt idx="1681">
                  <c:v>60.13</c:v>
                </c:pt>
                <c:pt idx="1682">
                  <c:v>60.09</c:v>
                </c:pt>
                <c:pt idx="1683">
                  <c:v>59.98</c:v>
                </c:pt>
                <c:pt idx="1684">
                  <c:v>59.98</c:v>
                </c:pt>
                <c:pt idx="1685">
                  <c:v>59.98</c:v>
                </c:pt>
                <c:pt idx="1686">
                  <c:v>59.93</c:v>
                </c:pt>
                <c:pt idx="1687">
                  <c:v>59.88</c:v>
                </c:pt>
                <c:pt idx="1688">
                  <c:v>59.84</c:v>
                </c:pt>
                <c:pt idx="1689">
                  <c:v>59.84</c:v>
                </c:pt>
                <c:pt idx="1690">
                  <c:v>59.82</c:v>
                </c:pt>
                <c:pt idx="1691">
                  <c:v>59.79</c:v>
                </c:pt>
                <c:pt idx="1692">
                  <c:v>59.76</c:v>
                </c:pt>
                <c:pt idx="1693">
                  <c:v>59.74</c:v>
                </c:pt>
                <c:pt idx="1694">
                  <c:v>59.69</c:v>
                </c:pt>
                <c:pt idx="1695">
                  <c:v>59.68</c:v>
                </c:pt>
                <c:pt idx="1696">
                  <c:v>59.67</c:v>
                </c:pt>
                <c:pt idx="1697">
                  <c:v>59.66</c:v>
                </c:pt>
                <c:pt idx="1698">
                  <c:v>59.65</c:v>
                </c:pt>
                <c:pt idx="1699">
                  <c:v>59.59</c:v>
                </c:pt>
                <c:pt idx="1700">
                  <c:v>59.57</c:v>
                </c:pt>
                <c:pt idx="1701">
                  <c:v>59.56</c:v>
                </c:pt>
                <c:pt idx="1702">
                  <c:v>59.48</c:v>
                </c:pt>
                <c:pt idx="1703">
                  <c:v>59.48</c:v>
                </c:pt>
                <c:pt idx="1704">
                  <c:v>59.47</c:v>
                </c:pt>
                <c:pt idx="1705">
                  <c:v>59.42</c:v>
                </c:pt>
                <c:pt idx="1706">
                  <c:v>59.35</c:v>
                </c:pt>
                <c:pt idx="1707">
                  <c:v>59.3</c:v>
                </c:pt>
                <c:pt idx="1708">
                  <c:v>59.28</c:v>
                </c:pt>
                <c:pt idx="1709">
                  <c:v>59.24</c:v>
                </c:pt>
                <c:pt idx="1710">
                  <c:v>59.2</c:v>
                </c:pt>
                <c:pt idx="1711">
                  <c:v>59.15</c:v>
                </c:pt>
                <c:pt idx="1712">
                  <c:v>59.12</c:v>
                </c:pt>
                <c:pt idx="1713">
                  <c:v>59.1</c:v>
                </c:pt>
                <c:pt idx="1714">
                  <c:v>59.08</c:v>
                </c:pt>
                <c:pt idx="1715">
                  <c:v>59.03</c:v>
                </c:pt>
                <c:pt idx="1716">
                  <c:v>59.01</c:v>
                </c:pt>
                <c:pt idx="1717">
                  <c:v>59</c:v>
                </c:pt>
                <c:pt idx="1718">
                  <c:v>59</c:v>
                </c:pt>
                <c:pt idx="1719">
                  <c:v>58.99</c:v>
                </c:pt>
                <c:pt idx="1720">
                  <c:v>58.98</c:v>
                </c:pt>
                <c:pt idx="1721">
                  <c:v>58.97</c:v>
                </c:pt>
                <c:pt idx="1722">
                  <c:v>58.96</c:v>
                </c:pt>
                <c:pt idx="1723">
                  <c:v>58.92</c:v>
                </c:pt>
                <c:pt idx="1724">
                  <c:v>58.9</c:v>
                </c:pt>
                <c:pt idx="1725">
                  <c:v>58.87</c:v>
                </c:pt>
                <c:pt idx="1726">
                  <c:v>58.87</c:v>
                </c:pt>
                <c:pt idx="1727">
                  <c:v>58.8</c:v>
                </c:pt>
                <c:pt idx="1728">
                  <c:v>58.8</c:v>
                </c:pt>
                <c:pt idx="1729">
                  <c:v>58.79</c:v>
                </c:pt>
                <c:pt idx="1730">
                  <c:v>58.72</c:v>
                </c:pt>
                <c:pt idx="1731">
                  <c:v>58.71</c:v>
                </c:pt>
                <c:pt idx="1732">
                  <c:v>58.66</c:v>
                </c:pt>
                <c:pt idx="1733">
                  <c:v>58.57</c:v>
                </c:pt>
                <c:pt idx="1734">
                  <c:v>58.54</c:v>
                </c:pt>
                <c:pt idx="1735">
                  <c:v>58.52</c:v>
                </c:pt>
                <c:pt idx="1736">
                  <c:v>58.48</c:v>
                </c:pt>
                <c:pt idx="1737">
                  <c:v>58.48</c:v>
                </c:pt>
                <c:pt idx="1738">
                  <c:v>58.43</c:v>
                </c:pt>
                <c:pt idx="1739">
                  <c:v>58.41</c:v>
                </c:pt>
                <c:pt idx="1740">
                  <c:v>58.36</c:v>
                </c:pt>
                <c:pt idx="1741">
                  <c:v>58.36</c:v>
                </c:pt>
                <c:pt idx="1742">
                  <c:v>58.35</c:v>
                </c:pt>
                <c:pt idx="1743">
                  <c:v>58.32</c:v>
                </c:pt>
                <c:pt idx="1744">
                  <c:v>58.31</c:v>
                </c:pt>
                <c:pt idx="1745">
                  <c:v>58.22</c:v>
                </c:pt>
                <c:pt idx="1746">
                  <c:v>58.18</c:v>
                </c:pt>
                <c:pt idx="1747">
                  <c:v>58.18</c:v>
                </c:pt>
                <c:pt idx="1748">
                  <c:v>58.16</c:v>
                </c:pt>
                <c:pt idx="1749">
                  <c:v>58.14</c:v>
                </c:pt>
                <c:pt idx="1750">
                  <c:v>58.14</c:v>
                </c:pt>
                <c:pt idx="1751">
                  <c:v>58.13</c:v>
                </c:pt>
                <c:pt idx="1752">
                  <c:v>58.09</c:v>
                </c:pt>
                <c:pt idx="1753">
                  <c:v>58.08</c:v>
                </c:pt>
                <c:pt idx="1754">
                  <c:v>58.08</c:v>
                </c:pt>
                <c:pt idx="1755">
                  <c:v>58.06</c:v>
                </c:pt>
                <c:pt idx="1756">
                  <c:v>58.02</c:v>
                </c:pt>
                <c:pt idx="1757">
                  <c:v>58.02</c:v>
                </c:pt>
                <c:pt idx="1758">
                  <c:v>58.02</c:v>
                </c:pt>
                <c:pt idx="1759">
                  <c:v>58</c:v>
                </c:pt>
                <c:pt idx="1760">
                  <c:v>57.99</c:v>
                </c:pt>
                <c:pt idx="1761">
                  <c:v>57.96</c:v>
                </c:pt>
                <c:pt idx="1762">
                  <c:v>57.93</c:v>
                </c:pt>
                <c:pt idx="1763">
                  <c:v>57.85</c:v>
                </c:pt>
                <c:pt idx="1764">
                  <c:v>57.85</c:v>
                </c:pt>
                <c:pt idx="1765">
                  <c:v>57.84</c:v>
                </c:pt>
                <c:pt idx="1766">
                  <c:v>57.8</c:v>
                </c:pt>
                <c:pt idx="1767">
                  <c:v>57.76</c:v>
                </c:pt>
                <c:pt idx="1768">
                  <c:v>57.74</c:v>
                </c:pt>
                <c:pt idx="1769">
                  <c:v>57.73</c:v>
                </c:pt>
                <c:pt idx="1770">
                  <c:v>57.69</c:v>
                </c:pt>
                <c:pt idx="1771">
                  <c:v>57.67</c:v>
                </c:pt>
                <c:pt idx="1772">
                  <c:v>57.62</c:v>
                </c:pt>
                <c:pt idx="1773">
                  <c:v>57.61</c:v>
                </c:pt>
                <c:pt idx="1774">
                  <c:v>57.6</c:v>
                </c:pt>
                <c:pt idx="1775">
                  <c:v>57.59</c:v>
                </c:pt>
                <c:pt idx="1776">
                  <c:v>57.58</c:v>
                </c:pt>
                <c:pt idx="1777">
                  <c:v>57.53</c:v>
                </c:pt>
                <c:pt idx="1778">
                  <c:v>57.48</c:v>
                </c:pt>
                <c:pt idx="1779">
                  <c:v>57.45</c:v>
                </c:pt>
                <c:pt idx="1780">
                  <c:v>57.45</c:v>
                </c:pt>
                <c:pt idx="1781">
                  <c:v>57.45</c:v>
                </c:pt>
                <c:pt idx="1782">
                  <c:v>57.43</c:v>
                </c:pt>
                <c:pt idx="1783">
                  <c:v>57.42</c:v>
                </c:pt>
                <c:pt idx="1784">
                  <c:v>57.41</c:v>
                </c:pt>
                <c:pt idx="1785">
                  <c:v>57.4</c:v>
                </c:pt>
                <c:pt idx="1786">
                  <c:v>57.39</c:v>
                </c:pt>
                <c:pt idx="1787">
                  <c:v>57.39</c:v>
                </c:pt>
                <c:pt idx="1788">
                  <c:v>57.39</c:v>
                </c:pt>
                <c:pt idx="1789">
                  <c:v>57.34</c:v>
                </c:pt>
                <c:pt idx="1790">
                  <c:v>57.3</c:v>
                </c:pt>
                <c:pt idx="1791">
                  <c:v>57.28</c:v>
                </c:pt>
                <c:pt idx="1792">
                  <c:v>57.27</c:v>
                </c:pt>
                <c:pt idx="1793">
                  <c:v>57.24</c:v>
                </c:pt>
                <c:pt idx="1794">
                  <c:v>57.24</c:v>
                </c:pt>
                <c:pt idx="1795">
                  <c:v>57.23</c:v>
                </c:pt>
                <c:pt idx="1796">
                  <c:v>57.23</c:v>
                </c:pt>
                <c:pt idx="1797">
                  <c:v>57.23</c:v>
                </c:pt>
                <c:pt idx="1798">
                  <c:v>57.21</c:v>
                </c:pt>
                <c:pt idx="1799">
                  <c:v>57.2</c:v>
                </c:pt>
                <c:pt idx="1800">
                  <c:v>57.2</c:v>
                </c:pt>
                <c:pt idx="1801">
                  <c:v>57.2</c:v>
                </c:pt>
                <c:pt idx="1802">
                  <c:v>57.2</c:v>
                </c:pt>
                <c:pt idx="1803">
                  <c:v>57.2</c:v>
                </c:pt>
                <c:pt idx="1804">
                  <c:v>57.17</c:v>
                </c:pt>
                <c:pt idx="1805">
                  <c:v>57.17</c:v>
                </c:pt>
                <c:pt idx="1806">
                  <c:v>57.15</c:v>
                </c:pt>
                <c:pt idx="1807">
                  <c:v>57.12</c:v>
                </c:pt>
                <c:pt idx="1808">
                  <c:v>57.12</c:v>
                </c:pt>
                <c:pt idx="1809">
                  <c:v>57.11</c:v>
                </c:pt>
                <c:pt idx="1810">
                  <c:v>57.11</c:v>
                </c:pt>
                <c:pt idx="1811">
                  <c:v>57.07</c:v>
                </c:pt>
                <c:pt idx="1812">
                  <c:v>57.06</c:v>
                </c:pt>
                <c:pt idx="1813">
                  <c:v>57.03</c:v>
                </c:pt>
                <c:pt idx="1814">
                  <c:v>57</c:v>
                </c:pt>
                <c:pt idx="1815">
                  <c:v>57</c:v>
                </c:pt>
                <c:pt idx="1816">
                  <c:v>56.97</c:v>
                </c:pt>
                <c:pt idx="1817">
                  <c:v>56.9</c:v>
                </c:pt>
                <c:pt idx="1818">
                  <c:v>56.88</c:v>
                </c:pt>
                <c:pt idx="1819">
                  <c:v>56.86</c:v>
                </c:pt>
                <c:pt idx="1820">
                  <c:v>56.81</c:v>
                </c:pt>
                <c:pt idx="1821">
                  <c:v>56.77</c:v>
                </c:pt>
                <c:pt idx="1822">
                  <c:v>56.77</c:v>
                </c:pt>
                <c:pt idx="1823">
                  <c:v>56.76</c:v>
                </c:pt>
                <c:pt idx="1824">
                  <c:v>56.72</c:v>
                </c:pt>
                <c:pt idx="1825">
                  <c:v>56.72</c:v>
                </c:pt>
                <c:pt idx="1826">
                  <c:v>56.71</c:v>
                </c:pt>
                <c:pt idx="1827">
                  <c:v>56.71</c:v>
                </c:pt>
                <c:pt idx="1828">
                  <c:v>56.71</c:v>
                </c:pt>
                <c:pt idx="1829">
                  <c:v>56.7</c:v>
                </c:pt>
                <c:pt idx="1830">
                  <c:v>56.69</c:v>
                </c:pt>
                <c:pt idx="1831">
                  <c:v>56.69</c:v>
                </c:pt>
                <c:pt idx="1832">
                  <c:v>56.69</c:v>
                </c:pt>
                <c:pt idx="1833">
                  <c:v>56.65</c:v>
                </c:pt>
                <c:pt idx="1834">
                  <c:v>56.55</c:v>
                </c:pt>
                <c:pt idx="1835">
                  <c:v>56.53</c:v>
                </c:pt>
                <c:pt idx="1836">
                  <c:v>56.52</c:v>
                </c:pt>
                <c:pt idx="1837">
                  <c:v>56.51</c:v>
                </c:pt>
                <c:pt idx="1838">
                  <c:v>56.48</c:v>
                </c:pt>
                <c:pt idx="1839">
                  <c:v>56.46</c:v>
                </c:pt>
                <c:pt idx="1840">
                  <c:v>56.46</c:v>
                </c:pt>
                <c:pt idx="1841">
                  <c:v>56.45</c:v>
                </c:pt>
                <c:pt idx="1842">
                  <c:v>56.45</c:v>
                </c:pt>
                <c:pt idx="1843">
                  <c:v>56.38</c:v>
                </c:pt>
                <c:pt idx="1844">
                  <c:v>56.38</c:v>
                </c:pt>
                <c:pt idx="1845">
                  <c:v>56.38</c:v>
                </c:pt>
                <c:pt idx="1846">
                  <c:v>56.34</c:v>
                </c:pt>
                <c:pt idx="1847">
                  <c:v>56.27</c:v>
                </c:pt>
                <c:pt idx="1848">
                  <c:v>56.25</c:v>
                </c:pt>
                <c:pt idx="1849">
                  <c:v>56.21</c:v>
                </c:pt>
                <c:pt idx="1850">
                  <c:v>56.19</c:v>
                </c:pt>
                <c:pt idx="1851">
                  <c:v>56.19</c:v>
                </c:pt>
                <c:pt idx="1852">
                  <c:v>56.15</c:v>
                </c:pt>
                <c:pt idx="1853">
                  <c:v>56.13</c:v>
                </c:pt>
                <c:pt idx="1854">
                  <c:v>56.12</c:v>
                </c:pt>
                <c:pt idx="1855">
                  <c:v>56.12</c:v>
                </c:pt>
                <c:pt idx="1856">
                  <c:v>56.12</c:v>
                </c:pt>
                <c:pt idx="1857">
                  <c:v>56.11</c:v>
                </c:pt>
                <c:pt idx="1858">
                  <c:v>56.11</c:v>
                </c:pt>
                <c:pt idx="1859">
                  <c:v>56.08</c:v>
                </c:pt>
                <c:pt idx="1860">
                  <c:v>56.07</c:v>
                </c:pt>
                <c:pt idx="1861">
                  <c:v>56.06</c:v>
                </c:pt>
                <c:pt idx="1862">
                  <c:v>56.03</c:v>
                </c:pt>
                <c:pt idx="1863">
                  <c:v>56.03</c:v>
                </c:pt>
                <c:pt idx="1864">
                  <c:v>56.02</c:v>
                </c:pt>
                <c:pt idx="1865">
                  <c:v>56.02</c:v>
                </c:pt>
                <c:pt idx="1866">
                  <c:v>55.96</c:v>
                </c:pt>
                <c:pt idx="1867">
                  <c:v>55.92</c:v>
                </c:pt>
                <c:pt idx="1868">
                  <c:v>55.91</c:v>
                </c:pt>
                <c:pt idx="1869">
                  <c:v>55.89</c:v>
                </c:pt>
                <c:pt idx="1870">
                  <c:v>55.89</c:v>
                </c:pt>
                <c:pt idx="1871">
                  <c:v>55.89</c:v>
                </c:pt>
                <c:pt idx="1872">
                  <c:v>55.88</c:v>
                </c:pt>
                <c:pt idx="1873">
                  <c:v>55.87</c:v>
                </c:pt>
                <c:pt idx="1874">
                  <c:v>55.85</c:v>
                </c:pt>
                <c:pt idx="1875">
                  <c:v>55.84</c:v>
                </c:pt>
                <c:pt idx="1876">
                  <c:v>55.84</c:v>
                </c:pt>
                <c:pt idx="1877">
                  <c:v>55.82</c:v>
                </c:pt>
                <c:pt idx="1878">
                  <c:v>55.8</c:v>
                </c:pt>
                <c:pt idx="1879">
                  <c:v>55.79</c:v>
                </c:pt>
                <c:pt idx="1880">
                  <c:v>55.79</c:v>
                </c:pt>
                <c:pt idx="1881">
                  <c:v>55.77</c:v>
                </c:pt>
                <c:pt idx="1882">
                  <c:v>55.77</c:v>
                </c:pt>
                <c:pt idx="1883">
                  <c:v>55.75</c:v>
                </c:pt>
                <c:pt idx="1884">
                  <c:v>55.74</c:v>
                </c:pt>
                <c:pt idx="1885">
                  <c:v>55.71</c:v>
                </c:pt>
                <c:pt idx="1886">
                  <c:v>55.7</c:v>
                </c:pt>
                <c:pt idx="1887">
                  <c:v>55.7</c:v>
                </c:pt>
                <c:pt idx="1888">
                  <c:v>55.7</c:v>
                </c:pt>
                <c:pt idx="1889">
                  <c:v>55.7</c:v>
                </c:pt>
                <c:pt idx="1890">
                  <c:v>55.62</c:v>
                </c:pt>
                <c:pt idx="1891">
                  <c:v>55.58</c:v>
                </c:pt>
                <c:pt idx="1892">
                  <c:v>55.57</c:v>
                </c:pt>
                <c:pt idx="1893">
                  <c:v>55.51</c:v>
                </c:pt>
                <c:pt idx="1894">
                  <c:v>55.5</c:v>
                </c:pt>
                <c:pt idx="1895">
                  <c:v>55.49</c:v>
                </c:pt>
                <c:pt idx="1896">
                  <c:v>55.45</c:v>
                </c:pt>
                <c:pt idx="1897">
                  <c:v>55.44</c:v>
                </c:pt>
                <c:pt idx="1898">
                  <c:v>55.43</c:v>
                </c:pt>
                <c:pt idx="1899">
                  <c:v>55.4</c:v>
                </c:pt>
                <c:pt idx="1900">
                  <c:v>55.39</c:v>
                </c:pt>
                <c:pt idx="1901">
                  <c:v>55.38</c:v>
                </c:pt>
                <c:pt idx="1902">
                  <c:v>55.24</c:v>
                </c:pt>
                <c:pt idx="1903">
                  <c:v>55.24</c:v>
                </c:pt>
                <c:pt idx="1904">
                  <c:v>55.23</c:v>
                </c:pt>
                <c:pt idx="1905">
                  <c:v>55.21</c:v>
                </c:pt>
                <c:pt idx="1906">
                  <c:v>55.16</c:v>
                </c:pt>
                <c:pt idx="1907">
                  <c:v>55.15</c:v>
                </c:pt>
                <c:pt idx="1908">
                  <c:v>55.13</c:v>
                </c:pt>
                <c:pt idx="1909">
                  <c:v>55.06</c:v>
                </c:pt>
                <c:pt idx="1910">
                  <c:v>55.05</c:v>
                </c:pt>
                <c:pt idx="1911">
                  <c:v>55.02</c:v>
                </c:pt>
                <c:pt idx="1912">
                  <c:v>55.02</c:v>
                </c:pt>
                <c:pt idx="1913">
                  <c:v>55</c:v>
                </c:pt>
                <c:pt idx="1914">
                  <c:v>54.98</c:v>
                </c:pt>
                <c:pt idx="1915">
                  <c:v>54.92</c:v>
                </c:pt>
                <c:pt idx="1916">
                  <c:v>54.91</c:v>
                </c:pt>
                <c:pt idx="1917">
                  <c:v>54.91</c:v>
                </c:pt>
                <c:pt idx="1918">
                  <c:v>54.89</c:v>
                </c:pt>
                <c:pt idx="1919">
                  <c:v>54.86</c:v>
                </c:pt>
                <c:pt idx="1920">
                  <c:v>54.86</c:v>
                </c:pt>
                <c:pt idx="1921">
                  <c:v>54.86</c:v>
                </c:pt>
                <c:pt idx="1922">
                  <c:v>54.83</c:v>
                </c:pt>
                <c:pt idx="1923">
                  <c:v>54.79</c:v>
                </c:pt>
                <c:pt idx="1924">
                  <c:v>54.74</c:v>
                </c:pt>
                <c:pt idx="1925">
                  <c:v>54.74</c:v>
                </c:pt>
                <c:pt idx="1926">
                  <c:v>54.74</c:v>
                </c:pt>
                <c:pt idx="1927">
                  <c:v>54.73</c:v>
                </c:pt>
                <c:pt idx="1928">
                  <c:v>54.73</c:v>
                </c:pt>
                <c:pt idx="1929">
                  <c:v>54.73</c:v>
                </c:pt>
                <c:pt idx="1930">
                  <c:v>54.7</c:v>
                </c:pt>
                <c:pt idx="1931">
                  <c:v>54.65</c:v>
                </c:pt>
                <c:pt idx="1932">
                  <c:v>54.64</c:v>
                </c:pt>
                <c:pt idx="1933">
                  <c:v>54.63</c:v>
                </c:pt>
                <c:pt idx="1934">
                  <c:v>54.58</c:v>
                </c:pt>
                <c:pt idx="1935">
                  <c:v>54.57</c:v>
                </c:pt>
                <c:pt idx="1936">
                  <c:v>54.55</c:v>
                </c:pt>
                <c:pt idx="1937">
                  <c:v>54.45</c:v>
                </c:pt>
                <c:pt idx="1938">
                  <c:v>54.45</c:v>
                </c:pt>
                <c:pt idx="1939">
                  <c:v>54.44</c:v>
                </c:pt>
                <c:pt idx="1940">
                  <c:v>54.41</c:v>
                </c:pt>
                <c:pt idx="1941">
                  <c:v>54.41</c:v>
                </c:pt>
                <c:pt idx="1942">
                  <c:v>54.39</c:v>
                </c:pt>
                <c:pt idx="1943">
                  <c:v>54.36</c:v>
                </c:pt>
                <c:pt idx="1944">
                  <c:v>54.35</c:v>
                </c:pt>
                <c:pt idx="1945">
                  <c:v>54.3</c:v>
                </c:pt>
                <c:pt idx="1946">
                  <c:v>54.29</c:v>
                </c:pt>
                <c:pt idx="1947">
                  <c:v>54.27</c:v>
                </c:pt>
                <c:pt idx="1948">
                  <c:v>54.26</c:v>
                </c:pt>
                <c:pt idx="1949">
                  <c:v>54.25</c:v>
                </c:pt>
                <c:pt idx="1950">
                  <c:v>54.23</c:v>
                </c:pt>
                <c:pt idx="1951">
                  <c:v>54.16</c:v>
                </c:pt>
                <c:pt idx="1952">
                  <c:v>54.12</c:v>
                </c:pt>
                <c:pt idx="1953">
                  <c:v>54.12</c:v>
                </c:pt>
                <c:pt idx="1954">
                  <c:v>54.11</c:v>
                </c:pt>
                <c:pt idx="1955">
                  <c:v>54.11</c:v>
                </c:pt>
                <c:pt idx="1956">
                  <c:v>54.08</c:v>
                </c:pt>
                <c:pt idx="1957">
                  <c:v>54.05</c:v>
                </c:pt>
                <c:pt idx="1958">
                  <c:v>54.04</c:v>
                </c:pt>
                <c:pt idx="1959">
                  <c:v>54.03</c:v>
                </c:pt>
                <c:pt idx="1960">
                  <c:v>54.01</c:v>
                </c:pt>
                <c:pt idx="1961">
                  <c:v>54</c:v>
                </c:pt>
                <c:pt idx="1962">
                  <c:v>53.99</c:v>
                </c:pt>
                <c:pt idx="1963">
                  <c:v>53.96</c:v>
                </c:pt>
                <c:pt idx="1964">
                  <c:v>53.88</c:v>
                </c:pt>
                <c:pt idx="1965">
                  <c:v>53.86</c:v>
                </c:pt>
                <c:pt idx="1966">
                  <c:v>53.86</c:v>
                </c:pt>
                <c:pt idx="1967">
                  <c:v>53.85</c:v>
                </c:pt>
                <c:pt idx="1968">
                  <c:v>53.84</c:v>
                </c:pt>
                <c:pt idx="1969">
                  <c:v>53.84</c:v>
                </c:pt>
                <c:pt idx="1970">
                  <c:v>53.82</c:v>
                </c:pt>
                <c:pt idx="1971">
                  <c:v>53.82</c:v>
                </c:pt>
                <c:pt idx="1972">
                  <c:v>53.79</c:v>
                </c:pt>
                <c:pt idx="1973">
                  <c:v>53.78</c:v>
                </c:pt>
                <c:pt idx="1974">
                  <c:v>53.76</c:v>
                </c:pt>
                <c:pt idx="1975">
                  <c:v>53.72</c:v>
                </c:pt>
                <c:pt idx="1976">
                  <c:v>53.72</c:v>
                </c:pt>
                <c:pt idx="1977">
                  <c:v>53.71</c:v>
                </c:pt>
                <c:pt idx="1978">
                  <c:v>53.69</c:v>
                </c:pt>
                <c:pt idx="1979">
                  <c:v>53.69</c:v>
                </c:pt>
                <c:pt idx="1980">
                  <c:v>53.69</c:v>
                </c:pt>
                <c:pt idx="1981">
                  <c:v>53.67</c:v>
                </c:pt>
                <c:pt idx="1982">
                  <c:v>53.66</c:v>
                </c:pt>
                <c:pt idx="1983">
                  <c:v>53.62</c:v>
                </c:pt>
                <c:pt idx="1984">
                  <c:v>53.62</c:v>
                </c:pt>
                <c:pt idx="1985">
                  <c:v>53.62</c:v>
                </c:pt>
                <c:pt idx="1986">
                  <c:v>53.61</c:v>
                </c:pt>
                <c:pt idx="1987">
                  <c:v>53.57</c:v>
                </c:pt>
                <c:pt idx="1988">
                  <c:v>53.55</c:v>
                </c:pt>
                <c:pt idx="1989">
                  <c:v>53.55</c:v>
                </c:pt>
                <c:pt idx="1990">
                  <c:v>53.53</c:v>
                </c:pt>
                <c:pt idx="1991">
                  <c:v>53.53</c:v>
                </c:pt>
                <c:pt idx="1992">
                  <c:v>53.53</c:v>
                </c:pt>
                <c:pt idx="1993">
                  <c:v>53.52</c:v>
                </c:pt>
                <c:pt idx="1994">
                  <c:v>53.51</c:v>
                </c:pt>
                <c:pt idx="1995">
                  <c:v>53.51</c:v>
                </c:pt>
                <c:pt idx="1996">
                  <c:v>53.42</c:v>
                </c:pt>
                <c:pt idx="1997">
                  <c:v>53.42</c:v>
                </c:pt>
                <c:pt idx="1998">
                  <c:v>53.39</c:v>
                </c:pt>
                <c:pt idx="1999">
                  <c:v>53.38</c:v>
                </c:pt>
                <c:pt idx="2000">
                  <c:v>53.37</c:v>
                </c:pt>
                <c:pt idx="2001">
                  <c:v>53.36</c:v>
                </c:pt>
                <c:pt idx="2002">
                  <c:v>53.33</c:v>
                </c:pt>
                <c:pt idx="2003">
                  <c:v>53.31</c:v>
                </c:pt>
                <c:pt idx="2004">
                  <c:v>53.28</c:v>
                </c:pt>
                <c:pt idx="2005">
                  <c:v>53.27</c:v>
                </c:pt>
                <c:pt idx="2006">
                  <c:v>53.26</c:v>
                </c:pt>
                <c:pt idx="2007">
                  <c:v>53.26</c:v>
                </c:pt>
                <c:pt idx="2008">
                  <c:v>53.24</c:v>
                </c:pt>
                <c:pt idx="2009">
                  <c:v>53.23</c:v>
                </c:pt>
                <c:pt idx="2010">
                  <c:v>53.21</c:v>
                </c:pt>
                <c:pt idx="2011">
                  <c:v>53.19</c:v>
                </c:pt>
                <c:pt idx="2012">
                  <c:v>53.19</c:v>
                </c:pt>
                <c:pt idx="2013">
                  <c:v>53.16</c:v>
                </c:pt>
                <c:pt idx="2014">
                  <c:v>53.13</c:v>
                </c:pt>
                <c:pt idx="2015">
                  <c:v>53.12</c:v>
                </c:pt>
                <c:pt idx="2016">
                  <c:v>53.02</c:v>
                </c:pt>
                <c:pt idx="2017">
                  <c:v>53.01</c:v>
                </c:pt>
                <c:pt idx="2018">
                  <c:v>53</c:v>
                </c:pt>
                <c:pt idx="2019">
                  <c:v>52.99</c:v>
                </c:pt>
                <c:pt idx="2020">
                  <c:v>52.99</c:v>
                </c:pt>
                <c:pt idx="2021">
                  <c:v>52.97</c:v>
                </c:pt>
                <c:pt idx="2022">
                  <c:v>52.95</c:v>
                </c:pt>
                <c:pt idx="2023">
                  <c:v>52.94</c:v>
                </c:pt>
                <c:pt idx="2024">
                  <c:v>52.92</c:v>
                </c:pt>
                <c:pt idx="2025">
                  <c:v>52.91</c:v>
                </c:pt>
                <c:pt idx="2026">
                  <c:v>52.9</c:v>
                </c:pt>
                <c:pt idx="2027">
                  <c:v>52.9</c:v>
                </c:pt>
                <c:pt idx="2028">
                  <c:v>52.79</c:v>
                </c:pt>
                <c:pt idx="2029">
                  <c:v>52.78</c:v>
                </c:pt>
                <c:pt idx="2030">
                  <c:v>52.75</c:v>
                </c:pt>
                <c:pt idx="2031">
                  <c:v>52.74</c:v>
                </c:pt>
                <c:pt idx="2032">
                  <c:v>52.74</c:v>
                </c:pt>
                <c:pt idx="2033">
                  <c:v>52.74</c:v>
                </c:pt>
                <c:pt idx="2034">
                  <c:v>52.73</c:v>
                </c:pt>
                <c:pt idx="2035">
                  <c:v>52.72</c:v>
                </c:pt>
                <c:pt idx="2036">
                  <c:v>52.69</c:v>
                </c:pt>
                <c:pt idx="2037">
                  <c:v>52.59</c:v>
                </c:pt>
                <c:pt idx="2038">
                  <c:v>52.58</c:v>
                </c:pt>
                <c:pt idx="2039">
                  <c:v>52.52</c:v>
                </c:pt>
                <c:pt idx="2040">
                  <c:v>52.51</c:v>
                </c:pt>
                <c:pt idx="2041">
                  <c:v>52.48</c:v>
                </c:pt>
                <c:pt idx="2042">
                  <c:v>52.47</c:v>
                </c:pt>
                <c:pt idx="2043">
                  <c:v>52.46</c:v>
                </c:pt>
                <c:pt idx="2044">
                  <c:v>52.43</c:v>
                </c:pt>
                <c:pt idx="2045">
                  <c:v>52.42</c:v>
                </c:pt>
                <c:pt idx="2046">
                  <c:v>52.42</c:v>
                </c:pt>
                <c:pt idx="2047">
                  <c:v>52.41</c:v>
                </c:pt>
                <c:pt idx="2048">
                  <c:v>52.41</c:v>
                </c:pt>
                <c:pt idx="2049">
                  <c:v>52.38</c:v>
                </c:pt>
                <c:pt idx="2050">
                  <c:v>52.34</c:v>
                </c:pt>
                <c:pt idx="2051">
                  <c:v>52.32</c:v>
                </c:pt>
                <c:pt idx="2052">
                  <c:v>52.3</c:v>
                </c:pt>
                <c:pt idx="2053">
                  <c:v>52.3</c:v>
                </c:pt>
                <c:pt idx="2054">
                  <c:v>52.3</c:v>
                </c:pt>
                <c:pt idx="2055">
                  <c:v>52.27</c:v>
                </c:pt>
                <c:pt idx="2056">
                  <c:v>52.23</c:v>
                </c:pt>
                <c:pt idx="2057">
                  <c:v>52.22</c:v>
                </c:pt>
                <c:pt idx="2058">
                  <c:v>52.22</c:v>
                </c:pt>
                <c:pt idx="2059">
                  <c:v>52.13</c:v>
                </c:pt>
                <c:pt idx="2060">
                  <c:v>52.13</c:v>
                </c:pt>
                <c:pt idx="2061">
                  <c:v>52.12</c:v>
                </c:pt>
                <c:pt idx="2062">
                  <c:v>52.08</c:v>
                </c:pt>
                <c:pt idx="2063">
                  <c:v>52.07</c:v>
                </c:pt>
                <c:pt idx="2064">
                  <c:v>52.05</c:v>
                </c:pt>
                <c:pt idx="2065">
                  <c:v>52</c:v>
                </c:pt>
                <c:pt idx="2066">
                  <c:v>51.95</c:v>
                </c:pt>
                <c:pt idx="2067">
                  <c:v>51.89</c:v>
                </c:pt>
                <c:pt idx="2068">
                  <c:v>51.87</c:v>
                </c:pt>
                <c:pt idx="2069">
                  <c:v>51.86</c:v>
                </c:pt>
                <c:pt idx="2070">
                  <c:v>51.77</c:v>
                </c:pt>
                <c:pt idx="2071">
                  <c:v>51.77</c:v>
                </c:pt>
                <c:pt idx="2072">
                  <c:v>51.75</c:v>
                </c:pt>
                <c:pt idx="2073">
                  <c:v>51.75</c:v>
                </c:pt>
                <c:pt idx="2074">
                  <c:v>51.72</c:v>
                </c:pt>
                <c:pt idx="2075">
                  <c:v>51.69</c:v>
                </c:pt>
                <c:pt idx="2076">
                  <c:v>51.6</c:v>
                </c:pt>
                <c:pt idx="2077">
                  <c:v>51.59</c:v>
                </c:pt>
                <c:pt idx="2078">
                  <c:v>51.59</c:v>
                </c:pt>
                <c:pt idx="2079">
                  <c:v>51.58</c:v>
                </c:pt>
                <c:pt idx="2080">
                  <c:v>51.56</c:v>
                </c:pt>
                <c:pt idx="2081">
                  <c:v>51.55</c:v>
                </c:pt>
                <c:pt idx="2082">
                  <c:v>51.54</c:v>
                </c:pt>
                <c:pt idx="2083">
                  <c:v>51.53</c:v>
                </c:pt>
                <c:pt idx="2084">
                  <c:v>51.52</c:v>
                </c:pt>
                <c:pt idx="2085">
                  <c:v>51.5</c:v>
                </c:pt>
                <c:pt idx="2086">
                  <c:v>51.48</c:v>
                </c:pt>
                <c:pt idx="2087">
                  <c:v>51.43</c:v>
                </c:pt>
                <c:pt idx="2088">
                  <c:v>51.42</c:v>
                </c:pt>
                <c:pt idx="2089">
                  <c:v>51.4</c:v>
                </c:pt>
                <c:pt idx="2090">
                  <c:v>51.36</c:v>
                </c:pt>
                <c:pt idx="2091">
                  <c:v>51.36</c:v>
                </c:pt>
                <c:pt idx="2092">
                  <c:v>51.35</c:v>
                </c:pt>
                <c:pt idx="2093">
                  <c:v>51.33</c:v>
                </c:pt>
                <c:pt idx="2094">
                  <c:v>51.33</c:v>
                </c:pt>
                <c:pt idx="2095">
                  <c:v>51.32</c:v>
                </c:pt>
                <c:pt idx="2096">
                  <c:v>51.29</c:v>
                </c:pt>
                <c:pt idx="2097">
                  <c:v>51.24</c:v>
                </c:pt>
                <c:pt idx="2098">
                  <c:v>51.21</c:v>
                </c:pt>
                <c:pt idx="2099">
                  <c:v>51.19</c:v>
                </c:pt>
                <c:pt idx="2100">
                  <c:v>51.14</c:v>
                </c:pt>
                <c:pt idx="2101">
                  <c:v>51.11</c:v>
                </c:pt>
                <c:pt idx="2102">
                  <c:v>51.1</c:v>
                </c:pt>
                <c:pt idx="2103">
                  <c:v>51.08</c:v>
                </c:pt>
                <c:pt idx="2104">
                  <c:v>51.07</c:v>
                </c:pt>
                <c:pt idx="2105">
                  <c:v>51.06</c:v>
                </c:pt>
                <c:pt idx="2106">
                  <c:v>51.04</c:v>
                </c:pt>
                <c:pt idx="2107">
                  <c:v>51.03</c:v>
                </c:pt>
                <c:pt idx="2108">
                  <c:v>51</c:v>
                </c:pt>
                <c:pt idx="2109">
                  <c:v>50.99</c:v>
                </c:pt>
                <c:pt idx="2110">
                  <c:v>50.93</c:v>
                </c:pt>
                <c:pt idx="2111">
                  <c:v>50.91</c:v>
                </c:pt>
                <c:pt idx="2112">
                  <c:v>50.89</c:v>
                </c:pt>
                <c:pt idx="2113">
                  <c:v>50.87</c:v>
                </c:pt>
                <c:pt idx="2114">
                  <c:v>50.86</c:v>
                </c:pt>
                <c:pt idx="2115">
                  <c:v>50.84</c:v>
                </c:pt>
                <c:pt idx="2116">
                  <c:v>50.84</c:v>
                </c:pt>
                <c:pt idx="2117">
                  <c:v>50.82</c:v>
                </c:pt>
                <c:pt idx="2118">
                  <c:v>50.82</c:v>
                </c:pt>
                <c:pt idx="2119">
                  <c:v>50.82</c:v>
                </c:pt>
                <c:pt idx="2120">
                  <c:v>50.8</c:v>
                </c:pt>
                <c:pt idx="2121">
                  <c:v>50.77</c:v>
                </c:pt>
                <c:pt idx="2122">
                  <c:v>50.71</c:v>
                </c:pt>
                <c:pt idx="2123">
                  <c:v>50.7</c:v>
                </c:pt>
                <c:pt idx="2124">
                  <c:v>50.69</c:v>
                </c:pt>
                <c:pt idx="2125">
                  <c:v>50.68</c:v>
                </c:pt>
                <c:pt idx="2126">
                  <c:v>50.65</c:v>
                </c:pt>
                <c:pt idx="2127">
                  <c:v>50.64</c:v>
                </c:pt>
                <c:pt idx="2128">
                  <c:v>50.62</c:v>
                </c:pt>
                <c:pt idx="2129">
                  <c:v>50.61</c:v>
                </c:pt>
                <c:pt idx="2130">
                  <c:v>50.61</c:v>
                </c:pt>
                <c:pt idx="2131">
                  <c:v>50.57</c:v>
                </c:pt>
                <c:pt idx="2132">
                  <c:v>50.57</c:v>
                </c:pt>
                <c:pt idx="2133">
                  <c:v>50.55</c:v>
                </c:pt>
                <c:pt idx="2134">
                  <c:v>50.54</c:v>
                </c:pt>
                <c:pt idx="2135">
                  <c:v>50.53</c:v>
                </c:pt>
                <c:pt idx="2136">
                  <c:v>50.52</c:v>
                </c:pt>
                <c:pt idx="2137">
                  <c:v>50.47</c:v>
                </c:pt>
                <c:pt idx="2138">
                  <c:v>50.45</c:v>
                </c:pt>
                <c:pt idx="2139">
                  <c:v>50.44</c:v>
                </c:pt>
                <c:pt idx="2140">
                  <c:v>50.43</c:v>
                </c:pt>
                <c:pt idx="2141">
                  <c:v>50.42</c:v>
                </c:pt>
                <c:pt idx="2142">
                  <c:v>50.4</c:v>
                </c:pt>
                <c:pt idx="2143">
                  <c:v>50.39</c:v>
                </c:pt>
                <c:pt idx="2144">
                  <c:v>50.39</c:v>
                </c:pt>
                <c:pt idx="2145">
                  <c:v>50.39</c:v>
                </c:pt>
                <c:pt idx="2146">
                  <c:v>50.34</c:v>
                </c:pt>
                <c:pt idx="2147">
                  <c:v>50.34</c:v>
                </c:pt>
                <c:pt idx="2148">
                  <c:v>50.34</c:v>
                </c:pt>
                <c:pt idx="2149">
                  <c:v>50.33</c:v>
                </c:pt>
                <c:pt idx="2150">
                  <c:v>50.33</c:v>
                </c:pt>
                <c:pt idx="2151">
                  <c:v>50.31</c:v>
                </c:pt>
                <c:pt idx="2152">
                  <c:v>50.3</c:v>
                </c:pt>
                <c:pt idx="2153">
                  <c:v>50.24</c:v>
                </c:pt>
                <c:pt idx="2154">
                  <c:v>50.23</c:v>
                </c:pt>
                <c:pt idx="2155">
                  <c:v>50.21</c:v>
                </c:pt>
                <c:pt idx="2156">
                  <c:v>50.19</c:v>
                </c:pt>
                <c:pt idx="2157">
                  <c:v>50.18</c:v>
                </c:pt>
                <c:pt idx="2158">
                  <c:v>50.17</c:v>
                </c:pt>
                <c:pt idx="2159">
                  <c:v>50.15</c:v>
                </c:pt>
                <c:pt idx="2160">
                  <c:v>50.15</c:v>
                </c:pt>
                <c:pt idx="2161">
                  <c:v>50.11</c:v>
                </c:pt>
                <c:pt idx="2162">
                  <c:v>50.11</c:v>
                </c:pt>
                <c:pt idx="2163">
                  <c:v>50.11</c:v>
                </c:pt>
                <c:pt idx="2164">
                  <c:v>50.11</c:v>
                </c:pt>
                <c:pt idx="2165">
                  <c:v>50.08</c:v>
                </c:pt>
                <c:pt idx="2166">
                  <c:v>50.07</c:v>
                </c:pt>
                <c:pt idx="2167">
                  <c:v>50.07</c:v>
                </c:pt>
                <c:pt idx="2168">
                  <c:v>50.05</c:v>
                </c:pt>
                <c:pt idx="2169">
                  <c:v>50.01</c:v>
                </c:pt>
                <c:pt idx="2170">
                  <c:v>49.98</c:v>
                </c:pt>
                <c:pt idx="2171">
                  <c:v>49.96</c:v>
                </c:pt>
                <c:pt idx="2172">
                  <c:v>49.88</c:v>
                </c:pt>
                <c:pt idx="2173">
                  <c:v>49.86</c:v>
                </c:pt>
                <c:pt idx="2174">
                  <c:v>49.85</c:v>
                </c:pt>
                <c:pt idx="2175">
                  <c:v>49.82</c:v>
                </c:pt>
                <c:pt idx="2176">
                  <c:v>49.8</c:v>
                </c:pt>
                <c:pt idx="2177">
                  <c:v>49.8</c:v>
                </c:pt>
                <c:pt idx="2178">
                  <c:v>49.79</c:v>
                </c:pt>
                <c:pt idx="2179">
                  <c:v>49.78</c:v>
                </c:pt>
                <c:pt idx="2180">
                  <c:v>49.77</c:v>
                </c:pt>
                <c:pt idx="2181">
                  <c:v>49.74</c:v>
                </c:pt>
                <c:pt idx="2182">
                  <c:v>49.71</c:v>
                </c:pt>
                <c:pt idx="2183">
                  <c:v>49.69</c:v>
                </c:pt>
                <c:pt idx="2184">
                  <c:v>49.68</c:v>
                </c:pt>
                <c:pt idx="2185">
                  <c:v>49.67</c:v>
                </c:pt>
                <c:pt idx="2186">
                  <c:v>49.66</c:v>
                </c:pt>
                <c:pt idx="2187">
                  <c:v>49.65</c:v>
                </c:pt>
                <c:pt idx="2188">
                  <c:v>49.65</c:v>
                </c:pt>
                <c:pt idx="2189">
                  <c:v>49.64</c:v>
                </c:pt>
                <c:pt idx="2190">
                  <c:v>49.63</c:v>
                </c:pt>
                <c:pt idx="2191">
                  <c:v>49.6</c:v>
                </c:pt>
                <c:pt idx="2192">
                  <c:v>49.59</c:v>
                </c:pt>
                <c:pt idx="2193">
                  <c:v>49.58</c:v>
                </c:pt>
                <c:pt idx="2194">
                  <c:v>49.57</c:v>
                </c:pt>
                <c:pt idx="2195">
                  <c:v>49.55</c:v>
                </c:pt>
                <c:pt idx="2196">
                  <c:v>49.52</c:v>
                </c:pt>
                <c:pt idx="2197">
                  <c:v>49.52</c:v>
                </c:pt>
                <c:pt idx="2198">
                  <c:v>49.51</c:v>
                </c:pt>
                <c:pt idx="2199">
                  <c:v>49.5</c:v>
                </c:pt>
                <c:pt idx="2200">
                  <c:v>49.49</c:v>
                </c:pt>
                <c:pt idx="2201">
                  <c:v>49.45</c:v>
                </c:pt>
                <c:pt idx="2202">
                  <c:v>49.45</c:v>
                </c:pt>
                <c:pt idx="2203">
                  <c:v>49.44</c:v>
                </c:pt>
                <c:pt idx="2204">
                  <c:v>49.44</c:v>
                </c:pt>
                <c:pt idx="2205">
                  <c:v>49.43</c:v>
                </c:pt>
                <c:pt idx="2206">
                  <c:v>49.41</c:v>
                </c:pt>
                <c:pt idx="2207">
                  <c:v>49.35</c:v>
                </c:pt>
                <c:pt idx="2208">
                  <c:v>49.3</c:v>
                </c:pt>
                <c:pt idx="2209">
                  <c:v>49.28</c:v>
                </c:pt>
                <c:pt idx="2210">
                  <c:v>49.28</c:v>
                </c:pt>
                <c:pt idx="2211">
                  <c:v>49.21</c:v>
                </c:pt>
                <c:pt idx="2212">
                  <c:v>49.18</c:v>
                </c:pt>
                <c:pt idx="2213">
                  <c:v>49.17</c:v>
                </c:pt>
                <c:pt idx="2214">
                  <c:v>49.15</c:v>
                </c:pt>
                <c:pt idx="2215">
                  <c:v>49.15</c:v>
                </c:pt>
                <c:pt idx="2216">
                  <c:v>49.11</c:v>
                </c:pt>
                <c:pt idx="2217">
                  <c:v>49.07</c:v>
                </c:pt>
                <c:pt idx="2218">
                  <c:v>49.04</c:v>
                </c:pt>
                <c:pt idx="2219">
                  <c:v>49.03</c:v>
                </c:pt>
                <c:pt idx="2220">
                  <c:v>49.03</c:v>
                </c:pt>
                <c:pt idx="2221">
                  <c:v>49.03</c:v>
                </c:pt>
                <c:pt idx="2222">
                  <c:v>49.02</c:v>
                </c:pt>
                <c:pt idx="2223">
                  <c:v>49.01</c:v>
                </c:pt>
                <c:pt idx="2224">
                  <c:v>49.01</c:v>
                </c:pt>
                <c:pt idx="2225">
                  <c:v>49</c:v>
                </c:pt>
                <c:pt idx="2226">
                  <c:v>48.98</c:v>
                </c:pt>
                <c:pt idx="2227">
                  <c:v>48.97</c:v>
                </c:pt>
                <c:pt idx="2228">
                  <c:v>48.96</c:v>
                </c:pt>
                <c:pt idx="2229">
                  <c:v>48.94</c:v>
                </c:pt>
                <c:pt idx="2230">
                  <c:v>48.91</c:v>
                </c:pt>
                <c:pt idx="2231">
                  <c:v>48.88</c:v>
                </c:pt>
                <c:pt idx="2232">
                  <c:v>48.84</c:v>
                </c:pt>
                <c:pt idx="2233">
                  <c:v>48.84</c:v>
                </c:pt>
                <c:pt idx="2234">
                  <c:v>48.83</c:v>
                </c:pt>
                <c:pt idx="2235">
                  <c:v>48.81</c:v>
                </c:pt>
                <c:pt idx="2236">
                  <c:v>48.81</c:v>
                </c:pt>
                <c:pt idx="2237">
                  <c:v>48.78</c:v>
                </c:pt>
                <c:pt idx="2238">
                  <c:v>48.76</c:v>
                </c:pt>
                <c:pt idx="2239">
                  <c:v>48.76</c:v>
                </c:pt>
                <c:pt idx="2240">
                  <c:v>48.76</c:v>
                </c:pt>
                <c:pt idx="2241">
                  <c:v>48.7</c:v>
                </c:pt>
                <c:pt idx="2242">
                  <c:v>48.66</c:v>
                </c:pt>
                <c:pt idx="2243">
                  <c:v>48.66</c:v>
                </c:pt>
                <c:pt idx="2244">
                  <c:v>48.65</c:v>
                </c:pt>
                <c:pt idx="2245">
                  <c:v>48.65</c:v>
                </c:pt>
                <c:pt idx="2246">
                  <c:v>48.63</c:v>
                </c:pt>
                <c:pt idx="2247">
                  <c:v>48.6</c:v>
                </c:pt>
                <c:pt idx="2248">
                  <c:v>48.6</c:v>
                </c:pt>
                <c:pt idx="2249">
                  <c:v>48.56</c:v>
                </c:pt>
                <c:pt idx="2250">
                  <c:v>48.55</c:v>
                </c:pt>
                <c:pt idx="2251">
                  <c:v>48.55</c:v>
                </c:pt>
                <c:pt idx="2252">
                  <c:v>48.53</c:v>
                </c:pt>
                <c:pt idx="2253">
                  <c:v>48.47</c:v>
                </c:pt>
                <c:pt idx="2254">
                  <c:v>48.46</c:v>
                </c:pt>
                <c:pt idx="2255">
                  <c:v>48.45</c:v>
                </c:pt>
                <c:pt idx="2256">
                  <c:v>48.42</c:v>
                </c:pt>
                <c:pt idx="2257">
                  <c:v>48.41</c:v>
                </c:pt>
                <c:pt idx="2258">
                  <c:v>48.41</c:v>
                </c:pt>
                <c:pt idx="2259">
                  <c:v>48.38</c:v>
                </c:pt>
                <c:pt idx="2260">
                  <c:v>48.37</c:v>
                </c:pt>
                <c:pt idx="2261">
                  <c:v>48.33</c:v>
                </c:pt>
                <c:pt idx="2262">
                  <c:v>48.29</c:v>
                </c:pt>
                <c:pt idx="2263">
                  <c:v>48.28</c:v>
                </c:pt>
                <c:pt idx="2264">
                  <c:v>48.26</c:v>
                </c:pt>
                <c:pt idx="2265">
                  <c:v>48.24</c:v>
                </c:pt>
                <c:pt idx="2266">
                  <c:v>48.21</c:v>
                </c:pt>
                <c:pt idx="2267">
                  <c:v>48.21</c:v>
                </c:pt>
                <c:pt idx="2268">
                  <c:v>48.2</c:v>
                </c:pt>
                <c:pt idx="2269">
                  <c:v>48.2</c:v>
                </c:pt>
                <c:pt idx="2270">
                  <c:v>48.19</c:v>
                </c:pt>
                <c:pt idx="2271">
                  <c:v>48.17</c:v>
                </c:pt>
                <c:pt idx="2272">
                  <c:v>48.13</c:v>
                </c:pt>
                <c:pt idx="2273">
                  <c:v>48.1</c:v>
                </c:pt>
                <c:pt idx="2274">
                  <c:v>48.08</c:v>
                </c:pt>
                <c:pt idx="2275">
                  <c:v>48.08</c:v>
                </c:pt>
                <c:pt idx="2276">
                  <c:v>48.08</c:v>
                </c:pt>
                <c:pt idx="2277">
                  <c:v>48.06</c:v>
                </c:pt>
                <c:pt idx="2278">
                  <c:v>48.04</c:v>
                </c:pt>
                <c:pt idx="2279">
                  <c:v>48.02</c:v>
                </c:pt>
                <c:pt idx="2280">
                  <c:v>48.01</c:v>
                </c:pt>
                <c:pt idx="2281">
                  <c:v>48</c:v>
                </c:pt>
                <c:pt idx="2282">
                  <c:v>47.95</c:v>
                </c:pt>
                <c:pt idx="2283">
                  <c:v>47.92</c:v>
                </c:pt>
                <c:pt idx="2284">
                  <c:v>47.82</c:v>
                </c:pt>
                <c:pt idx="2285">
                  <c:v>47.77</c:v>
                </c:pt>
                <c:pt idx="2286">
                  <c:v>47.75</c:v>
                </c:pt>
                <c:pt idx="2287">
                  <c:v>47.73</c:v>
                </c:pt>
                <c:pt idx="2288">
                  <c:v>47.7</c:v>
                </c:pt>
                <c:pt idx="2289">
                  <c:v>47.7</c:v>
                </c:pt>
                <c:pt idx="2290">
                  <c:v>47.68</c:v>
                </c:pt>
                <c:pt idx="2291">
                  <c:v>47.68</c:v>
                </c:pt>
                <c:pt idx="2292">
                  <c:v>47.68</c:v>
                </c:pt>
                <c:pt idx="2293">
                  <c:v>47.67</c:v>
                </c:pt>
                <c:pt idx="2294">
                  <c:v>47.67</c:v>
                </c:pt>
                <c:pt idx="2295">
                  <c:v>47.64</c:v>
                </c:pt>
                <c:pt idx="2296">
                  <c:v>47.63</c:v>
                </c:pt>
                <c:pt idx="2297">
                  <c:v>47.61</c:v>
                </c:pt>
                <c:pt idx="2298">
                  <c:v>47.57</c:v>
                </c:pt>
                <c:pt idx="2299">
                  <c:v>47.57</c:v>
                </c:pt>
                <c:pt idx="2300">
                  <c:v>47.55</c:v>
                </c:pt>
                <c:pt idx="2301">
                  <c:v>47.54</c:v>
                </c:pt>
                <c:pt idx="2302">
                  <c:v>47.42</c:v>
                </c:pt>
                <c:pt idx="2303">
                  <c:v>47.39</c:v>
                </c:pt>
                <c:pt idx="2304">
                  <c:v>47.38</c:v>
                </c:pt>
                <c:pt idx="2305">
                  <c:v>47.37</c:v>
                </c:pt>
                <c:pt idx="2306">
                  <c:v>47.37</c:v>
                </c:pt>
                <c:pt idx="2307">
                  <c:v>47.35</c:v>
                </c:pt>
                <c:pt idx="2308">
                  <c:v>47.35</c:v>
                </c:pt>
                <c:pt idx="2309">
                  <c:v>47.34</c:v>
                </c:pt>
                <c:pt idx="2310">
                  <c:v>47.3</c:v>
                </c:pt>
                <c:pt idx="2311">
                  <c:v>47.27</c:v>
                </c:pt>
                <c:pt idx="2312">
                  <c:v>47.26</c:v>
                </c:pt>
                <c:pt idx="2313">
                  <c:v>47.22</c:v>
                </c:pt>
                <c:pt idx="2314">
                  <c:v>47.22</c:v>
                </c:pt>
                <c:pt idx="2315">
                  <c:v>47.21</c:v>
                </c:pt>
                <c:pt idx="2316">
                  <c:v>47.19</c:v>
                </c:pt>
                <c:pt idx="2317">
                  <c:v>47.17</c:v>
                </c:pt>
                <c:pt idx="2318">
                  <c:v>47.1</c:v>
                </c:pt>
                <c:pt idx="2319">
                  <c:v>47.09</c:v>
                </c:pt>
                <c:pt idx="2320">
                  <c:v>47.08</c:v>
                </c:pt>
                <c:pt idx="2321">
                  <c:v>47.07</c:v>
                </c:pt>
                <c:pt idx="2322">
                  <c:v>47.06</c:v>
                </c:pt>
                <c:pt idx="2323">
                  <c:v>47.04</c:v>
                </c:pt>
                <c:pt idx="2324">
                  <c:v>47.03</c:v>
                </c:pt>
                <c:pt idx="2325">
                  <c:v>47.02</c:v>
                </c:pt>
                <c:pt idx="2326">
                  <c:v>47.02</c:v>
                </c:pt>
                <c:pt idx="2327">
                  <c:v>46.99</c:v>
                </c:pt>
                <c:pt idx="2328">
                  <c:v>46.99</c:v>
                </c:pt>
                <c:pt idx="2329">
                  <c:v>46.98</c:v>
                </c:pt>
                <c:pt idx="2330">
                  <c:v>46.98</c:v>
                </c:pt>
                <c:pt idx="2331">
                  <c:v>46.98</c:v>
                </c:pt>
                <c:pt idx="2332">
                  <c:v>46.94</c:v>
                </c:pt>
                <c:pt idx="2333">
                  <c:v>46.92</c:v>
                </c:pt>
                <c:pt idx="2334">
                  <c:v>46.92</c:v>
                </c:pt>
                <c:pt idx="2335">
                  <c:v>46.91</c:v>
                </c:pt>
                <c:pt idx="2336">
                  <c:v>46.9</c:v>
                </c:pt>
                <c:pt idx="2337">
                  <c:v>46.9</c:v>
                </c:pt>
                <c:pt idx="2338">
                  <c:v>46.88</c:v>
                </c:pt>
                <c:pt idx="2339">
                  <c:v>46.87</c:v>
                </c:pt>
                <c:pt idx="2340">
                  <c:v>46.87</c:v>
                </c:pt>
                <c:pt idx="2341">
                  <c:v>46.84</c:v>
                </c:pt>
                <c:pt idx="2342">
                  <c:v>46.83</c:v>
                </c:pt>
                <c:pt idx="2343">
                  <c:v>46.83</c:v>
                </c:pt>
                <c:pt idx="2344">
                  <c:v>46.83</c:v>
                </c:pt>
                <c:pt idx="2345">
                  <c:v>46.8</c:v>
                </c:pt>
                <c:pt idx="2346">
                  <c:v>46.8</c:v>
                </c:pt>
                <c:pt idx="2347">
                  <c:v>46.79</c:v>
                </c:pt>
                <c:pt idx="2348">
                  <c:v>46.78</c:v>
                </c:pt>
                <c:pt idx="2349">
                  <c:v>46.77</c:v>
                </c:pt>
                <c:pt idx="2350">
                  <c:v>46.77</c:v>
                </c:pt>
                <c:pt idx="2351">
                  <c:v>46.76</c:v>
                </c:pt>
                <c:pt idx="2352">
                  <c:v>46.75</c:v>
                </c:pt>
                <c:pt idx="2353">
                  <c:v>46.74</c:v>
                </c:pt>
                <c:pt idx="2354">
                  <c:v>46.72</c:v>
                </c:pt>
                <c:pt idx="2355">
                  <c:v>46.72</c:v>
                </c:pt>
                <c:pt idx="2356">
                  <c:v>46.71</c:v>
                </c:pt>
                <c:pt idx="2357">
                  <c:v>46.71</c:v>
                </c:pt>
                <c:pt idx="2358">
                  <c:v>46.7</c:v>
                </c:pt>
                <c:pt idx="2359">
                  <c:v>46.67</c:v>
                </c:pt>
                <c:pt idx="2360">
                  <c:v>46.67</c:v>
                </c:pt>
                <c:pt idx="2361">
                  <c:v>46.66</c:v>
                </c:pt>
                <c:pt idx="2362">
                  <c:v>46.66</c:v>
                </c:pt>
                <c:pt idx="2363">
                  <c:v>46.65</c:v>
                </c:pt>
                <c:pt idx="2364">
                  <c:v>46.64</c:v>
                </c:pt>
                <c:pt idx="2365">
                  <c:v>46.64</c:v>
                </c:pt>
                <c:pt idx="2366">
                  <c:v>46.62</c:v>
                </c:pt>
                <c:pt idx="2367">
                  <c:v>46.59</c:v>
                </c:pt>
                <c:pt idx="2368">
                  <c:v>46.58</c:v>
                </c:pt>
                <c:pt idx="2369">
                  <c:v>46.55</c:v>
                </c:pt>
                <c:pt idx="2370">
                  <c:v>46.54</c:v>
                </c:pt>
                <c:pt idx="2371">
                  <c:v>46.54</c:v>
                </c:pt>
                <c:pt idx="2372">
                  <c:v>46.53</c:v>
                </c:pt>
                <c:pt idx="2373">
                  <c:v>46.52</c:v>
                </c:pt>
                <c:pt idx="2374">
                  <c:v>46.52</c:v>
                </c:pt>
                <c:pt idx="2375">
                  <c:v>46.52</c:v>
                </c:pt>
                <c:pt idx="2376">
                  <c:v>46.51</c:v>
                </c:pt>
                <c:pt idx="2377">
                  <c:v>46.51</c:v>
                </c:pt>
                <c:pt idx="2378">
                  <c:v>46.5</c:v>
                </c:pt>
                <c:pt idx="2379">
                  <c:v>46.48</c:v>
                </c:pt>
                <c:pt idx="2380">
                  <c:v>46.47</c:v>
                </c:pt>
                <c:pt idx="2381">
                  <c:v>46.47</c:v>
                </c:pt>
                <c:pt idx="2382">
                  <c:v>46.46</c:v>
                </c:pt>
                <c:pt idx="2383">
                  <c:v>46.42</c:v>
                </c:pt>
                <c:pt idx="2384">
                  <c:v>46.42</c:v>
                </c:pt>
                <c:pt idx="2385">
                  <c:v>46.39</c:v>
                </c:pt>
                <c:pt idx="2386">
                  <c:v>46.39</c:v>
                </c:pt>
                <c:pt idx="2387">
                  <c:v>46.39</c:v>
                </c:pt>
                <c:pt idx="2388">
                  <c:v>46.37</c:v>
                </c:pt>
                <c:pt idx="2389">
                  <c:v>46.36</c:v>
                </c:pt>
                <c:pt idx="2390">
                  <c:v>46.34</c:v>
                </c:pt>
                <c:pt idx="2391">
                  <c:v>46.33</c:v>
                </c:pt>
                <c:pt idx="2392">
                  <c:v>46.31</c:v>
                </c:pt>
                <c:pt idx="2393">
                  <c:v>46.24</c:v>
                </c:pt>
                <c:pt idx="2394">
                  <c:v>46.23</c:v>
                </c:pt>
                <c:pt idx="2395">
                  <c:v>46.22</c:v>
                </c:pt>
                <c:pt idx="2396">
                  <c:v>46.18</c:v>
                </c:pt>
                <c:pt idx="2397">
                  <c:v>46.18</c:v>
                </c:pt>
                <c:pt idx="2398">
                  <c:v>46.16</c:v>
                </c:pt>
                <c:pt idx="2399">
                  <c:v>46.16</c:v>
                </c:pt>
                <c:pt idx="2400">
                  <c:v>46.14</c:v>
                </c:pt>
                <c:pt idx="2401">
                  <c:v>46.12</c:v>
                </c:pt>
                <c:pt idx="2402">
                  <c:v>46.12</c:v>
                </c:pt>
                <c:pt idx="2403">
                  <c:v>46.1</c:v>
                </c:pt>
                <c:pt idx="2404">
                  <c:v>46.09</c:v>
                </c:pt>
                <c:pt idx="2405">
                  <c:v>46.09</c:v>
                </c:pt>
                <c:pt idx="2406">
                  <c:v>46.07</c:v>
                </c:pt>
                <c:pt idx="2407">
                  <c:v>46.07</c:v>
                </c:pt>
                <c:pt idx="2408">
                  <c:v>46.06</c:v>
                </c:pt>
                <c:pt idx="2409">
                  <c:v>46.05</c:v>
                </c:pt>
                <c:pt idx="2410">
                  <c:v>46.01</c:v>
                </c:pt>
                <c:pt idx="2411">
                  <c:v>46</c:v>
                </c:pt>
                <c:pt idx="2412">
                  <c:v>45.98</c:v>
                </c:pt>
                <c:pt idx="2413">
                  <c:v>45.98</c:v>
                </c:pt>
                <c:pt idx="2414">
                  <c:v>45.98</c:v>
                </c:pt>
                <c:pt idx="2415">
                  <c:v>45.95</c:v>
                </c:pt>
                <c:pt idx="2416">
                  <c:v>45.94</c:v>
                </c:pt>
                <c:pt idx="2417">
                  <c:v>45.93</c:v>
                </c:pt>
                <c:pt idx="2418">
                  <c:v>45.93</c:v>
                </c:pt>
                <c:pt idx="2419">
                  <c:v>45.93</c:v>
                </c:pt>
                <c:pt idx="2420">
                  <c:v>45.91</c:v>
                </c:pt>
                <c:pt idx="2421">
                  <c:v>45.87</c:v>
                </c:pt>
                <c:pt idx="2422">
                  <c:v>45.85</c:v>
                </c:pt>
                <c:pt idx="2423">
                  <c:v>45.85</c:v>
                </c:pt>
                <c:pt idx="2424">
                  <c:v>45.84</c:v>
                </c:pt>
                <c:pt idx="2425">
                  <c:v>45.83</c:v>
                </c:pt>
                <c:pt idx="2426">
                  <c:v>45.82</c:v>
                </c:pt>
                <c:pt idx="2427">
                  <c:v>45.82</c:v>
                </c:pt>
                <c:pt idx="2428">
                  <c:v>45.81</c:v>
                </c:pt>
                <c:pt idx="2429">
                  <c:v>45.79</c:v>
                </c:pt>
                <c:pt idx="2430">
                  <c:v>45.78</c:v>
                </c:pt>
                <c:pt idx="2431">
                  <c:v>45.76</c:v>
                </c:pt>
                <c:pt idx="2432">
                  <c:v>45.74</c:v>
                </c:pt>
                <c:pt idx="2433">
                  <c:v>45.71</c:v>
                </c:pt>
                <c:pt idx="2434">
                  <c:v>45.71</c:v>
                </c:pt>
                <c:pt idx="2435">
                  <c:v>45.7</c:v>
                </c:pt>
                <c:pt idx="2436">
                  <c:v>45.68</c:v>
                </c:pt>
                <c:pt idx="2437">
                  <c:v>45.66</c:v>
                </c:pt>
                <c:pt idx="2438">
                  <c:v>45.66</c:v>
                </c:pt>
                <c:pt idx="2439">
                  <c:v>45.65</c:v>
                </c:pt>
                <c:pt idx="2440">
                  <c:v>45.64</c:v>
                </c:pt>
                <c:pt idx="2441">
                  <c:v>45.62</c:v>
                </c:pt>
                <c:pt idx="2442">
                  <c:v>45.61</c:v>
                </c:pt>
                <c:pt idx="2443">
                  <c:v>45.6</c:v>
                </c:pt>
                <c:pt idx="2444">
                  <c:v>45.6</c:v>
                </c:pt>
                <c:pt idx="2445">
                  <c:v>45.59</c:v>
                </c:pt>
                <c:pt idx="2446">
                  <c:v>45.58</c:v>
                </c:pt>
                <c:pt idx="2447">
                  <c:v>45.57</c:v>
                </c:pt>
                <c:pt idx="2448">
                  <c:v>45.56</c:v>
                </c:pt>
                <c:pt idx="2449">
                  <c:v>45.56</c:v>
                </c:pt>
                <c:pt idx="2450">
                  <c:v>45.56</c:v>
                </c:pt>
                <c:pt idx="2451">
                  <c:v>45.54</c:v>
                </c:pt>
                <c:pt idx="2452">
                  <c:v>45.53</c:v>
                </c:pt>
                <c:pt idx="2453">
                  <c:v>45.51</c:v>
                </c:pt>
                <c:pt idx="2454">
                  <c:v>45.51</c:v>
                </c:pt>
                <c:pt idx="2455">
                  <c:v>45.48</c:v>
                </c:pt>
                <c:pt idx="2456">
                  <c:v>45.48</c:v>
                </c:pt>
                <c:pt idx="2457">
                  <c:v>45.45</c:v>
                </c:pt>
                <c:pt idx="2458">
                  <c:v>45.45</c:v>
                </c:pt>
                <c:pt idx="2459">
                  <c:v>45.43</c:v>
                </c:pt>
                <c:pt idx="2460">
                  <c:v>45.4</c:v>
                </c:pt>
                <c:pt idx="2461">
                  <c:v>45.4</c:v>
                </c:pt>
                <c:pt idx="2462">
                  <c:v>45.36</c:v>
                </c:pt>
                <c:pt idx="2463">
                  <c:v>45.32</c:v>
                </c:pt>
                <c:pt idx="2464">
                  <c:v>45.31</c:v>
                </c:pt>
                <c:pt idx="2465">
                  <c:v>45.29</c:v>
                </c:pt>
                <c:pt idx="2466">
                  <c:v>45.28</c:v>
                </c:pt>
                <c:pt idx="2467">
                  <c:v>45.27</c:v>
                </c:pt>
                <c:pt idx="2468">
                  <c:v>45.25</c:v>
                </c:pt>
                <c:pt idx="2469">
                  <c:v>45.22</c:v>
                </c:pt>
                <c:pt idx="2470">
                  <c:v>45.21</c:v>
                </c:pt>
                <c:pt idx="2471">
                  <c:v>45.2</c:v>
                </c:pt>
                <c:pt idx="2472">
                  <c:v>45.19</c:v>
                </c:pt>
                <c:pt idx="2473">
                  <c:v>45.16</c:v>
                </c:pt>
                <c:pt idx="2474">
                  <c:v>45.15</c:v>
                </c:pt>
                <c:pt idx="2475">
                  <c:v>45.15</c:v>
                </c:pt>
                <c:pt idx="2476">
                  <c:v>45.15</c:v>
                </c:pt>
                <c:pt idx="2477">
                  <c:v>45.14</c:v>
                </c:pt>
                <c:pt idx="2478">
                  <c:v>45.12</c:v>
                </c:pt>
                <c:pt idx="2479">
                  <c:v>45.12</c:v>
                </c:pt>
                <c:pt idx="2480">
                  <c:v>45.1</c:v>
                </c:pt>
                <c:pt idx="2481">
                  <c:v>45.07</c:v>
                </c:pt>
                <c:pt idx="2482">
                  <c:v>45.06</c:v>
                </c:pt>
                <c:pt idx="2483">
                  <c:v>45.05</c:v>
                </c:pt>
                <c:pt idx="2484">
                  <c:v>45.04</c:v>
                </c:pt>
                <c:pt idx="2485">
                  <c:v>45.04</c:v>
                </c:pt>
                <c:pt idx="2486">
                  <c:v>45.04</c:v>
                </c:pt>
                <c:pt idx="2487">
                  <c:v>45.03</c:v>
                </c:pt>
                <c:pt idx="2488">
                  <c:v>45.02</c:v>
                </c:pt>
                <c:pt idx="2489">
                  <c:v>45.01</c:v>
                </c:pt>
                <c:pt idx="2490">
                  <c:v>45.01</c:v>
                </c:pt>
                <c:pt idx="2491">
                  <c:v>45.01</c:v>
                </c:pt>
                <c:pt idx="2492">
                  <c:v>44.99</c:v>
                </c:pt>
                <c:pt idx="2493">
                  <c:v>44.99</c:v>
                </c:pt>
                <c:pt idx="2494">
                  <c:v>44.96</c:v>
                </c:pt>
                <c:pt idx="2495">
                  <c:v>44.95</c:v>
                </c:pt>
                <c:pt idx="2496">
                  <c:v>44.93</c:v>
                </c:pt>
                <c:pt idx="2497">
                  <c:v>44.93</c:v>
                </c:pt>
                <c:pt idx="2498">
                  <c:v>44.92</c:v>
                </c:pt>
                <c:pt idx="2499">
                  <c:v>44.91</c:v>
                </c:pt>
                <c:pt idx="2500">
                  <c:v>44.91</c:v>
                </c:pt>
                <c:pt idx="2501">
                  <c:v>44.88</c:v>
                </c:pt>
                <c:pt idx="2502">
                  <c:v>44.82</c:v>
                </c:pt>
                <c:pt idx="2503">
                  <c:v>44.82</c:v>
                </c:pt>
                <c:pt idx="2504">
                  <c:v>44.81</c:v>
                </c:pt>
                <c:pt idx="2505">
                  <c:v>44.78</c:v>
                </c:pt>
                <c:pt idx="2506">
                  <c:v>44.78</c:v>
                </c:pt>
                <c:pt idx="2507">
                  <c:v>44.76</c:v>
                </c:pt>
                <c:pt idx="2508">
                  <c:v>44.75</c:v>
                </c:pt>
                <c:pt idx="2509">
                  <c:v>44.75</c:v>
                </c:pt>
                <c:pt idx="2510">
                  <c:v>44.74</c:v>
                </c:pt>
                <c:pt idx="2511">
                  <c:v>44.68</c:v>
                </c:pt>
                <c:pt idx="2512">
                  <c:v>44.62</c:v>
                </c:pt>
                <c:pt idx="2513">
                  <c:v>44.6</c:v>
                </c:pt>
                <c:pt idx="2514">
                  <c:v>44.59</c:v>
                </c:pt>
                <c:pt idx="2515">
                  <c:v>44.57</c:v>
                </c:pt>
                <c:pt idx="2516">
                  <c:v>44.57</c:v>
                </c:pt>
                <c:pt idx="2517">
                  <c:v>44.56</c:v>
                </c:pt>
                <c:pt idx="2518">
                  <c:v>44.56</c:v>
                </c:pt>
                <c:pt idx="2519">
                  <c:v>44.56</c:v>
                </c:pt>
                <c:pt idx="2520">
                  <c:v>44.52</c:v>
                </c:pt>
                <c:pt idx="2521">
                  <c:v>44.51</c:v>
                </c:pt>
                <c:pt idx="2522">
                  <c:v>44.45</c:v>
                </c:pt>
                <c:pt idx="2523">
                  <c:v>44.45</c:v>
                </c:pt>
                <c:pt idx="2524">
                  <c:v>44.45</c:v>
                </c:pt>
                <c:pt idx="2525">
                  <c:v>44.45</c:v>
                </c:pt>
                <c:pt idx="2526">
                  <c:v>44.44</c:v>
                </c:pt>
                <c:pt idx="2527">
                  <c:v>44.42</c:v>
                </c:pt>
                <c:pt idx="2528">
                  <c:v>44.42</c:v>
                </c:pt>
                <c:pt idx="2529">
                  <c:v>44.41</c:v>
                </c:pt>
                <c:pt idx="2530">
                  <c:v>44.38</c:v>
                </c:pt>
                <c:pt idx="2531">
                  <c:v>44.36</c:v>
                </c:pt>
                <c:pt idx="2532">
                  <c:v>44.36</c:v>
                </c:pt>
                <c:pt idx="2533">
                  <c:v>44.36</c:v>
                </c:pt>
                <c:pt idx="2534">
                  <c:v>44.33</c:v>
                </c:pt>
                <c:pt idx="2535">
                  <c:v>44.32</c:v>
                </c:pt>
                <c:pt idx="2536">
                  <c:v>44.29</c:v>
                </c:pt>
                <c:pt idx="2537">
                  <c:v>44.28</c:v>
                </c:pt>
                <c:pt idx="2538">
                  <c:v>44.28</c:v>
                </c:pt>
                <c:pt idx="2539">
                  <c:v>44.28</c:v>
                </c:pt>
                <c:pt idx="2540">
                  <c:v>44.28</c:v>
                </c:pt>
                <c:pt idx="2541">
                  <c:v>44.25</c:v>
                </c:pt>
                <c:pt idx="2542">
                  <c:v>44.25</c:v>
                </c:pt>
                <c:pt idx="2543">
                  <c:v>44.25</c:v>
                </c:pt>
                <c:pt idx="2544">
                  <c:v>44.24</c:v>
                </c:pt>
                <c:pt idx="2545">
                  <c:v>44.2</c:v>
                </c:pt>
                <c:pt idx="2546">
                  <c:v>44.14</c:v>
                </c:pt>
                <c:pt idx="2547">
                  <c:v>44.11</c:v>
                </c:pt>
                <c:pt idx="2548">
                  <c:v>44.11</c:v>
                </c:pt>
                <c:pt idx="2549">
                  <c:v>44.11</c:v>
                </c:pt>
                <c:pt idx="2550">
                  <c:v>44.1</c:v>
                </c:pt>
                <c:pt idx="2551">
                  <c:v>44.1</c:v>
                </c:pt>
                <c:pt idx="2552">
                  <c:v>44.1</c:v>
                </c:pt>
                <c:pt idx="2553">
                  <c:v>44.04</c:v>
                </c:pt>
                <c:pt idx="2554">
                  <c:v>44.01</c:v>
                </c:pt>
                <c:pt idx="2555">
                  <c:v>44.01</c:v>
                </c:pt>
                <c:pt idx="2556">
                  <c:v>44</c:v>
                </c:pt>
                <c:pt idx="2557">
                  <c:v>43.98</c:v>
                </c:pt>
                <c:pt idx="2558">
                  <c:v>43.97</c:v>
                </c:pt>
                <c:pt idx="2559">
                  <c:v>43.96</c:v>
                </c:pt>
                <c:pt idx="2560">
                  <c:v>43.93</c:v>
                </c:pt>
                <c:pt idx="2561">
                  <c:v>43.93</c:v>
                </c:pt>
                <c:pt idx="2562">
                  <c:v>43.93</c:v>
                </c:pt>
                <c:pt idx="2563">
                  <c:v>43.92</c:v>
                </c:pt>
                <c:pt idx="2564">
                  <c:v>43.9</c:v>
                </c:pt>
                <c:pt idx="2565">
                  <c:v>43.89</c:v>
                </c:pt>
                <c:pt idx="2566">
                  <c:v>43.87</c:v>
                </c:pt>
                <c:pt idx="2567">
                  <c:v>43.8</c:v>
                </c:pt>
                <c:pt idx="2568">
                  <c:v>43.77</c:v>
                </c:pt>
                <c:pt idx="2569">
                  <c:v>43.76</c:v>
                </c:pt>
                <c:pt idx="2570">
                  <c:v>43.75</c:v>
                </c:pt>
                <c:pt idx="2571">
                  <c:v>43.73</c:v>
                </c:pt>
                <c:pt idx="2572">
                  <c:v>43.71</c:v>
                </c:pt>
                <c:pt idx="2573">
                  <c:v>43.68</c:v>
                </c:pt>
                <c:pt idx="2574">
                  <c:v>43.68</c:v>
                </c:pt>
                <c:pt idx="2575">
                  <c:v>43.67</c:v>
                </c:pt>
                <c:pt idx="2576">
                  <c:v>43.67</c:v>
                </c:pt>
                <c:pt idx="2577">
                  <c:v>43.66</c:v>
                </c:pt>
                <c:pt idx="2578">
                  <c:v>43.65</c:v>
                </c:pt>
                <c:pt idx="2579">
                  <c:v>43.64</c:v>
                </c:pt>
                <c:pt idx="2580">
                  <c:v>43.64</c:v>
                </c:pt>
                <c:pt idx="2581">
                  <c:v>43.63</c:v>
                </c:pt>
                <c:pt idx="2582">
                  <c:v>43.63</c:v>
                </c:pt>
                <c:pt idx="2583">
                  <c:v>43.59</c:v>
                </c:pt>
                <c:pt idx="2584">
                  <c:v>43.58</c:v>
                </c:pt>
                <c:pt idx="2585">
                  <c:v>43.57</c:v>
                </c:pt>
                <c:pt idx="2586">
                  <c:v>43.55</c:v>
                </c:pt>
                <c:pt idx="2587">
                  <c:v>43.55</c:v>
                </c:pt>
                <c:pt idx="2588">
                  <c:v>43.55</c:v>
                </c:pt>
                <c:pt idx="2589">
                  <c:v>43.53</c:v>
                </c:pt>
                <c:pt idx="2590">
                  <c:v>43.51</c:v>
                </c:pt>
                <c:pt idx="2591">
                  <c:v>43.51</c:v>
                </c:pt>
                <c:pt idx="2592">
                  <c:v>43.49</c:v>
                </c:pt>
                <c:pt idx="2593">
                  <c:v>43.49</c:v>
                </c:pt>
                <c:pt idx="2594">
                  <c:v>43.48</c:v>
                </c:pt>
                <c:pt idx="2595">
                  <c:v>43.48</c:v>
                </c:pt>
                <c:pt idx="2596">
                  <c:v>43.47</c:v>
                </c:pt>
                <c:pt idx="2597">
                  <c:v>43.44</c:v>
                </c:pt>
                <c:pt idx="2598">
                  <c:v>43.44</c:v>
                </c:pt>
                <c:pt idx="2599">
                  <c:v>43.43</c:v>
                </c:pt>
                <c:pt idx="2600">
                  <c:v>43.42</c:v>
                </c:pt>
                <c:pt idx="2601">
                  <c:v>43.42</c:v>
                </c:pt>
                <c:pt idx="2602">
                  <c:v>43.4</c:v>
                </c:pt>
                <c:pt idx="2603">
                  <c:v>43.4</c:v>
                </c:pt>
                <c:pt idx="2604">
                  <c:v>43.37</c:v>
                </c:pt>
                <c:pt idx="2605">
                  <c:v>43.37</c:v>
                </c:pt>
                <c:pt idx="2606">
                  <c:v>43.36</c:v>
                </c:pt>
                <c:pt idx="2607">
                  <c:v>43.36</c:v>
                </c:pt>
                <c:pt idx="2608">
                  <c:v>43.35</c:v>
                </c:pt>
                <c:pt idx="2609">
                  <c:v>43.34</c:v>
                </c:pt>
                <c:pt idx="2610">
                  <c:v>43.34</c:v>
                </c:pt>
                <c:pt idx="2611">
                  <c:v>43.32</c:v>
                </c:pt>
                <c:pt idx="2612">
                  <c:v>43.3</c:v>
                </c:pt>
                <c:pt idx="2613">
                  <c:v>43.28</c:v>
                </c:pt>
                <c:pt idx="2614">
                  <c:v>43.24</c:v>
                </c:pt>
                <c:pt idx="2615">
                  <c:v>43.23</c:v>
                </c:pt>
                <c:pt idx="2616">
                  <c:v>43.2</c:v>
                </c:pt>
                <c:pt idx="2617">
                  <c:v>43.19</c:v>
                </c:pt>
                <c:pt idx="2618">
                  <c:v>43.19</c:v>
                </c:pt>
                <c:pt idx="2619">
                  <c:v>43.17</c:v>
                </c:pt>
                <c:pt idx="2620">
                  <c:v>43.13</c:v>
                </c:pt>
                <c:pt idx="2621">
                  <c:v>43.12</c:v>
                </c:pt>
                <c:pt idx="2622">
                  <c:v>43.08</c:v>
                </c:pt>
                <c:pt idx="2623">
                  <c:v>43.06</c:v>
                </c:pt>
                <c:pt idx="2624">
                  <c:v>43.04</c:v>
                </c:pt>
                <c:pt idx="2625">
                  <c:v>43.04</c:v>
                </c:pt>
                <c:pt idx="2626">
                  <c:v>43.04</c:v>
                </c:pt>
                <c:pt idx="2627">
                  <c:v>43.04</c:v>
                </c:pt>
                <c:pt idx="2628">
                  <c:v>43.03</c:v>
                </c:pt>
                <c:pt idx="2629">
                  <c:v>42.99</c:v>
                </c:pt>
                <c:pt idx="2630">
                  <c:v>42.99</c:v>
                </c:pt>
                <c:pt idx="2631">
                  <c:v>42.98</c:v>
                </c:pt>
                <c:pt idx="2632">
                  <c:v>42.97</c:v>
                </c:pt>
                <c:pt idx="2633">
                  <c:v>42.96</c:v>
                </c:pt>
                <c:pt idx="2634">
                  <c:v>42.96</c:v>
                </c:pt>
                <c:pt idx="2635">
                  <c:v>42.94</c:v>
                </c:pt>
                <c:pt idx="2636">
                  <c:v>42.91</c:v>
                </c:pt>
                <c:pt idx="2637">
                  <c:v>42.9</c:v>
                </c:pt>
                <c:pt idx="2638">
                  <c:v>42.9</c:v>
                </c:pt>
                <c:pt idx="2639">
                  <c:v>42.86</c:v>
                </c:pt>
                <c:pt idx="2640">
                  <c:v>42.85</c:v>
                </c:pt>
                <c:pt idx="2641">
                  <c:v>42.84</c:v>
                </c:pt>
                <c:pt idx="2642">
                  <c:v>42.83</c:v>
                </c:pt>
                <c:pt idx="2643">
                  <c:v>42.83</c:v>
                </c:pt>
                <c:pt idx="2644">
                  <c:v>42.82</c:v>
                </c:pt>
                <c:pt idx="2645">
                  <c:v>42.82</c:v>
                </c:pt>
                <c:pt idx="2646">
                  <c:v>42.81</c:v>
                </c:pt>
                <c:pt idx="2647">
                  <c:v>42.81</c:v>
                </c:pt>
                <c:pt idx="2648">
                  <c:v>42.81</c:v>
                </c:pt>
                <c:pt idx="2649">
                  <c:v>42.77</c:v>
                </c:pt>
                <c:pt idx="2650">
                  <c:v>42.76</c:v>
                </c:pt>
                <c:pt idx="2651">
                  <c:v>42.76</c:v>
                </c:pt>
                <c:pt idx="2652">
                  <c:v>42.76</c:v>
                </c:pt>
                <c:pt idx="2653">
                  <c:v>42.75</c:v>
                </c:pt>
                <c:pt idx="2654">
                  <c:v>42.74</c:v>
                </c:pt>
                <c:pt idx="2655">
                  <c:v>42.72</c:v>
                </c:pt>
                <c:pt idx="2656">
                  <c:v>42.71</c:v>
                </c:pt>
                <c:pt idx="2657">
                  <c:v>42.68</c:v>
                </c:pt>
                <c:pt idx="2658">
                  <c:v>42.68</c:v>
                </c:pt>
                <c:pt idx="2659">
                  <c:v>42.67</c:v>
                </c:pt>
                <c:pt idx="2660">
                  <c:v>42.66</c:v>
                </c:pt>
                <c:pt idx="2661">
                  <c:v>42.65</c:v>
                </c:pt>
                <c:pt idx="2662">
                  <c:v>42.59</c:v>
                </c:pt>
                <c:pt idx="2663">
                  <c:v>42.57</c:v>
                </c:pt>
                <c:pt idx="2664">
                  <c:v>42.56</c:v>
                </c:pt>
                <c:pt idx="2665">
                  <c:v>42.56</c:v>
                </c:pt>
                <c:pt idx="2666">
                  <c:v>42.55</c:v>
                </c:pt>
                <c:pt idx="2667">
                  <c:v>42.54</c:v>
                </c:pt>
                <c:pt idx="2668">
                  <c:v>42.54</c:v>
                </c:pt>
                <c:pt idx="2669">
                  <c:v>42.53</c:v>
                </c:pt>
                <c:pt idx="2670">
                  <c:v>42.53</c:v>
                </c:pt>
                <c:pt idx="2671">
                  <c:v>42.53</c:v>
                </c:pt>
                <c:pt idx="2672">
                  <c:v>42.52</c:v>
                </c:pt>
                <c:pt idx="2673">
                  <c:v>42.52</c:v>
                </c:pt>
                <c:pt idx="2674">
                  <c:v>42.51</c:v>
                </c:pt>
                <c:pt idx="2675">
                  <c:v>42.48</c:v>
                </c:pt>
                <c:pt idx="2676">
                  <c:v>42.48</c:v>
                </c:pt>
                <c:pt idx="2677">
                  <c:v>42.47</c:v>
                </c:pt>
                <c:pt idx="2678">
                  <c:v>42.47</c:v>
                </c:pt>
                <c:pt idx="2679">
                  <c:v>42.45</c:v>
                </c:pt>
                <c:pt idx="2680">
                  <c:v>42.45</c:v>
                </c:pt>
                <c:pt idx="2681">
                  <c:v>42.4</c:v>
                </c:pt>
                <c:pt idx="2682">
                  <c:v>42.36</c:v>
                </c:pt>
                <c:pt idx="2683">
                  <c:v>42.35</c:v>
                </c:pt>
                <c:pt idx="2684">
                  <c:v>42.33</c:v>
                </c:pt>
                <c:pt idx="2685">
                  <c:v>42.32</c:v>
                </c:pt>
                <c:pt idx="2686">
                  <c:v>42.32</c:v>
                </c:pt>
                <c:pt idx="2687">
                  <c:v>42.3</c:v>
                </c:pt>
                <c:pt idx="2688">
                  <c:v>42.27</c:v>
                </c:pt>
                <c:pt idx="2689">
                  <c:v>42.25</c:v>
                </c:pt>
                <c:pt idx="2690">
                  <c:v>42.24</c:v>
                </c:pt>
                <c:pt idx="2691">
                  <c:v>42.23</c:v>
                </c:pt>
                <c:pt idx="2692">
                  <c:v>42.21</c:v>
                </c:pt>
                <c:pt idx="2693">
                  <c:v>42.19</c:v>
                </c:pt>
                <c:pt idx="2694">
                  <c:v>42.19</c:v>
                </c:pt>
                <c:pt idx="2695">
                  <c:v>42.19</c:v>
                </c:pt>
                <c:pt idx="2696">
                  <c:v>42.18</c:v>
                </c:pt>
                <c:pt idx="2697">
                  <c:v>42.17</c:v>
                </c:pt>
                <c:pt idx="2698">
                  <c:v>42.12</c:v>
                </c:pt>
                <c:pt idx="2699">
                  <c:v>42.12</c:v>
                </c:pt>
                <c:pt idx="2700">
                  <c:v>42.12</c:v>
                </c:pt>
                <c:pt idx="2701">
                  <c:v>42.1</c:v>
                </c:pt>
                <c:pt idx="2702">
                  <c:v>42.1</c:v>
                </c:pt>
                <c:pt idx="2703">
                  <c:v>42.09</c:v>
                </c:pt>
                <c:pt idx="2704">
                  <c:v>42.08</c:v>
                </c:pt>
                <c:pt idx="2705">
                  <c:v>42.07</c:v>
                </c:pt>
                <c:pt idx="2706">
                  <c:v>42.06</c:v>
                </c:pt>
                <c:pt idx="2707">
                  <c:v>42.03</c:v>
                </c:pt>
                <c:pt idx="2708">
                  <c:v>42.01</c:v>
                </c:pt>
                <c:pt idx="2709">
                  <c:v>41.99</c:v>
                </c:pt>
                <c:pt idx="2710">
                  <c:v>41.98</c:v>
                </c:pt>
                <c:pt idx="2711">
                  <c:v>41.97</c:v>
                </c:pt>
                <c:pt idx="2712">
                  <c:v>41.94</c:v>
                </c:pt>
                <c:pt idx="2713">
                  <c:v>41.94</c:v>
                </c:pt>
                <c:pt idx="2714">
                  <c:v>41.94</c:v>
                </c:pt>
                <c:pt idx="2715">
                  <c:v>41.92</c:v>
                </c:pt>
                <c:pt idx="2716">
                  <c:v>41.91</c:v>
                </c:pt>
                <c:pt idx="2717">
                  <c:v>41.91</c:v>
                </c:pt>
                <c:pt idx="2718">
                  <c:v>41.9</c:v>
                </c:pt>
                <c:pt idx="2719">
                  <c:v>41.9</c:v>
                </c:pt>
                <c:pt idx="2720">
                  <c:v>41.89</c:v>
                </c:pt>
                <c:pt idx="2721">
                  <c:v>41.89</c:v>
                </c:pt>
                <c:pt idx="2722">
                  <c:v>41.89</c:v>
                </c:pt>
                <c:pt idx="2723">
                  <c:v>41.88</c:v>
                </c:pt>
                <c:pt idx="2724">
                  <c:v>41.87</c:v>
                </c:pt>
                <c:pt idx="2725">
                  <c:v>41.84</c:v>
                </c:pt>
                <c:pt idx="2726">
                  <c:v>41.84</c:v>
                </c:pt>
                <c:pt idx="2727">
                  <c:v>41.81</c:v>
                </c:pt>
                <c:pt idx="2728">
                  <c:v>41.8</c:v>
                </c:pt>
                <c:pt idx="2729">
                  <c:v>41.8</c:v>
                </c:pt>
                <c:pt idx="2730">
                  <c:v>41.79</c:v>
                </c:pt>
                <c:pt idx="2731">
                  <c:v>41.76</c:v>
                </c:pt>
                <c:pt idx="2732">
                  <c:v>41.75</c:v>
                </c:pt>
                <c:pt idx="2733">
                  <c:v>41.73</c:v>
                </c:pt>
                <c:pt idx="2734">
                  <c:v>41.72</c:v>
                </c:pt>
                <c:pt idx="2735">
                  <c:v>41.71</c:v>
                </c:pt>
                <c:pt idx="2736">
                  <c:v>41.7</c:v>
                </c:pt>
                <c:pt idx="2737">
                  <c:v>41.69</c:v>
                </c:pt>
                <c:pt idx="2738">
                  <c:v>41.69</c:v>
                </c:pt>
                <c:pt idx="2739">
                  <c:v>41.69</c:v>
                </c:pt>
                <c:pt idx="2740">
                  <c:v>41.69</c:v>
                </c:pt>
                <c:pt idx="2741">
                  <c:v>41.68</c:v>
                </c:pt>
                <c:pt idx="2742">
                  <c:v>41.67</c:v>
                </c:pt>
                <c:pt idx="2743">
                  <c:v>41.66</c:v>
                </c:pt>
                <c:pt idx="2744">
                  <c:v>41.66</c:v>
                </c:pt>
                <c:pt idx="2745">
                  <c:v>41.66</c:v>
                </c:pt>
                <c:pt idx="2746">
                  <c:v>41.65</c:v>
                </c:pt>
                <c:pt idx="2747">
                  <c:v>41.65</c:v>
                </c:pt>
                <c:pt idx="2748">
                  <c:v>41.62</c:v>
                </c:pt>
                <c:pt idx="2749">
                  <c:v>41.62</c:v>
                </c:pt>
                <c:pt idx="2750">
                  <c:v>41.61</c:v>
                </c:pt>
                <c:pt idx="2751">
                  <c:v>41.61</c:v>
                </c:pt>
                <c:pt idx="2752">
                  <c:v>41.61</c:v>
                </c:pt>
                <c:pt idx="2753">
                  <c:v>41.61</c:v>
                </c:pt>
                <c:pt idx="2754">
                  <c:v>41.57</c:v>
                </c:pt>
                <c:pt idx="2755">
                  <c:v>41.56</c:v>
                </c:pt>
                <c:pt idx="2756">
                  <c:v>41.55</c:v>
                </c:pt>
                <c:pt idx="2757">
                  <c:v>41.54</c:v>
                </c:pt>
                <c:pt idx="2758">
                  <c:v>41.52</c:v>
                </c:pt>
                <c:pt idx="2759">
                  <c:v>41.52</c:v>
                </c:pt>
                <c:pt idx="2760">
                  <c:v>41.51</c:v>
                </c:pt>
                <c:pt idx="2761">
                  <c:v>41.5</c:v>
                </c:pt>
                <c:pt idx="2762">
                  <c:v>41.5</c:v>
                </c:pt>
                <c:pt idx="2763">
                  <c:v>41.48</c:v>
                </c:pt>
                <c:pt idx="2764">
                  <c:v>41.45</c:v>
                </c:pt>
                <c:pt idx="2765">
                  <c:v>41.45</c:v>
                </c:pt>
                <c:pt idx="2766">
                  <c:v>41.44</c:v>
                </c:pt>
                <c:pt idx="2767">
                  <c:v>41.44</c:v>
                </c:pt>
                <c:pt idx="2768">
                  <c:v>41.43</c:v>
                </c:pt>
                <c:pt idx="2769">
                  <c:v>41.41</c:v>
                </c:pt>
                <c:pt idx="2770">
                  <c:v>41.4</c:v>
                </c:pt>
                <c:pt idx="2771">
                  <c:v>41.4</c:v>
                </c:pt>
                <c:pt idx="2772">
                  <c:v>41.39</c:v>
                </c:pt>
                <c:pt idx="2773">
                  <c:v>41.38</c:v>
                </c:pt>
                <c:pt idx="2774">
                  <c:v>41.37</c:v>
                </c:pt>
                <c:pt idx="2775">
                  <c:v>41.37</c:v>
                </c:pt>
                <c:pt idx="2776">
                  <c:v>41.35</c:v>
                </c:pt>
                <c:pt idx="2777">
                  <c:v>41.33</c:v>
                </c:pt>
                <c:pt idx="2778">
                  <c:v>41.33</c:v>
                </c:pt>
                <c:pt idx="2779">
                  <c:v>41.32</c:v>
                </c:pt>
                <c:pt idx="2780">
                  <c:v>41.31</c:v>
                </c:pt>
                <c:pt idx="2781">
                  <c:v>41.31</c:v>
                </c:pt>
                <c:pt idx="2782">
                  <c:v>41.3</c:v>
                </c:pt>
                <c:pt idx="2783">
                  <c:v>41.28</c:v>
                </c:pt>
                <c:pt idx="2784">
                  <c:v>41.28</c:v>
                </c:pt>
                <c:pt idx="2785">
                  <c:v>41.27</c:v>
                </c:pt>
                <c:pt idx="2786">
                  <c:v>41.27</c:v>
                </c:pt>
                <c:pt idx="2787">
                  <c:v>41.25</c:v>
                </c:pt>
                <c:pt idx="2788">
                  <c:v>41.25</c:v>
                </c:pt>
                <c:pt idx="2789">
                  <c:v>41.24</c:v>
                </c:pt>
                <c:pt idx="2790">
                  <c:v>41.23</c:v>
                </c:pt>
                <c:pt idx="2791">
                  <c:v>41.23</c:v>
                </c:pt>
                <c:pt idx="2792">
                  <c:v>41.22</c:v>
                </c:pt>
                <c:pt idx="2793">
                  <c:v>41.21</c:v>
                </c:pt>
                <c:pt idx="2794">
                  <c:v>41.21</c:v>
                </c:pt>
                <c:pt idx="2795">
                  <c:v>41.2</c:v>
                </c:pt>
                <c:pt idx="2796">
                  <c:v>41.19</c:v>
                </c:pt>
                <c:pt idx="2797">
                  <c:v>41.19</c:v>
                </c:pt>
                <c:pt idx="2798">
                  <c:v>41.18</c:v>
                </c:pt>
                <c:pt idx="2799">
                  <c:v>41.18</c:v>
                </c:pt>
                <c:pt idx="2800">
                  <c:v>41.17</c:v>
                </c:pt>
                <c:pt idx="2801">
                  <c:v>41.16</c:v>
                </c:pt>
                <c:pt idx="2802">
                  <c:v>41.16</c:v>
                </c:pt>
                <c:pt idx="2803">
                  <c:v>41.16</c:v>
                </c:pt>
                <c:pt idx="2804">
                  <c:v>41.16</c:v>
                </c:pt>
                <c:pt idx="2805">
                  <c:v>41.15</c:v>
                </c:pt>
                <c:pt idx="2806">
                  <c:v>41.15</c:v>
                </c:pt>
                <c:pt idx="2807">
                  <c:v>41.13</c:v>
                </c:pt>
                <c:pt idx="2808">
                  <c:v>41.13</c:v>
                </c:pt>
                <c:pt idx="2809">
                  <c:v>41.13</c:v>
                </c:pt>
                <c:pt idx="2810">
                  <c:v>41.12</c:v>
                </c:pt>
                <c:pt idx="2811">
                  <c:v>41.11</c:v>
                </c:pt>
                <c:pt idx="2812">
                  <c:v>41.09</c:v>
                </c:pt>
                <c:pt idx="2813">
                  <c:v>41.08</c:v>
                </c:pt>
                <c:pt idx="2814">
                  <c:v>41.08</c:v>
                </c:pt>
                <c:pt idx="2815">
                  <c:v>41.07</c:v>
                </c:pt>
                <c:pt idx="2816">
                  <c:v>41.05</c:v>
                </c:pt>
                <c:pt idx="2817">
                  <c:v>41.03</c:v>
                </c:pt>
                <c:pt idx="2818">
                  <c:v>41.02</c:v>
                </c:pt>
                <c:pt idx="2819">
                  <c:v>41.02</c:v>
                </c:pt>
                <c:pt idx="2820">
                  <c:v>41</c:v>
                </c:pt>
                <c:pt idx="2821">
                  <c:v>40.99</c:v>
                </c:pt>
                <c:pt idx="2822">
                  <c:v>40.98</c:v>
                </c:pt>
                <c:pt idx="2823">
                  <c:v>40.96</c:v>
                </c:pt>
                <c:pt idx="2824">
                  <c:v>40.950000000000003</c:v>
                </c:pt>
                <c:pt idx="2825">
                  <c:v>40.93</c:v>
                </c:pt>
                <c:pt idx="2826">
                  <c:v>40.92</c:v>
                </c:pt>
                <c:pt idx="2827">
                  <c:v>40.909999999999997</c:v>
                </c:pt>
                <c:pt idx="2828">
                  <c:v>40.89</c:v>
                </c:pt>
                <c:pt idx="2829">
                  <c:v>40.880000000000003</c:v>
                </c:pt>
                <c:pt idx="2830">
                  <c:v>40.880000000000003</c:v>
                </c:pt>
                <c:pt idx="2831">
                  <c:v>40.85</c:v>
                </c:pt>
                <c:pt idx="2832">
                  <c:v>40.85</c:v>
                </c:pt>
                <c:pt idx="2833">
                  <c:v>40.840000000000003</c:v>
                </c:pt>
                <c:pt idx="2834">
                  <c:v>40.83</c:v>
                </c:pt>
                <c:pt idx="2835">
                  <c:v>40.81</c:v>
                </c:pt>
                <c:pt idx="2836">
                  <c:v>40.799999999999997</c:v>
                </c:pt>
                <c:pt idx="2837">
                  <c:v>40.79</c:v>
                </c:pt>
                <c:pt idx="2838">
                  <c:v>40.770000000000003</c:v>
                </c:pt>
                <c:pt idx="2839">
                  <c:v>40.76</c:v>
                </c:pt>
                <c:pt idx="2840">
                  <c:v>40.76</c:v>
                </c:pt>
                <c:pt idx="2841">
                  <c:v>40.74</c:v>
                </c:pt>
                <c:pt idx="2842">
                  <c:v>40.729999999999997</c:v>
                </c:pt>
                <c:pt idx="2843">
                  <c:v>40.72</c:v>
                </c:pt>
                <c:pt idx="2844">
                  <c:v>40.72</c:v>
                </c:pt>
                <c:pt idx="2845">
                  <c:v>40.71</c:v>
                </c:pt>
                <c:pt idx="2846">
                  <c:v>40.71</c:v>
                </c:pt>
                <c:pt idx="2847">
                  <c:v>40.71</c:v>
                </c:pt>
                <c:pt idx="2848">
                  <c:v>40.700000000000003</c:v>
                </c:pt>
                <c:pt idx="2849">
                  <c:v>40.700000000000003</c:v>
                </c:pt>
                <c:pt idx="2850">
                  <c:v>40.68</c:v>
                </c:pt>
                <c:pt idx="2851">
                  <c:v>40.659999999999997</c:v>
                </c:pt>
                <c:pt idx="2852">
                  <c:v>40.659999999999997</c:v>
                </c:pt>
                <c:pt idx="2853">
                  <c:v>40.65</c:v>
                </c:pt>
                <c:pt idx="2854">
                  <c:v>40.65</c:v>
                </c:pt>
                <c:pt idx="2855">
                  <c:v>40.630000000000003</c:v>
                </c:pt>
                <c:pt idx="2856">
                  <c:v>40.61</c:v>
                </c:pt>
                <c:pt idx="2857">
                  <c:v>40.61</c:v>
                </c:pt>
                <c:pt idx="2858">
                  <c:v>40.590000000000003</c:v>
                </c:pt>
                <c:pt idx="2859">
                  <c:v>40.58</c:v>
                </c:pt>
                <c:pt idx="2860">
                  <c:v>40.58</c:v>
                </c:pt>
                <c:pt idx="2861">
                  <c:v>40.57</c:v>
                </c:pt>
                <c:pt idx="2862">
                  <c:v>40.57</c:v>
                </c:pt>
                <c:pt idx="2863">
                  <c:v>40.54</c:v>
                </c:pt>
                <c:pt idx="2864">
                  <c:v>40.53</c:v>
                </c:pt>
                <c:pt idx="2865">
                  <c:v>40.51</c:v>
                </c:pt>
                <c:pt idx="2866">
                  <c:v>40.51</c:v>
                </c:pt>
                <c:pt idx="2867">
                  <c:v>40.5</c:v>
                </c:pt>
                <c:pt idx="2868">
                  <c:v>40.5</c:v>
                </c:pt>
                <c:pt idx="2869">
                  <c:v>40.49</c:v>
                </c:pt>
                <c:pt idx="2870">
                  <c:v>40.49</c:v>
                </c:pt>
                <c:pt idx="2871">
                  <c:v>40.49</c:v>
                </c:pt>
                <c:pt idx="2872">
                  <c:v>40.479999999999997</c:v>
                </c:pt>
                <c:pt idx="2873">
                  <c:v>40.47</c:v>
                </c:pt>
                <c:pt idx="2874">
                  <c:v>40.46</c:v>
                </c:pt>
                <c:pt idx="2875">
                  <c:v>40.46</c:v>
                </c:pt>
                <c:pt idx="2876">
                  <c:v>40.450000000000003</c:v>
                </c:pt>
                <c:pt idx="2877">
                  <c:v>40.450000000000003</c:v>
                </c:pt>
                <c:pt idx="2878">
                  <c:v>40.44</c:v>
                </c:pt>
                <c:pt idx="2879">
                  <c:v>40.42</c:v>
                </c:pt>
                <c:pt idx="2880">
                  <c:v>40.42</c:v>
                </c:pt>
                <c:pt idx="2881">
                  <c:v>40.4</c:v>
                </c:pt>
                <c:pt idx="2882">
                  <c:v>40.4</c:v>
                </c:pt>
                <c:pt idx="2883">
                  <c:v>40.4</c:v>
                </c:pt>
                <c:pt idx="2884">
                  <c:v>40.380000000000003</c:v>
                </c:pt>
                <c:pt idx="2885">
                  <c:v>40.380000000000003</c:v>
                </c:pt>
                <c:pt idx="2886">
                  <c:v>40.369999999999997</c:v>
                </c:pt>
                <c:pt idx="2887">
                  <c:v>40.36</c:v>
                </c:pt>
                <c:pt idx="2888">
                  <c:v>40.340000000000003</c:v>
                </c:pt>
                <c:pt idx="2889">
                  <c:v>40.31</c:v>
                </c:pt>
                <c:pt idx="2890">
                  <c:v>40.31</c:v>
                </c:pt>
                <c:pt idx="2891">
                  <c:v>40.299999999999997</c:v>
                </c:pt>
                <c:pt idx="2892">
                  <c:v>40.29</c:v>
                </c:pt>
                <c:pt idx="2893">
                  <c:v>40.29</c:v>
                </c:pt>
                <c:pt idx="2894">
                  <c:v>40.29</c:v>
                </c:pt>
                <c:pt idx="2895">
                  <c:v>40.28</c:v>
                </c:pt>
                <c:pt idx="2896">
                  <c:v>40.28</c:v>
                </c:pt>
                <c:pt idx="2897">
                  <c:v>40.270000000000003</c:v>
                </c:pt>
                <c:pt idx="2898">
                  <c:v>40.25</c:v>
                </c:pt>
                <c:pt idx="2899">
                  <c:v>40.25</c:v>
                </c:pt>
                <c:pt idx="2900">
                  <c:v>40.24</c:v>
                </c:pt>
                <c:pt idx="2901">
                  <c:v>40.24</c:v>
                </c:pt>
                <c:pt idx="2902">
                  <c:v>40.24</c:v>
                </c:pt>
                <c:pt idx="2903">
                  <c:v>40.24</c:v>
                </c:pt>
                <c:pt idx="2904">
                  <c:v>40.19</c:v>
                </c:pt>
                <c:pt idx="2905">
                  <c:v>40.19</c:v>
                </c:pt>
                <c:pt idx="2906">
                  <c:v>40.18</c:v>
                </c:pt>
                <c:pt idx="2907">
                  <c:v>40.17</c:v>
                </c:pt>
                <c:pt idx="2908">
                  <c:v>40.17</c:v>
                </c:pt>
                <c:pt idx="2909">
                  <c:v>40.15</c:v>
                </c:pt>
                <c:pt idx="2910">
                  <c:v>40.15</c:v>
                </c:pt>
                <c:pt idx="2911">
                  <c:v>40.15</c:v>
                </c:pt>
                <c:pt idx="2912">
                  <c:v>40.15</c:v>
                </c:pt>
                <c:pt idx="2913">
                  <c:v>40.15</c:v>
                </c:pt>
                <c:pt idx="2914">
                  <c:v>40.130000000000003</c:v>
                </c:pt>
                <c:pt idx="2915">
                  <c:v>40.119999999999997</c:v>
                </c:pt>
                <c:pt idx="2916">
                  <c:v>40.11</c:v>
                </c:pt>
                <c:pt idx="2917">
                  <c:v>40.1</c:v>
                </c:pt>
                <c:pt idx="2918">
                  <c:v>40.06</c:v>
                </c:pt>
                <c:pt idx="2919">
                  <c:v>40.04</c:v>
                </c:pt>
                <c:pt idx="2920">
                  <c:v>40.04</c:v>
                </c:pt>
                <c:pt idx="2921">
                  <c:v>40.020000000000003</c:v>
                </c:pt>
                <c:pt idx="2922">
                  <c:v>40.01</c:v>
                </c:pt>
                <c:pt idx="2923">
                  <c:v>40.01</c:v>
                </c:pt>
                <c:pt idx="2924">
                  <c:v>40.01</c:v>
                </c:pt>
                <c:pt idx="2925">
                  <c:v>40</c:v>
                </c:pt>
                <c:pt idx="2926">
                  <c:v>40</c:v>
                </c:pt>
                <c:pt idx="2927">
                  <c:v>39.99</c:v>
                </c:pt>
                <c:pt idx="2928">
                  <c:v>39.99</c:v>
                </c:pt>
                <c:pt idx="2929">
                  <c:v>39.979999999999997</c:v>
                </c:pt>
                <c:pt idx="2930">
                  <c:v>39.96</c:v>
                </c:pt>
                <c:pt idx="2931">
                  <c:v>39.96</c:v>
                </c:pt>
                <c:pt idx="2932">
                  <c:v>39.96</c:v>
                </c:pt>
                <c:pt idx="2933">
                  <c:v>39.950000000000003</c:v>
                </c:pt>
                <c:pt idx="2934">
                  <c:v>39.950000000000003</c:v>
                </c:pt>
                <c:pt idx="2935">
                  <c:v>39.94</c:v>
                </c:pt>
                <c:pt idx="2936">
                  <c:v>39.94</c:v>
                </c:pt>
                <c:pt idx="2937">
                  <c:v>39.94</c:v>
                </c:pt>
                <c:pt idx="2938">
                  <c:v>39.93</c:v>
                </c:pt>
                <c:pt idx="2939">
                  <c:v>39.93</c:v>
                </c:pt>
                <c:pt idx="2940">
                  <c:v>39.92</c:v>
                </c:pt>
                <c:pt idx="2941">
                  <c:v>39.92</c:v>
                </c:pt>
                <c:pt idx="2942">
                  <c:v>39.909999999999997</c:v>
                </c:pt>
                <c:pt idx="2943">
                  <c:v>39.909999999999997</c:v>
                </c:pt>
                <c:pt idx="2944">
                  <c:v>39.909999999999997</c:v>
                </c:pt>
                <c:pt idx="2945">
                  <c:v>39.9</c:v>
                </c:pt>
                <c:pt idx="2946">
                  <c:v>39.89</c:v>
                </c:pt>
                <c:pt idx="2947">
                  <c:v>39.89</c:v>
                </c:pt>
                <c:pt idx="2948">
                  <c:v>39.880000000000003</c:v>
                </c:pt>
                <c:pt idx="2949">
                  <c:v>39.869999999999997</c:v>
                </c:pt>
                <c:pt idx="2950">
                  <c:v>39.869999999999997</c:v>
                </c:pt>
                <c:pt idx="2951">
                  <c:v>39.85</c:v>
                </c:pt>
                <c:pt idx="2952">
                  <c:v>39.85</c:v>
                </c:pt>
                <c:pt idx="2953">
                  <c:v>39.83</c:v>
                </c:pt>
                <c:pt idx="2954">
                  <c:v>39.81</c:v>
                </c:pt>
                <c:pt idx="2955">
                  <c:v>39.81</c:v>
                </c:pt>
                <c:pt idx="2956">
                  <c:v>39.79</c:v>
                </c:pt>
                <c:pt idx="2957">
                  <c:v>39.78</c:v>
                </c:pt>
                <c:pt idx="2958">
                  <c:v>39.78</c:v>
                </c:pt>
                <c:pt idx="2959">
                  <c:v>39.78</c:v>
                </c:pt>
                <c:pt idx="2960">
                  <c:v>39.76</c:v>
                </c:pt>
                <c:pt idx="2961">
                  <c:v>39.75</c:v>
                </c:pt>
                <c:pt idx="2962">
                  <c:v>39.74</c:v>
                </c:pt>
                <c:pt idx="2963">
                  <c:v>39.74</c:v>
                </c:pt>
                <c:pt idx="2964">
                  <c:v>39.729999999999997</c:v>
                </c:pt>
                <c:pt idx="2965">
                  <c:v>39.729999999999997</c:v>
                </c:pt>
                <c:pt idx="2966">
                  <c:v>39.72</c:v>
                </c:pt>
                <c:pt idx="2967">
                  <c:v>39.72</c:v>
                </c:pt>
                <c:pt idx="2968">
                  <c:v>39.72</c:v>
                </c:pt>
                <c:pt idx="2969">
                  <c:v>39.72</c:v>
                </c:pt>
                <c:pt idx="2970">
                  <c:v>39.71</c:v>
                </c:pt>
                <c:pt idx="2971">
                  <c:v>39.64</c:v>
                </c:pt>
                <c:pt idx="2972">
                  <c:v>39.64</c:v>
                </c:pt>
                <c:pt idx="2973">
                  <c:v>39.630000000000003</c:v>
                </c:pt>
                <c:pt idx="2974">
                  <c:v>39.619999999999997</c:v>
                </c:pt>
                <c:pt idx="2975">
                  <c:v>39.619999999999997</c:v>
                </c:pt>
                <c:pt idx="2976">
                  <c:v>39.61</c:v>
                </c:pt>
                <c:pt idx="2977">
                  <c:v>39.61</c:v>
                </c:pt>
                <c:pt idx="2978">
                  <c:v>39.61</c:v>
                </c:pt>
                <c:pt idx="2979">
                  <c:v>39.61</c:v>
                </c:pt>
                <c:pt idx="2980">
                  <c:v>39.61</c:v>
                </c:pt>
                <c:pt idx="2981">
                  <c:v>39.6</c:v>
                </c:pt>
                <c:pt idx="2982">
                  <c:v>39.590000000000003</c:v>
                </c:pt>
                <c:pt idx="2983">
                  <c:v>39.590000000000003</c:v>
                </c:pt>
                <c:pt idx="2984">
                  <c:v>39.58</c:v>
                </c:pt>
                <c:pt idx="2985">
                  <c:v>39.56</c:v>
                </c:pt>
                <c:pt idx="2986">
                  <c:v>39.56</c:v>
                </c:pt>
                <c:pt idx="2987">
                  <c:v>39.56</c:v>
                </c:pt>
                <c:pt idx="2988">
                  <c:v>39.549999999999997</c:v>
                </c:pt>
                <c:pt idx="2989">
                  <c:v>39.53</c:v>
                </c:pt>
                <c:pt idx="2990">
                  <c:v>39.53</c:v>
                </c:pt>
                <c:pt idx="2991">
                  <c:v>39.53</c:v>
                </c:pt>
                <c:pt idx="2992">
                  <c:v>39.53</c:v>
                </c:pt>
                <c:pt idx="2993">
                  <c:v>39.520000000000003</c:v>
                </c:pt>
                <c:pt idx="2994">
                  <c:v>39.51</c:v>
                </c:pt>
                <c:pt idx="2995">
                  <c:v>39.51</c:v>
                </c:pt>
                <c:pt idx="2996">
                  <c:v>39.5</c:v>
                </c:pt>
                <c:pt idx="2997">
                  <c:v>39.49</c:v>
                </c:pt>
                <c:pt idx="2998">
                  <c:v>39.479999999999997</c:v>
                </c:pt>
                <c:pt idx="2999">
                  <c:v>39.450000000000003</c:v>
                </c:pt>
                <c:pt idx="3000">
                  <c:v>39.44</c:v>
                </c:pt>
                <c:pt idx="3001">
                  <c:v>39.43</c:v>
                </c:pt>
                <c:pt idx="3002">
                  <c:v>39.43</c:v>
                </c:pt>
                <c:pt idx="3003">
                  <c:v>39.4</c:v>
                </c:pt>
                <c:pt idx="3004">
                  <c:v>39.4</c:v>
                </c:pt>
                <c:pt idx="3005">
                  <c:v>39.4</c:v>
                </c:pt>
                <c:pt idx="3006">
                  <c:v>39.380000000000003</c:v>
                </c:pt>
                <c:pt idx="3007">
                  <c:v>39.369999999999997</c:v>
                </c:pt>
                <c:pt idx="3008">
                  <c:v>39.36</c:v>
                </c:pt>
                <c:pt idx="3009">
                  <c:v>39.35</c:v>
                </c:pt>
                <c:pt idx="3010">
                  <c:v>39.35</c:v>
                </c:pt>
                <c:pt idx="3011">
                  <c:v>39.35</c:v>
                </c:pt>
                <c:pt idx="3012">
                  <c:v>39.33</c:v>
                </c:pt>
                <c:pt idx="3013">
                  <c:v>39.32</c:v>
                </c:pt>
                <c:pt idx="3014">
                  <c:v>39.32</c:v>
                </c:pt>
                <c:pt idx="3015">
                  <c:v>39.299999999999997</c:v>
                </c:pt>
                <c:pt idx="3016">
                  <c:v>39.299999999999997</c:v>
                </c:pt>
                <c:pt idx="3017">
                  <c:v>39.299999999999997</c:v>
                </c:pt>
                <c:pt idx="3018">
                  <c:v>39.29</c:v>
                </c:pt>
                <c:pt idx="3019">
                  <c:v>39.29</c:v>
                </c:pt>
                <c:pt idx="3020">
                  <c:v>39.28</c:v>
                </c:pt>
                <c:pt idx="3021">
                  <c:v>39.25</c:v>
                </c:pt>
                <c:pt idx="3022">
                  <c:v>39.22</c:v>
                </c:pt>
                <c:pt idx="3023">
                  <c:v>39.21</c:v>
                </c:pt>
                <c:pt idx="3024">
                  <c:v>39.21</c:v>
                </c:pt>
                <c:pt idx="3025">
                  <c:v>39.21</c:v>
                </c:pt>
                <c:pt idx="3026">
                  <c:v>39.21</c:v>
                </c:pt>
                <c:pt idx="3027">
                  <c:v>39.200000000000003</c:v>
                </c:pt>
                <c:pt idx="3028">
                  <c:v>39.17</c:v>
                </c:pt>
                <c:pt idx="3029">
                  <c:v>39.17</c:v>
                </c:pt>
                <c:pt idx="3030">
                  <c:v>39.15</c:v>
                </c:pt>
                <c:pt idx="3031">
                  <c:v>39.14</c:v>
                </c:pt>
                <c:pt idx="3032">
                  <c:v>39.14</c:v>
                </c:pt>
                <c:pt idx="3033">
                  <c:v>39.14</c:v>
                </c:pt>
                <c:pt idx="3034">
                  <c:v>39.1</c:v>
                </c:pt>
                <c:pt idx="3035">
                  <c:v>39.049999999999997</c:v>
                </c:pt>
                <c:pt idx="3036">
                  <c:v>39.049999999999997</c:v>
                </c:pt>
                <c:pt idx="3037">
                  <c:v>39.04</c:v>
                </c:pt>
                <c:pt idx="3038">
                  <c:v>39.03</c:v>
                </c:pt>
                <c:pt idx="3039">
                  <c:v>39.020000000000003</c:v>
                </c:pt>
                <c:pt idx="3040">
                  <c:v>39</c:v>
                </c:pt>
                <c:pt idx="3041">
                  <c:v>39</c:v>
                </c:pt>
                <c:pt idx="3042">
                  <c:v>39</c:v>
                </c:pt>
                <c:pt idx="3043">
                  <c:v>38.99</c:v>
                </c:pt>
                <c:pt idx="3044">
                  <c:v>38.99</c:v>
                </c:pt>
                <c:pt idx="3045">
                  <c:v>38.979999999999997</c:v>
                </c:pt>
                <c:pt idx="3046">
                  <c:v>38.96</c:v>
                </c:pt>
                <c:pt idx="3047">
                  <c:v>38.950000000000003</c:v>
                </c:pt>
                <c:pt idx="3048">
                  <c:v>38.94</c:v>
                </c:pt>
                <c:pt idx="3049">
                  <c:v>38.94</c:v>
                </c:pt>
                <c:pt idx="3050">
                  <c:v>38.93</c:v>
                </c:pt>
                <c:pt idx="3051">
                  <c:v>38.93</c:v>
                </c:pt>
                <c:pt idx="3052">
                  <c:v>38.909999999999997</c:v>
                </c:pt>
                <c:pt idx="3053">
                  <c:v>38.909999999999997</c:v>
                </c:pt>
                <c:pt idx="3054">
                  <c:v>38.9</c:v>
                </c:pt>
                <c:pt idx="3055">
                  <c:v>38.89</c:v>
                </c:pt>
                <c:pt idx="3056">
                  <c:v>38.89</c:v>
                </c:pt>
                <c:pt idx="3057">
                  <c:v>38.89</c:v>
                </c:pt>
                <c:pt idx="3058">
                  <c:v>38.880000000000003</c:v>
                </c:pt>
                <c:pt idx="3059">
                  <c:v>38.880000000000003</c:v>
                </c:pt>
                <c:pt idx="3060">
                  <c:v>38.840000000000003</c:v>
                </c:pt>
                <c:pt idx="3061">
                  <c:v>38.840000000000003</c:v>
                </c:pt>
                <c:pt idx="3062">
                  <c:v>38.83</c:v>
                </c:pt>
                <c:pt idx="3063">
                  <c:v>38.83</c:v>
                </c:pt>
                <c:pt idx="3064">
                  <c:v>38.82</c:v>
                </c:pt>
                <c:pt idx="3065">
                  <c:v>38.82</c:v>
                </c:pt>
                <c:pt idx="3066">
                  <c:v>38.81</c:v>
                </c:pt>
                <c:pt idx="3067">
                  <c:v>38.81</c:v>
                </c:pt>
                <c:pt idx="3068">
                  <c:v>38.81</c:v>
                </c:pt>
                <c:pt idx="3069">
                  <c:v>38.799999999999997</c:v>
                </c:pt>
                <c:pt idx="3070">
                  <c:v>38.79</c:v>
                </c:pt>
                <c:pt idx="3071">
                  <c:v>38.79</c:v>
                </c:pt>
                <c:pt idx="3072">
                  <c:v>38.75</c:v>
                </c:pt>
                <c:pt idx="3073">
                  <c:v>38.75</c:v>
                </c:pt>
                <c:pt idx="3074">
                  <c:v>38.74</c:v>
                </c:pt>
                <c:pt idx="3075">
                  <c:v>38.74</c:v>
                </c:pt>
                <c:pt idx="3076">
                  <c:v>38.72</c:v>
                </c:pt>
                <c:pt idx="3077">
                  <c:v>38.700000000000003</c:v>
                </c:pt>
                <c:pt idx="3078">
                  <c:v>38.700000000000003</c:v>
                </c:pt>
                <c:pt idx="3079">
                  <c:v>38.68</c:v>
                </c:pt>
                <c:pt idx="3080">
                  <c:v>38.68</c:v>
                </c:pt>
                <c:pt idx="3081">
                  <c:v>38.68</c:v>
                </c:pt>
                <c:pt idx="3082">
                  <c:v>38.67</c:v>
                </c:pt>
                <c:pt idx="3083">
                  <c:v>38.659999999999997</c:v>
                </c:pt>
                <c:pt idx="3084">
                  <c:v>38.65</c:v>
                </c:pt>
                <c:pt idx="3085">
                  <c:v>38.64</c:v>
                </c:pt>
                <c:pt idx="3086">
                  <c:v>38.64</c:v>
                </c:pt>
                <c:pt idx="3087">
                  <c:v>38.64</c:v>
                </c:pt>
                <c:pt idx="3088">
                  <c:v>38.64</c:v>
                </c:pt>
                <c:pt idx="3089">
                  <c:v>38.619999999999997</c:v>
                </c:pt>
                <c:pt idx="3090">
                  <c:v>38.619999999999997</c:v>
                </c:pt>
                <c:pt idx="3091">
                  <c:v>38.619999999999997</c:v>
                </c:pt>
                <c:pt idx="3092">
                  <c:v>38.61</c:v>
                </c:pt>
                <c:pt idx="3093">
                  <c:v>38.61</c:v>
                </c:pt>
                <c:pt idx="3094">
                  <c:v>38.6</c:v>
                </c:pt>
                <c:pt idx="3095">
                  <c:v>38.58</c:v>
                </c:pt>
                <c:pt idx="3096">
                  <c:v>38.57</c:v>
                </c:pt>
                <c:pt idx="3097">
                  <c:v>38.56</c:v>
                </c:pt>
                <c:pt idx="3098">
                  <c:v>38.56</c:v>
                </c:pt>
                <c:pt idx="3099">
                  <c:v>38.56</c:v>
                </c:pt>
                <c:pt idx="3100">
                  <c:v>38.56</c:v>
                </c:pt>
                <c:pt idx="3101">
                  <c:v>38.56</c:v>
                </c:pt>
                <c:pt idx="3102">
                  <c:v>38.56</c:v>
                </c:pt>
                <c:pt idx="3103">
                  <c:v>38.549999999999997</c:v>
                </c:pt>
                <c:pt idx="3104">
                  <c:v>38.549999999999997</c:v>
                </c:pt>
                <c:pt idx="3105">
                  <c:v>38.549999999999997</c:v>
                </c:pt>
                <c:pt idx="3106">
                  <c:v>38.549999999999997</c:v>
                </c:pt>
                <c:pt idx="3107">
                  <c:v>38.54</c:v>
                </c:pt>
                <c:pt idx="3108">
                  <c:v>38.53</c:v>
                </c:pt>
                <c:pt idx="3109">
                  <c:v>38.53</c:v>
                </c:pt>
                <c:pt idx="3110">
                  <c:v>38.53</c:v>
                </c:pt>
                <c:pt idx="3111">
                  <c:v>38.53</c:v>
                </c:pt>
                <c:pt idx="3112">
                  <c:v>38.520000000000003</c:v>
                </c:pt>
                <c:pt idx="3113">
                  <c:v>38.51</c:v>
                </c:pt>
                <c:pt idx="3114">
                  <c:v>38.5</c:v>
                </c:pt>
                <c:pt idx="3115">
                  <c:v>38.47</c:v>
                </c:pt>
                <c:pt idx="3116">
                  <c:v>38.46</c:v>
                </c:pt>
                <c:pt idx="3117">
                  <c:v>38.46</c:v>
                </c:pt>
                <c:pt idx="3118">
                  <c:v>38.450000000000003</c:v>
                </c:pt>
                <c:pt idx="3119">
                  <c:v>38.450000000000003</c:v>
                </c:pt>
                <c:pt idx="3120">
                  <c:v>38.450000000000003</c:v>
                </c:pt>
                <c:pt idx="3121">
                  <c:v>38.44</c:v>
                </c:pt>
                <c:pt idx="3122">
                  <c:v>38.42</c:v>
                </c:pt>
                <c:pt idx="3123">
                  <c:v>38.409999999999997</c:v>
                </c:pt>
                <c:pt idx="3124">
                  <c:v>38.409999999999997</c:v>
                </c:pt>
                <c:pt idx="3125">
                  <c:v>38.409999999999997</c:v>
                </c:pt>
                <c:pt idx="3126">
                  <c:v>38.4</c:v>
                </c:pt>
                <c:pt idx="3127">
                  <c:v>38.4</c:v>
                </c:pt>
                <c:pt idx="3128">
                  <c:v>38.4</c:v>
                </c:pt>
                <c:pt idx="3129">
                  <c:v>38.39</c:v>
                </c:pt>
                <c:pt idx="3130">
                  <c:v>38.39</c:v>
                </c:pt>
                <c:pt idx="3131">
                  <c:v>38.380000000000003</c:v>
                </c:pt>
                <c:pt idx="3132">
                  <c:v>38.380000000000003</c:v>
                </c:pt>
                <c:pt idx="3133">
                  <c:v>38.380000000000003</c:v>
                </c:pt>
                <c:pt idx="3134">
                  <c:v>38.369999999999997</c:v>
                </c:pt>
                <c:pt idx="3135">
                  <c:v>38.369999999999997</c:v>
                </c:pt>
                <c:pt idx="3136">
                  <c:v>38.369999999999997</c:v>
                </c:pt>
                <c:pt idx="3137">
                  <c:v>38.36</c:v>
                </c:pt>
                <c:pt idx="3138">
                  <c:v>38.35</c:v>
                </c:pt>
                <c:pt idx="3139">
                  <c:v>38.35</c:v>
                </c:pt>
                <c:pt idx="3140">
                  <c:v>38.340000000000003</c:v>
                </c:pt>
                <c:pt idx="3141">
                  <c:v>38.340000000000003</c:v>
                </c:pt>
                <c:pt idx="3142">
                  <c:v>38.32</c:v>
                </c:pt>
                <c:pt idx="3143">
                  <c:v>38.32</c:v>
                </c:pt>
                <c:pt idx="3144">
                  <c:v>38.32</c:v>
                </c:pt>
                <c:pt idx="3145">
                  <c:v>38.32</c:v>
                </c:pt>
                <c:pt idx="3146">
                  <c:v>38.31</c:v>
                </c:pt>
                <c:pt idx="3147">
                  <c:v>38.31</c:v>
                </c:pt>
                <c:pt idx="3148">
                  <c:v>38.26</c:v>
                </c:pt>
                <c:pt idx="3149">
                  <c:v>38.25</c:v>
                </c:pt>
                <c:pt idx="3150">
                  <c:v>38.25</c:v>
                </c:pt>
                <c:pt idx="3151">
                  <c:v>38.24</c:v>
                </c:pt>
                <c:pt idx="3152">
                  <c:v>38.24</c:v>
                </c:pt>
                <c:pt idx="3153">
                  <c:v>38.229999999999997</c:v>
                </c:pt>
                <c:pt idx="3154">
                  <c:v>38.22</c:v>
                </c:pt>
                <c:pt idx="3155">
                  <c:v>38.21</c:v>
                </c:pt>
                <c:pt idx="3156">
                  <c:v>38.21</c:v>
                </c:pt>
                <c:pt idx="3157">
                  <c:v>38.200000000000003</c:v>
                </c:pt>
                <c:pt idx="3158">
                  <c:v>38.19</c:v>
                </c:pt>
                <c:pt idx="3159">
                  <c:v>38.19</c:v>
                </c:pt>
                <c:pt idx="3160">
                  <c:v>38.17</c:v>
                </c:pt>
                <c:pt idx="3161">
                  <c:v>38.159999999999997</c:v>
                </c:pt>
                <c:pt idx="3162">
                  <c:v>38.159999999999997</c:v>
                </c:pt>
                <c:pt idx="3163">
                  <c:v>38.159999999999997</c:v>
                </c:pt>
                <c:pt idx="3164">
                  <c:v>38.14</c:v>
                </c:pt>
                <c:pt idx="3165">
                  <c:v>38.14</c:v>
                </c:pt>
                <c:pt idx="3166">
                  <c:v>38.130000000000003</c:v>
                </c:pt>
                <c:pt idx="3167">
                  <c:v>38.130000000000003</c:v>
                </c:pt>
                <c:pt idx="3168">
                  <c:v>38.119999999999997</c:v>
                </c:pt>
                <c:pt idx="3169">
                  <c:v>38.11</c:v>
                </c:pt>
                <c:pt idx="3170">
                  <c:v>38.11</c:v>
                </c:pt>
                <c:pt idx="3171">
                  <c:v>38.11</c:v>
                </c:pt>
                <c:pt idx="3172">
                  <c:v>38.1</c:v>
                </c:pt>
                <c:pt idx="3173">
                  <c:v>38.090000000000003</c:v>
                </c:pt>
                <c:pt idx="3174">
                  <c:v>38.08</c:v>
                </c:pt>
                <c:pt idx="3175">
                  <c:v>38.07</c:v>
                </c:pt>
                <c:pt idx="3176">
                  <c:v>38.07</c:v>
                </c:pt>
                <c:pt idx="3177">
                  <c:v>38.07</c:v>
                </c:pt>
                <c:pt idx="3178">
                  <c:v>38.06</c:v>
                </c:pt>
                <c:pt idx="3179">
                  <c:v>38.06</c:v>
                </c:pt>
                <c:pt idx="3180">
                  <c:v>38.049999999999997</c:v>
                </c:pt>
                <c:pt idx="3181">
                  <c:v>38.049999999999997</c:v>
                </c:pt>
                <c:pt idx="3182">
                  <c:v>38.04</c:v>
                </c:pt>
                <c:pt idx="3183">
                  <c:v>38.020000000000003</c:v>
                </c:pt>
                <c:pt idx="3184">
                  <c:v>38</c:v>
                </c:pt>
                <c:pt idx="3185">
                  <c:v>38</c:v>
                </c:pt>
                <c:pt idx="3186">
                  <c:v>37.97</c:v>
                </c:pt>
                <c:pt idx="3187">
                  <c:v>37.96</c:v>
                </c:pt>
                <c:pt idx="3188">
                  <c:v>37.96</c:v>
                </c:pt>
                <c:pt idx="3189">
                  <c:v>37.93</c:v>
                </c:pt>
                <c:pt idx="3190">
                  <c:v>37.93</c:v>
                </c:pt>
                <c:pt idx="3191">
                  <c:v>37.93</c:v>
                </c:pt>
                <c:pt idx="3192">
                  <c:v>37.92</c:v>
                </c:pt>
                <c:pt idx="3193">
                  <c:v>37.9</c:v>
                </c:pt>
                <c:pt idx="3194">
                  <c:v>37.880000000000003</c:v>
                </c:pt>
                <c:pt idx="3195">
                  <c:v>37.880000000000003</c:v>
                </c:pt>
                <c:pt idx="3196">
                  <c:v>37.869999999999997</c:v>
                </c:pt>
                <c:pt idx="3197">
                  <c:v>37.869999999999997</c:v>
                </c:pt>
                <c:pt idx="3198">
                  <c:v>37.86</c:v>
                </c:pt>
                <c:pt idx="3199">
                  <c:v>37.86</c:v>
                </c:pt>
                <c:pt idx="3200">
                  <c:v>37.83</c:v>
                </c:pt>
                <c:pt idx="3201">
                  <c:v>37.82</c:v>
                </c:pt>
                <c:pt idx="3202">
                  <c:v>37.81</c:v>
                </c:pt>
                <c:pt idx="3203">
                  <c:v>37.799999999999997</c:v>
                </c:pt>
                <c:pt idx="3204">
                  <c:v>37.799999999999997</c:v>
                </c:pt>
                <c:pt idx="3205">
                  <c:v>37.79</c:v>
                </c:pt>
                <c:pt idx="3206">
                  <c:v>37.79</c:v>
                </c:pt>
                <c:pt idx="3207">
                  <c:v>37.79</c:v>
                </c:pt>
                <c:pt idx="3208">
                  <c:v>37.78</c:v>
                </c:pt>
                <c:pt idx="3209">
                  <c:v>37.78</c:v>
                </c:pt>
                <c:pt idx="3210">
                  <c:v>37.78</c:v>
                </c:pt>
                <c:pt idx="3211">
                  <c:v>37.770000000000003</c:v>
                </c:pt>
                <c:pt idx="3212">
                  <c:v>37.76</c:v>
                </c:pt>
                <c:pt idx="3213">
                  <c:v>37.75</c:v>
                </c:pt>
                <c:pt idx="3214">
                  <c:v>37.71</c:v>
                </c:pt>
                <c:pt idx="3215">
                  <c:v>37.71</c:v>
                </c:pt>
                <c:pt idx="3216">
                  <c:v>37.700000000000003</c:v>
                </c:pt>
                <c:pt idx="3217">
                  <c:v>37.69</c:v>
                </c:pt>
                <c:pt idx="3218">
                  <c:v>37.67</c:v>
                </c:pt>
                <c:pt idx="3219">
                  <c:v>37.67</c:v>
                </c:pt>
                <c:pt idx="3220">
                  <c:v>37.65</c:v>
                </c:pt>
                <c:pt idx="3221">
                  <c:v>37.65</c:v>
                </c:pt>
                <c:pt idx="3222">
                  <c:v>37.65</c:v>
                </c:pt>
                <c:pt idx="3223">
                  <c:v>37.64</c:v>
                </c:pt>
                <c:pt idx="3224">
                  <c:v>37.630000000000003</c:v>
                </c:pt>
                <c:pt idx="3225">
                  <c:v>37.630000000000003</c:v>
                </c:pt>
                <c:pt idx="3226">
                  <c:v>37.630000000000003</c:v>
                </c:pt>
                <c:pt idx="3227">
                  <c:v>37.630000000000003</c:v>
                </c:pt>
                <c:pt idx="3228">
                  <c:v>37.619999999999997</c:v>
                </c:pt>
                <c:pt idx="3229">
                  <c:v>37.61</c:v>
                </c:pt>
                <c:pt idx="3230">
                  <c:v>37.61</c:v>
                </c:pt>
                <c:pt idx="3231">
                  <c:v>37.61</c:v>
                </c:pt>
                <c:pt idx="3232">
                  <c:v>37.61</c:v>
                </c:pt>
                <c:pt idx="3233">
                  <c:v>37.6</c:v>
                </c:pt>
                <c:pt idx="3234">
                  <c:v>37.6</c:v>
                </c:pt>
                <c:pt idx="3235">
                  <c:v>37.6</c:v>
                </c:pt>
                <c:pt idx="3236">
                  <c:v>37.590000000000003</c:v>
                </c:pt>
                <c:pt idx="3237">
                  <c:v>37.58</c:v>
                </c:pt>
                <c:pt idx="3238">
                  <c:v>37.58</c:v>
                </c:pt>
                <c:pt idx="3239">
                  <c:v>37.57</c:v>
                </c:pt>
                <c:pt idx="3240">
                  <c:v>37.549999999999997</c:v>
                </c:pt>
                <c:pt idx="3241">
                  <c:v>37.549999999999997</c:v>
                </c:pt>
                <c:pt idx="3242">
                  <c:v>37.54</c:v>
                </c:pt>
                <c:pt idx="3243">
                  <c:v>37.54</c:v>
                </c:pt>
                <c:pt idx="3244">
                  <c:v>37.53</c:v>
                </c:pt>
                <c:pt idx="3245">
                  <c:v>37.53</c:v>
                </c:pt>
                <c:pt idx="3246">
                  <c:v>37.520000000000003</c:v>
                </c:pt>
                <c:pt idx="3247">
                  <c:v>37.51</c:v>
                </c:pt>
                <c:pt idx="3248">
                  <c:v>37.51</c:v>
                </c:pt>
                <c:pt idx="3249">
                  <c:v>37.51</c:v>
                </c:pt>
                <c:pt idx="3250">
                  <c:v>37.51</c:v>
                </c:pt>
                <c:pt idx="3251">
                  <c:v>37.5</c:v>
                </c:pt>
                <c:pt idx="3252">
                  <c:v>37.49</c:v>
                </c:pt>
                <c:pt idx="3253">
                  <c:v>37.409999999999997</c:v>
                </c:pt>
                <c:pt idx="3254">
                  <c:v>37.409999999999997</c:v>
                </c:pt>
                <c:pt idx="3255">
                  <c:v>37.39</c:v>
                </c:pt>
                <c:pt idx="3256">
                  <c:v>37.35</c:v>
                </c:pt>
                <c:pt idx="3257">
                  <c:v>37.35</c:v>
                </c:pt>
                <c:pt idx="3258">
                  <c:v>37.35</c:v>
                </c:pt>
                <c:pt idx="3259">
                  <c:v>37.35</c:v>
                </c:pt>
                <c:pt idx="3260">
                  <c:v>37.33</c:v>
                </c:pt>
                <c:pt idx="3261">
                  <c:v>37.33</c:v>
                </c:pt>
                <c:pt idx="3262">
                  <c:v>37.33</c:v>
                </c:pt>
                <c:pt idx="3263">
                  <c:v>37.32</c:v>
                </c:pt>
                <c:pt idx="3264">
                  <c:v>37.32</c:v>
                </c:pt>
                <c:pt idx="3265">
                  <c:v>37.32</c:v>
                </c:pt>
                <c:pt idx="3266">
                  <c:v>37.31</c:v>
                </c:pt>
                <c:pt idx="3267">
                  <c:v>37.299999999999997</c:v>
                </c:pt>
                <c:pt idx="3268">
                  <c:v>37.299999999999997</c:v>
                </c:pt>
                <c:pt idx="3269">
                  <c:v>37.29</c:v>
                </c:pt>
                <c:pt idx="3270">
                  <c:v>37.28</c:v>
                </c:pt>
                <c:pt idx="3271">
                  <c:v>37.26</c:v>
                </c:pt>
                <c:pt idx="3272">
                  <c:v>37.26</c:v>
                </c:pt>
                <c:pt idx="3273">
                  <c:v>37.25</c:v>
                </c:pt>
                <c:pt idx="3274">
                  <c:v>37.25</c:v>
                </c:pt>
                <c:pt idx="3275">
                  <c:v>37.24</c:v>
                </c:pt>
                <c:pt idx="3276">
                  <c:v>37.24</c:v>
                </c:pt>
                <c:pt idx="3277">
                  <c:v>37.24</c:v>
                </c:pt>
                <c:pt idx="3278">
                  <c:v>37.24</c:v>
                </c:pt>
                <c:pt idx="3279">
                  <c:v>37.229999999999997</c:v>
                </c:pt>
                <c:pt idx="3280">
                  <c:v>37.22</c:v>
                </c:pt>
                <c:pt idx="3281">
                  <c:v>37.22</c:v>
                </c:pt>
                <c:pt idx="3282">
                  <c:v>37.21</c:v>
                </c:pt>
                <c:pt idx="3283">
                  <c:v>37.21</c:v>
                </c:pt>
                <c:pt idx="3284">
                  <c:v>37.21</c:v>
                </c:pt>
                <c:pt idx="3285">
                  <c:v>37.200000000000003</c:v>
                </c:pt>
                <c:pt idx="3286">
                  <c:v>37.200000000000003</c:v>
                </c:pt>
                <c:pt idx="3287">
                  <c:v>37.200000000000003</c:v>
                </c:pt>
                <c:pt idx="3288">
                  <c:v>37.19</c:v>
                </c:pt>
                <c:pt idx="3289">
                  <c:v>37.18</c:v>
                </c:pt>
                <c:pt idx="3290">
                  <c:v>37.18</c:v>
                </c:pt>
                <c:pt idx="3291">
                  <c:v>37.159999999999997</c:v>
                </c:pt>
                <c:pt idx="3292">
                  <c:v>37.159999999999997</c:v>
                </c:pt>
                <c:pt idx="3293">
                  <c:v>37.15</c:v>
                </c:pt>
                <c:pt idx="3294">
                  <c:v>37.15</c:v>
                </c:pt>
                <c:pt idx="3295">
                  <c:v>37.119999999999997</c:v>
                </c:pt>
                <c:pt idx="3296">
                  <c:v>37.119999999999997</c:v>
                </c:pt>
                <c:pt idx="3297">
                  <c:v>37.11</c:v>
                </c:pt>
                <c:pt idx="3298">
                  <c:v>37.11</c:v>
                </c:pt>
                <c:pt idx="3299">
                  <c:v>37.11</c:v>
                </c:pt>
                <c:pt idx="3300">
                  <c:v>37.11</c:v>
                </c:pt>
                <c:pt idx="3301">
                  <c:v>37.1</c:v>
                </c:pt>
                <c:pt idx="3302">
                  <c:v>37.090000000000003</c:v>
                </c:pt>
                <c:pt idx="3303">
                  <c:v>37.08</c:v>
                </c:pt>
                <c:pt idx="3304">
                  <c:v>37.07</c:v>
                </c:pt>
                <c:pt idx="3305">
                  <c:v>37.07</c:v>
                </c:pt>
                <c:pt idx="3306">
                  <c:v>37.06</c:v>
                </c:pt>
                <c:pt idx="3307">
                  <c:v>37.06</c:v>
                </c:pt>
                <c:pt idx="3308">
                  <c:v>37.06</c:v>
                </c:pt>
                <c:pt idx="3309">
                  <c:v>37.06</c:v>
                </c:pt>
                <c:pt idx="3310">
                  <c:v>37.049999999999997</c:v>
                </c:pt>
                <c:pt idx="3311">
                  <c:v>37.049999999999997</c:v>
                </c:pt>
                <c:pt idx="3312">
                  <c:v>37.049999999999997</c:v>
                </c:pt>
                <c:pt idx="3313">
                  <c:v>37.04</c:v>
                </c:pt>
                <c:pt idx="3314">
                  <c:v>37.020000000000003</c:v>
                </c:pt>
                <c:pt idx="3315">
                  <c:v>37.01</c:v>
                </c:pt>
                <c:pt idx="3316">
                  <c:v>37</c:v>
                </c:pt>
                <c:pt idx="3317">
                  <c:v>36.99</c:v>
                </c:pt>
                <c:pt idx="3318">
                  <c:v>36.99</c:v>
                </c:pt>
                <c:pt idx="3319">
                  <c:v>36.97</c:v>
                </c:pt>
                <c:pt idx="3320">
                  <c:v>36.97</c:v>
                </c:pt>
                <c:pt idx="3321">
                  <c:v>36.97</c:v>
                </c:pt>
                <c:pt idx="3322">
                  <c:v>36.97</c:v>
                </c:pt>
                <c:pt idx="3323">
                  <c:v>36.97</c:v>
                </c:pt>
                <c:pt idx="3324">
                  <c:v>36.97</c:v>
                </c:pt>
                <c:pt idx="3325">
                  <c:v>36.96</c:v>
                </c:pt>
                <c:pt idx="3326">
                  <c:v>36.96</c:v>
                </c:pt>
                <c:pt idx="3327">
                  <c:v>36.950000000000003</c:v>
                </c:pt>
                <c:pt idx="3328">
                  <c:v>36.950000000000003</c:v>
                </c:pt>
                <c:pt idx="3329">
                  <c:v>36.950000000000003</c:v>
                </c:pt>
                <c:pt idx="3330">
                  <c:v>36.950000000000003</c:v>
                </c:pt>
                <c:pt idx="3331">
                  <c:v>36.950000000000003</c:v>
                </c:pt>
                <c:pt idx="3332">
                  <c:v>36.94</c:v>
                </c:pt>
                <c:pt idx="3333">
                  <c:v>36.94</c:v>
                </c:pt>
                <c:pt idx="3334">
                  <c:v>36.93</c:v>
                </c:pt>
                <c:pt idx="3335">
                  <c:v>36.93</c:v>
                </c:pt>
                <c:pt idx="3336">
                  <c:v>36.93</c:v>
                </c:pt>
                <c:pt idx="3337">
                  <c:v>36.92</c:v>
                </c:pt>
                <c:pt idx="3338">
                  <c:v>36.92</c:v>
                </c:pt>
                <c:pt idx="3339">
                  <c:v>36.92</c:v>
                </c:pt>
                <c:pt idx="3340">
                  <c:v>36.909999999999997</c:v>
                </c:pt>
                <c:pt idx="3341">
                  <c:v>36.89</c:v>
                </c:pt>
                <c:pt idx="3342">
                  <c:v>36.89</c:v>
                </c:pt>
                <c:pt idx="3343">
                  <c:v>36.89</c:v>
                </c:pt>
                <c:pt idx="3344">
                  <c:v>36.880000000000003</c:v>
                </c:pt>
                <c:pt idx="3345">
                  <c:v>36.880000000000003</c:v>
                </c:pt>
                <c:pt idx="3346">
                  <c:v>36.880000000000003</c:v>
                </c:pt>
                <c:pt idx="3347">
                  <c:v>36.880000000000003</c:v>
                </c:pt>
                <c:pt idx="3348">
                  <c:v>36.880000000000003</c:v>
                </c:pt>
                <c:pt idx="3349">
                  <c:v>36.869999999999997</c:v>
                </c:pt>
                <c:pt idx="3350">
                  <c:v>36.869999999999997</c:v>
                </c:pt>
                <c:pt idx="3351">
                  <c:v>36.869999999999997</c:v>
                </c:pt>
                <c:pt idx="3352">
                  <c:v>36.869999999999997</c:v>
                </c:pt>
                <c:pt idx="3353">
                  <c:v>36.869999999999997</c:v>
                </c:pt>
                <c:pt idx="3354">
                  <c:v>36.840000000000003</c:v>
                </c:pt>
                <c:pt idx="3355">
                  <c:v>36.82</c:v>
                </c:pt>
                <c:pt idx="3356">
                  <c:v>36.82</c:v>
                </c:pt>
                <c:pt idx="3357">
                  <c:v>36.82</c:v>
                </c:pt>
                <c:pt idx="3358">
                  <c:v>36.81</c:v>
                </c:pt>
                <c:pt idx="3359">
                  <c:v>36.79</c:v>
                </c:pt>
                <c:pt idx="3360">
                  <c:v>36.79</c:v>
                </c:pt>
                <c:pt idx="3361">
                  <c:v>36.79</c:v>
                </c:pt>
                <c:pt idx="3362">
                  <c:v>36.78</c:v>
                </c:pt>
                <c:pt idx="3363">
                  <c:v>36.78</c:v>
                </c:pt>
                <c:pt idx="3364">
                  <c:v>36.770000000000003</c:v>
                </c:pt>
                <c:pt idx="3365">
                  <c:v>36.76</c:v>
                </c:pt>
                <c:pt idx="3366">
                  <c:v>36.76</c:v>
                </c:pt>
                <c:pt idx="3367">
                  <c:v>36.75</c:v>
                </c:pt>
                <c:pt idx="3368">
                  <c:v>36.75</c:v>
                </c:pt>
                <c:pt idx="3369">
                  <c:v>36.74</c:v>
                </c:pt>
                <c:pt idx="3370">
                  <c:v>36.729999999999997</c:v>
                </c:pt>
                <c:pt idx="3371">
                  <c:v>36.72</c:v>
                </c:pt>
                <c:pt idx="3372">
                  <c:v>36.72</c:v>
                </c:pt>
                <c:pt idx="3373">
                  <c:v>36.72</c:v>
                </c:pt>
                <c:pt idx="3374">
                  <c:v>36.72</c:v>
                </c:pt>
                <c:pt idx="3375">
                  <c:v>36.700000000000003</c:v>
                </c:pt>
                <c:pt idx="3376">
                  <c:v>36.69</c:v>
                </c:pt>
                <c:pt idx="3377">
                  <c:v>36.69</c:v>
                </c:pt>
                <c:pt idx="3378">
                  <c:v>36.69</c:v>
                </c:pt>
                <c:pt idx="3379">
                  <c:v>36.68</c:v>
                </c:pt>
                <c:pt idx="3380">
                  <c:v>36.67</c:v>
                </c:pt>
                <c:pt idx="3381">
                  <c:v>36.659999999999997</c:v>
                </c:pt>
                <c:pt idx="3382">
                  <c:v>36.65</c:v>
                </c:pt>
                <c:pt idx="3383">
                  <c:v>36.64</c:v>
                </c:pt>
                <c:pt idx="3384">
                  <c:v>36.630000000000003</c:v>
                </c:pt>
                <c:pt idx="3385">
                  <c:v>36.630000000000003</c:v>
                </c:pt>
                <c:pt idx="3386">
                  <c:v>36.619999999999997</c:v>
                </c:pt>
                <c:pt idx="3387">
                  <c:v>36.619999999999997</c:v>
                </c:pt>
                <c:pt idx="3388">
                  <c:v>36.619999999999997</c:v>
                </c:pt>
                <c:pt idx="3389">
                  <c:v>36.619999999999997</c:v>
                </c:pt>
                <c:pt idx="3390">
                  <c:v>36.61</c:v>
                </c:pt>
                <c:pt idx="3391">
                  <c:v>36.61</c:v>
                </c:pt>
                <c:pt idx="3392">
                  <c:v>36.6</c:v>
                </c:pt>
                <c:pt idx="3393">
                  <c:v>36.6</c:v>
                </c:pt>
                <c:pt idx="3394">
                  <c:v>36.6</c:v>
                </c:pt>
                <c:pt idx="3395">
                  <c:v>36.590000000000003</c:v>
                </c:pt>
                <c:pt idx="3396">
                  <c:v>36.590000000000003</c:v>
                </c:pt>
                <c:pt idx="3397">
                  <c:v>36.590000000000003</c:v>
                </c:pt>
                <c:pt idx="3398">
                  <c:v>36.58</c:v>
                </c:pt>
                <c:pt idx="3399">
                  <c:v>36.57</c:v>
                </c:pt>
                <c:pt idx="3400">
                  <c:v>36.56</c:v>
                </c:pt>
                <c:pt idx="3401">
                  <c:v>36.549999999999997</c:v>
                </c:pt>
                <c:pt idx="3402">
                  <c:v>36.549999999999997</c:v>
                </c:pt>
                <c:pt idx="3403">
                  <c:v>36.549999999999997</c:v>
                </c:pt>
                <c:pt idx="3404">
                  <c:v>36.54</c:v>
                </c:pt>
                <c:pt idx="3405">
                  <c:v>36.54</c:v>
                </c:pt>
                <c:pt idx="3406">
                  <c:v>36.54</c:v>
                </c:pt>
                <c:pt idx="3407">
                  <c:v>36.53</c:v>
                </c:pt>
                <c:pt idx="3408">
                  <c:v>36.53</c:v>
                </c:pt>
                <c:pt idx="3409">
                  <c:v>36.53</c:v>
                </c:pt>
                <c:pt idx="3410">
                  <c:v>36.51</c:v>
                </c:pt>
                <c:pt idx="3411">
                  <c:v>36.5</c:v>
                </c:pt>
                <c:pt idx="3412">
                  <c:v>36.5</c:v>
                </c:pt>
                <c:pt idx="3413">
                  <c:v>36.5</c:v>
                </c:pt>
                <c:pt idx="3414">
                  <c:v>36.49</c:v>
                </c:pt>
                <c:pt idx="3415">
                  <c:v>36.49</c:v>
                </c:pt>
                <c:pt idx="3416">
                  <c:v>36.479999999999997</c:v>
                </c:pt>
                <c:pt idx="3417">
                  <c:v>36.479999999999997</c:v>
                </c:pt>
                <c:pt idx="3418">
                  <c:v>36.479999999999997</c:v>
                </c:pt>
                <c:pt idx="3419">
                  <c:v>36.46</c:v>
                </c:pt>
                <c:pt idx="3420">
                  <c:v>36.450000000000003</c:v>
                </c:pt>
                <c:pt idx="3421">
                  <c:v>36.450000000000003</c:v>
                </c:pt>
                <c:pt idx="3422">
                  <c:v>36.450000000000003</c:v>
                </c:pt>
                <c:pt idx="3423">
                  <c:v>36.44</c:v>
                </c:pt>
                <c:pt idx="3424">
                  <c:v>36.43</c:v>
                </c:pt>
                <c:pt idx="3425">
                  <c:v>36.43</c:v>
                </c:pt>
                <c:pt idx="3426">
                  <c:v>36.43</c:v>
                </c:pt>
                <c:pt idx="3427">
                  <c:v>36.409999999999997</c:v>
                </c:pt>
                <c:pt idx="3428">
                  <c:v>36.4</c:v>
                </c:pt>
                <c:pt idx="3429">
                  <c:v>36.4</c:v>
                </c:pt>
                <c:pt idx="3430">
                  <c:v>36.39</c:v>
                </c:pt>
                <c:pt idx="3431">
                  <c:v>36.39</c:v>
                </c:pt>
                <c:pt idx="3432">
                  <c:v>36.380000000000003</c:v>
                </c:pt>
                <c:pt idx="3433">
                  <c:v>36.36</c:v>
                </c:pt>
                <c:pt idx="3434">
                  <c:v>36.35</c:v>
                </c:pt>
                <c:pt idx="3435">
                  <c:v>36.35</c:v>
                </c:pt>
                <c:pt idx="3436">
                  <c:v>36.340000000000003</c:v>
                </c:pt>
                <c:pt idx="3437">
                  <c:v>36.340000000000003</c:v>
                </c:pt>
                <c:pt idx="3438">
                  <c:v>36.33</c:v>
                </c:pt>
                <c:pt idx="3439">
                  <c:v>36.33</c:v>
                </c:pt>
                <c:pt idx="3440">
                  <c:v>36.33</c:v>
                </c:pt>
                <c:pt idx="3441">
                  <c:v>36.32</c:v>
                </c:pt>
                <c:pt idx="3442">
                  <c:v>36.31</c:v>
                </c:pt>
                <c:pt idx="3443">
                  <c:v>36.31</c:v>
                </c:pt>
                <c:pt idx="3444">
                  <c:v>36.31</c:v>
                </c:pt>
                <c:pt idx="3445">
                  <c:v>36.299999999999997</c:v>
                </c:pt>
                <c:pt idx="3446">
                  <c:v>36.299999999999997</c:v>
                </c:pt>
                <c:pt idx="3447">
                  <c:v>36.29</c:v>
                </c:pt>
                <c:pt idx="3448">
                  <c:v>36.29</c:v>
                </c:pt>
                <c:pt idx="3449">
                  <c:v>36.28</c:v>
                </c:pt>
                <c:pt idx="3450">
                  <c:v>36.28</c:v>
                </c:pt>
                <c:pt idx="3451">
                  <c:v>36.28</c:v>
                </c:pt>
                <c:pt idx="3452">
                  <c:v>36.270000000000003</c:v>
                </c:pt>
                <c:pt idx="3453">
                  <c:v>36.270000000000003</c:v>
                </c:pt>
                <c:pt idx="3454">
                  <c:v>36.270000000000003</c:v>
                </c:pt>
                <c:pt idx="3455">
                  <c:v>36.26</c:v>
                </c:pt>
                <c:pt idx="3456">
                  <c:v>36.25</c:v>
                </c:pt>
                <c:pt idx="3457">
                  <c:v>36.25</c:v>
                </c:pt>
                <c:pt idx="3458">
                  <c:v>36.24</c:v>
                </c:pt>
                <c:pt idx="3459">
                  <c:v>36.229999999999997</c:v>
                </c:pt>
                <c:pt idx="3460">
                  <c:v>36.22</c:v>
                </c:pt>
                <c:pt idx="3461">
                  <c:v>36.22</c:v>
                </c:pt>
                <c:pt idx="3462">
                  <c:v>36.21</c:v>
                </c:pt>
                <c:pt idx="3463">
                  <c:v>36.21</c:v>
                </c:pt>
                <c:pt idx="3464">
                  <c:v>36.200000000000003</c:v>
                </c:pt>
                <c:pt idx="3465">
                  <c:v>36.200000000000003</c:v>
                </c:pt>
                <c:pt idx="3466">
                  <c:v>36.200000000000003</c:v>
                </c:pt>
                <c:pt idx="3467">
                  <c:v>36.19</c:v>
                </c:pt>
                <c:pt idx="3468">
                  <c:v>36.19</c:v>
                </c:pt>
                <c:pt idx="3469">
                  <c:v>36.19</c:v>
                </c:pt>
                <c:pt idx="3470">
                  <c:v>36.18</c:v>
                </c:pt>
                <c:pt idx="3471">
                  <c:v>36.18</c:v>
                </c:pt>
                <c:pt idx="3472">
                  <c:v>36.18</c:v>
                </c:pt>
                <c:pt idx="3473">
                  <c:v>36.18</c:v>
                </c:pt>
                <c:pt idx="3474">
                  <c:v>36.17</c:v>
                </c:pt>
                <c:pt idx="3475">
                  <c:v>36.17</c:v>
                </c:pt>
                <c:pt idx="3476">
                  <c:v>36.159999999999997</c:v>
                </c:pt>
                <c:pt idx="3477">
                  <c:v>36.130000000000003</c:v>
                </c:pt>
                <c:pt idx="3478">
                  <c:v>36.119999999999997</c:v>
                </c:pt>
                <c:pt idx="3479">
                  <c:v>36.119999999999997</c:v>
                </c:pt>
                <c:pt idx="3480">
                  <c:v>36.11</c:v>
                </c:pt>
                <c:pt idx="3481">
                  <c:v>36.11</c:v>
                </c:pt>
                <c:pt idx="3482">
                  <c:v>36.1</c:v>
                </c:pt>
                <c:pt idx="3483">
                  <c:v>36.090000000000003</c:v>
                </c:pt>
                <c:pt idx="3484">
                  <c:v>36.090000000000003</c:v>
                </c:pt>
                <c:pt idx="3485">
                  <c:v>36.08</c:v>
                </c:pt>
                <c:pt idx="3486">
                  <c:v>36.08</c:v>
                </c:pt>
                <c:pt idx="3487">
                  <c:v>36.049999999999997</c:v>
                </c:pt>
                <c:pt idx="3488">
                  <c:v>36.049999999999997</c:v>
                </c:pt>
                <c:pt idx="3489">
                  <c:v>36.049999999999997</c:v>
                </c:pt>
                <c:pt idx="3490">
                  <c:v>36.049999999999997</c:v>
                </c:pt>
                <c:pt idx="3491">
                  <c:v>36.04</c:v>
                </c:pt>
                <c:pt idx="3492">
                  <c:v>36.04</c:v>
                </c:pt>
                <c:pt idx="3493">
                  <c:v>36.03</c:v>
                </c:pt>
                <c:pt idx="3494">
                  <c:v>36.03</c:v>
                </c:pt>
                <c:pt idx="3495">
                  <c:v>36.020000000000003</c:v>
                </c:pt>
                <c:pt idx="3496">
                  <c:v>36.020000000000003</c:v>
                </c:pt>
                <c:pt idx="3497">
                  <c:v>36.020000000000003</c:v>
                </c:pt>
                <c:pt idx="3498">
                  <c:v>36.020000000000003</c:v>
                </c:pt>
                <c:pt idx="3499">
                  <c:v>36.020000000000003</c:v>
                </c:pt>
                <c:pt idx="3500">
                  <c:v>36.020000000000003</c:v>
                </c:pt>
                <c:pt idx="3501">
                  <c:v>36.01</c:v>
                </c:pt>
                <c:pt idx="3502">
                  <c:v>36.01</c:v>
                </c:pt>
                <c:pt idx="3503">
                  <c:v>36.01</c:v>
                </c:pt>
                <c:pt idx="3504">
                  <c:v>35.99</c:v>
                </c:pt>
                <c:pt idx="3505">
                  <c:v>35.99</c:v>
                </c:pt>
                <c:pt idx="3506">
                  <c:v>35.979999999999997</c:v>
                </c:pt>
                <c:pt idx="3507">
                  <c:v>35.979999999999997</c:v>
                </c:pt>
                <c:pt idx="3508">
                  <c:v>35.97</c:v>
                </c:pt>
                <c:pt idx="3509">
                  <c:v>35.97</c:v>
                </c:pt>
                <c:pt idx="3510">
                  <c:v>35.96</c:v>
                </c:pt>
                <c:pt idx="3511">
                  <c:v>35.96</c:v>
                </c:pt>
                <c:pt idx="3512">
                  <c:v>35.950000000000003</c:v>
                </c:pt>
                <c:pt idx="3513">
                  <c:v>35.950000000000003</c:v>
                </c:pt>
                <c:pt idx="3514">
                  <c:v>35.93</c:v>
                </c:pt>
                <c:pt idx="3515">
                  <c:v>35.93</c:v>
                </c:pt>
                <c:pt idx="3516">
                  <c:v>35.93</c:v>
                </c:pt>
                <c:pt idx="3517">
                  <c:v>35.909999999999997</c:v>
                </c:pt>
                <c:pt idx="3518">
                  <c:v>35.909999999999997</c:v>
                </c:pt>
                <c:pt idx="3519">
                  <c:v>35.880000000000003</c:v>
                </c:pt>
                <c:pt idx="3520">
                  <c:v>35.880000000000003</c:v>
                </c:pt>
                <c:pt idx="3521">
                  <c:v>35.880000000000003</c:v>
                </c:pt>
                <c:pt idx="3522">
                  <c:v>35.86</c:v>
                </c:pt>
                <c:pt idx="3523">
                  <c:v>35.85</c:v>
                </c:pt>
                <c:pt idx="3524">
                  <c:v>35.85</c:v>
                </c:pt>
                <c:pt idx="3525">
                  <c:v>35.79</c:v>
                </c:pt>
                <c:pt idx="3526">
                  <c:v>35.79</c:v>
                </c:pt>
                <c:pt idx="3527">
                  <c:v>35.78</c:v>
                </c:pt>
                <c:pt idx="3528">
                  <c:v>35.770000000000003</c:v>
                </c:pt>
                <c:pt idx="3529">
                  <c:v>35.770000000000003</c:v>
                </c:pt>
                <c:pt idx="3530">
                  <c:v>35.770000000000003</c:v>
                </c:pt>
                <c:pt idx="3531">
                  <c:v>35.75</c:v>
                </c:pt>
                <c:pt idx="3532">
                  <c:v>35.75</c:v>
                </c:pt>
                <c:pt idx="3533">
                  <c:v>35.75</c:v>
                </c:pt>
                <c:pt idx="3534">
                  <c:v>35.74</c:v>
                </c:pt>
                <c:pt idx="3535">
                  <c:v>35.71</c:v>
                </c:pt>
                <c:pt idx="3536">
                  <c:v>35.700000000000003</c:v>
                </c:pt>
                <c:pt idx="3537">
                  <c:v>35.69</c:v>
                </c:pt>
                <c:pt idx="3538">
                  <c:v>35.69</c:v>
                </c:pt>
                <c:pt idx="3539">
                  <c:v>35.69</c:v>
                </c:pt>
                <c:pt idx="3540">
                  <c:v>35.68</c:v>
                </c:pt>
                <c:pt idx="3541">
                  <c:v>35.659999999999997</c:v>
                </c:pt>
                <c:pt idx="3542">
                  <c:v>35.659999999999997</c:v>
                </c:pt>
                <c:pt idx="3543">
                  <c:v>35.65</c:v>
                </c:pt>
                <c:pt idx="3544">
                  <c:v>35.65</c:v>
                </c:pt>
                <c:pt idx="3545">
                  <c:v>35.65</c:v>
                </c:pt>
                <c:pt idx="3546">
                  <c:v>35.64</c:v>
                </c:pt>
                <c:pt idx="3547">
                  <c:v>35.64</c:v>
                </c:pt>
                <c:pt idx="3548">
                  <c:v>35.619999999999997</c:v>
                </c:pt>
                <c:pt idx="3549">
                  <c:v>35.619999999999997</c:v>
                </c:pt>
                <c:pt idx="3550">
                  <c:v>35.619999999999997</c:v>
                </c:pt>
                <c:pt idx="3551">
                  <c:v>35.619999999999997</c:v>
                </c:pt>
                <c:pt idx="3552">
                  <c:v>35.61</c:v>
                </c:pt>
                <c:pt idx="3553">
                  <c:v>35.61</c:v>
                </c:pt>
                <c:pt idx="3554">
                  <c:v>35.61</c:v>
                </c:pt>
                <c:pt idx="3555">
                  <c:v>35.6</c:v>
                </c:pt>
                <c:pt idx="3556">
                  <c:v>35.590000000000003</c:v>
                </c:pt>
                <c:pt idx="3557">
                  <c:v>35.58</c:v>
                </c:pt>
                <c:pt idx="3558">
                  <c:v>35.58</c:v>
                </c:pt>
                <c:pt idx="3559">
                  <c:v>35.58</c:v>
                </c:pt>
                <c:pt idx="3560">
                  <c:v>35.58</c:v>
                </c:pt>
                <c:pt idx="3561">
                  <c:v>35.56</c:v>
                </c:pt>
                <c:pt idx="3562">
                  <c:v>35.54</c:v>
                </c:pt>
                <c:pt idx="3563">
                  <c:v>35.54</c:v>
                </c:pt>
                <c:pt idx="3564">
                  <c:v>35.54</c:v>
                </c:pt>
                <c:pt idx="3565">
                  <c:v>35.54</c:v>
                </c:pt>
                <c:pt idx="3566">
                  <c:v>35.51</c:v>
                </c:pt>
                <c:pt idx="3567">
                  <c:v>35.5</c:v>
                </c:pt>
                <c:pt idx="3568">
                  <c:v>35.47</c:v>
                </c:pt>
                <c:pt idx="3569">
                  <c:v>35.47</c:v>
                </c:pt>
                <c:pt idx="3570">
                  <c:v>35.47</c:v>
                </c:pt>
                <c:pt idx="3571">
                  <c:v>35.46</c:v>
                </c:pt>
                <c:pt idx="3572">
                  <c:v>35.46</c:v>
                </c:pt>
                <c:pt idx="3573">
                  <c:v>35.46</c:v>
                </c:pt>
                <c:pt idx="3574">
                  <c:v>35.46</c:v>
                </c:pt>
                <c:pt idx="3575">
                  <c:v>35.450000000000003</c:v>
                </c:pt>
                <c:pt idx="3576">
                  <c:v>35.450000000000003</c:v>
                </c:pt>
                <c:pt idx="3577">
                  <c:v>35.44</c:v>
                </c:pt>
                <c:pt idx="3578">
                  <c:v>35.44</c:v>
                </c:pt>
                <c:pt idx="3579">
                  <c:v>35.43</c:v>
                </c:pt>
                <c:pt idx="3580">
                  <c:v>35.43</c:v>
                </c:pt>
                <c:pt idx="3581">
                  <c:v>35.42</c:v>
                </c:pt>
                <c:pt idx="3582">
                  <c:v>35.39</c:v>
                </c:pt>
                <c:pt idx="3583">
                  <c:v>35.380000000000003</c:v>
                </c:pt>
                <c:pt idx="3584">
                  <c:v>35.380000000000003</c:v>
                </c:pt>
                <c:pt idx="3585">
                  <c:v>35.380000000000003</c:v>
                </c:pt>
                <c:pt idx="3586">
                  <c:v>35.36</c:v>
                </c:pt>
                <c:pt idx="3587">
                  <c:v>35.36</c:v>
                </c:pt>
                <c:pt idx="3588">
                  <c:v>35.36</c:v>
                </c:pt>
                <c:pt idx="3589">
                  <c:v>35.35</c:v>
                </c:pt>
                <c:pt idx="3590">
                  <c:v>35.32</c:v>
                </c:pt>
                <c:pt idx="3591">
                  <c:v>35.299999999999997</c:v>
                </c:pt>
                <c:pt idx="3592">
                  <c:v>35.29</c:v>
                </c:pt>
                <c:pt idx="3593">
                  <c:v>35.29</c:v>
                </c:pt>
                <c:pt idx="3594">
                  <c:v>35.25</c:v>
                </c:pt>
                <c:pt idx="3595">
                  <c:v>35.24</c:v>
                </c:pt>
                <c:pt idx="3596">
                  <c:v>35.22</c:v>
                </c:pt>
                <c:pt idx="3597">
                  <c:v>35.22</c:v>
                </c:pt>
                <c:pt idx="3598">
                  <c:v>35.21</c:v>
                </c:pt>
                <c:pt idx="3599">
                  <c:v>35.21</c:v>
                </c:pt>
                <c:pt idx="3600">
                  <c:v>35.21</c:v>
                </c:pt>
                <c:pt idx="3601">
                  <c:v>35.18</c:v>
                </c:pt>
                <c:pt idx="3602">
                  <c:v>35.17</c:v>
                </c:pt>
                <c:pt idx="3603">
                  <c:v>35.17</c:v>
                </c:pt>
                <c:pt idx="3604">
                  <c:v>35.17</c:v>
                </c:pt>
                <c:pt idx="3605">
                  <c:v>35.15</c:v>
                </c:pt>
                <c:pt idx="3606">
                  <c:v>35.15</c:v>
                </c:pt>
                <c:pt idx="3607">
                  <c:v>35.15</c:v>
                </c:pt>
                <c:pt idx="3608">
                  <c:v>35.15</c:v>
                </c:pt>
                <c:pt idx="3609">
                  <c:v>35.15</c:v>
                </c:pt>
                <c:pt idx="3610">
                  <c:v>35.15</c:v>
                </c:pt>
                <c:pt idx="3611">
                  <c:v>35.15</c:v>
                </c:pt>
                <c:pt idx="3612">
                  <c:v>35.15</c:v>
                </c:pt>
                <c:pt idx="3613">
                  <c:v>35.14</c:v>
                </c:pt>
                <c:pt idx="3614">
                  <c:v>35.130000000000003</c:v>
                </c:pt>
                <c:pt idx="3615">
                  <c:v>35.119999999999997</c:v>
                </c:pt>
                <c:pt idx="3616">
                  <c:v>35.11</c:v>
                </c:pt>
                <c:pt idx="3617">
                  <c:v>35.1</c:v>
                </c:pt>
                <c:pt idx="3618">
                  <c:v>35.1</c:v>
                </c:pt>
                <c:pt idx="3619">
                  <c:v>35.08</c:v>
                </c:pt>
                <c:pt idx="3620">
                  <c:v>35.08</c:v>
                </c:pt>
                <c:pt idx="3621">
                  <c:v>35.06</c:v>
                </c:pt>
                <c:pt idx="3622">
                  <c:v>35.049999999999997</c:v>
                </c:pt>
                <c:pt idx="3623">
                  <c:v>35.049999999999997</c:v>
                </c:pt>
                <c:pt idx="3624">
                  <c:v>35.049999999999997</c:v>
                </c:pt>
                <c:pt idx="3625">
                  <c:v>35.04</c:v>
                </c:pt>
                <c:pt idx="3626">
                  <c:v>35</c:v>
                </c:pt>
                <c:pt idx="3627">
                  <c:v>35</c:v>
                </c:pt>
                <c:pt idx="3628">
                  <c:v>35</c:v>
                </c:pt>
                <c:pt idx="3629">
                  <c:v>35</c:v>
                </c:pt>
                <c:pt idx="3630">
                  <c:v>34.979999999999997</c:v>
                </c:pt>
                <c:pt idx="3631">
                  <c:v>34.979999999999997</c:v>
                </c:pt>
                <c:pt idx="3632">
                  <c:v>34.979999999999997</c:v>
                </c:pt>
                <c:pt idx="3633">
                  <c:v>34.97</c:v>
                </c:pt>
                <c:pt idx="3634">
                  <c:v>34.97</c:v>
                </c:pt>
                <c:pt idx="3635">
                  <c:v>34.96</c:v>
                </c:pt>
                <c:pt idx="3636">
                  <c:v>34.950000000000003</c:v>
                </c:pt>
                <c:pt idx="3637">
                  <c:v>34.94</c:v>
                </c:pt>
                <c:pt idx="3638">
                  <c:v>34.94</c:v>
                </c:pt>
                <c:pt idx="3639">
                  <c:v>34.94</c:v>
                </c:pt>
                <c:pt idx="3640">
                  <c:v>34.93</c:v>
                </c:pt>
                <c:pt idx="3641">
                  <c:v>34.93</c:v>
                </c:pt>
                <c:pt idx="3642">
                  <c:v>34.93</c:v>
                </c:pt>
                <c:pt idx="3643">
                  <c:v>34.93</c:v>
                </c:pt>
                <c:pt idx="3644">
                  <c:v>34.93</c:v>
                </c:pt>
                <c:pt idx="3645">
                  <c:v>34.909999999999997</c:v>
                </c:pt>
                <c:pt idx="3646">
                  <c:v>34.909999999999997</c:v>
                </c:pt>
                <c:pt idx="3647">
                  <c:v>34.909999999999997</c:v>
                </c:pt>
                <c:pt idx="3648">
                  <c:v>34.9</c:v>
                </c:pt>
                <c:pt idx="3649">
                  <c:v>34.89</c:v>
                </c:pt>
                <c:pt idx="3650">
                  <c:v>34.880000000000003</c:v>
                </c:pt>
                <c:pt idx="3651">
                  <c:v>34.869999999999997</c:v>
                </c:pt>
                <c:pt idx="3652">
                  <c:v>34.86</c:v>
                </c:pt>
                <c:pt idx="3653">
                  <c:v>34.86</c:v>
                </c:pt>
                <c:pt idx="3654">
                  <c:v>34.86</c:v>
                </c:pt>
                <c:pt idx="3655">
                  <c:v>34.85</c:v>
                </c:pt>
                <c:pt idx="3656">
                  <c:v>34.85</c:v>
                </c:pt>
                <c:pt idx="3657">
                  <c:v>34.85</c:v>
                </c:pt>
                <c:pt idx="3658">
                  <c:v>34.83</c:v>
                </c:pt>
                <c:pt idx="3659">
                  <c:v>34.82</c:v>
                </c:pt>
                <c:pt idx="3660">
                  <c:v>34.82</c:v>
                </c:pt>
                <c:pt idx="3661">
                  <c:v>34.82</c:v>
                </c:pt>
                <c:pt idx="3662">
                  <c:v>34.81</c:v>
                </c:pt>
                <c:pt idx="3663">
                  <c:v>34.81</c:v>
                </c:pt>
                <c:pt idx="3664">
                  <c:v>34.79</c:v>
                </c:pt>
                <c:pt idx="3665">
                  <c:v>34.79</c:v>
                </c:pt>
                <c:pt idx="3666">
                  <c:v>34.78</c:v>
                </c:pt>
                <c:pt idx="3667">
                  <c:v>34.770000000000003</c:v>
                </c:pt>
                <c:pt idx="3668">
                  <c:v>34.770000000000003</c:v>
                </c:pt>
                <c:pt idx="3669">
                  <c:v>34.770000000000003</c:v>
                </c:pt>
                <c:pt idx="3670">
                  <c:v>34.76</c:v>
                </c:pt>
                <c:pt idx="3671">
                  <c:v>34.76</c:v>
                </c:pt>
                <c:pt idx="3672">
                  <c:v>34.75</c:v>
                </c:pt>
                <c:pt idx="3673">
                  <c:v>34.72</c:v>
                </c:pt>
                <c:pt idx="3674">
                  <c:v>34.72</c:v>
                </c:pt>
                <c:pt idx="3675">
                  <c:v>34.700000000000003</c:v>
                </c:pt>
                <c:pt idx="3676">
                  <c:v>34.700000000000003</c:v>
                </c:pt>
                <c:pt idx="3677">
                  <c:v>34.69</c:v>
                </c:pt>
                <c:pt idx="3678">
                  <c:v>34.68</c:v>
                </c:pt>
                <c:pt idx="3679">
                  <c:v>34.67</c:v>
                </c:pt>
                <c:pt idx="3680">
                  <c:v>34.65</c:v>
                </c:pt>
                <c:pt idx="3681">
                  <c:v>34.64</c:v>
                </c:pt>
                <c:pt idx="3682">
                  <c:v>34.64</c:v>
                </c:pt>
                <c:pt idx="3683">
                  <c:v>34.619999999999997</c:v>
                </c:pt>
                <c:pt idx="3684">
                  <c:v>34.619999999999997</c:v>
                </c:pt>
                <c:pt idx="3685">
                  <c:v>34.619999999999997</c:v>
                </c:pt>
                <c:pt idx="3686">
                  <c:v>34.619999999999997</c:v>
                </c:pt>
                <c:pt idx="3687">
                  <c:v>34.61</c:v>
                </c:pt>
                <c:pt idx="3688">
                  <c:v>34.61</c:v>
                </c:pt>
                <c:pt idx="3689">
                  <c:v>34.58</c:v>
                </c:pt>
                <c:pt idx="3690">
                  <c:v>34.58</c:v>
                </c:pt>
                <c:pt idx="3691">
                  <c:v>34.57</c:v>
                </c:pt>
                <c:pt idx="3692">
                  <c:v>34.57</c:v>
                </c:pt>
                <c:pt idx="3693">
                  <c:v>34.56</c:v>
                </c:pt>
                <c:pt idx="3694">
                  <c:v>34.56</c:v>
                </c:pt>
                <c:pt idx="3695">
                  <c:v>34.549999999999997</c:v>
                </c:pt>
                <c:pt idx="3696">
                  <c:v>34.549999999999997</c:v>
                </c:pt>
                <c:pt idx="3697">
                  <c:v>34.549999999999997</c:v>
                </c:pt>
                <c:pt idx="3698">
                  <c:v>34.549999999999997</c:v>
                </c:pt>
                <c:pt idx="3699">
                  <c:v>34.54</c:v>
                </c:pt>
                <c:pt idx="3700">
                  <c:v>34.53</c:v>
                </c:pt>
                <c:pt idx="3701">
                  <c:v>34.520000000000003</c:v>
                </c:pt>
                <c:pt idx="3702">
                  <c:v>34.520000000000003</c:v>
                </c:pt>
                <c:pt idx="3703">
                  <c:v>34.51</c:v>
                </c:pt>
                <c:pt idx="3704">
                  <c:v>34.51</c:v>
                </c:pt>
                <c:pt idx="3705">
                  <c:v>34.5</c:v>
                </c:pt>
                <c:pt idx="3706">
                  <c:v>34.5</c:v>
                </c:pt>
                <c:pt idx="3707">
                  <c:v>34.49</c:v>
                </c:pt>
                <c:pt idx="3708">
                  <c:v>34.47</c:v>
                </c:pt>
                <c:pt idx="3709">
                  <c:v>34.47</c:v>
                </c:pt>
                <c:pt idx="3710">
                  <c:v>34.47</c:v>
                </c:pt>
                <c:pt idx="3711">
                  <c:v>34.47</c:v>
                </c:pt>
                <c:pt idx="3712">
                  <c:v>34.46</c:v>
                </c:pt>
                <c:pt idx="3713">
                  <c:v>34.44</c:v>
                </c:pt>
                <c:pt idx="3714">
                  <c:v>34.43</c:v>
                </c:pt>
                <c:pt idx="3715">
                  <c:v>34.39</c:v>
                </c:pt>
                <c:pt idx="3716">
                  <c:v>34.35</c:v>
                </c:pt>
                <c:pt idx="3717">
                  <c:v>34.340000000000003</c:v>
                </c:pt>
                <c:pt idx="3718">
                  <c:v>34.33</c:v>
                </c:pt>
                <c:pt idx="3719">
                  <c:v>34.33</c:v>
                </c:pt>
                <c:pt idx="3720">
                  <c:v>34.33</c:v>
                </c:pt>
                <c:pt idx="3721">
                  <c:v>34.32</c:v>
                </c:pt>
                <c:pt idx="3722">
                  <c:v>34.31</c:v>
                </c:pt>
                <c:pt idx="3723">
                  <c:v>34.31</c:v>
                </c:pt>
                <c:pt idx="3724">
                  <c:v>34.31</c:v>
                </c:pt>
                <c:pt idx="3725">
                  <c:v>34.299999999999997</c:v>
                </c:pt>
                <c:pt idx="3726">
                  <c:v>34.299999999999997</c:v>
                </c:pt>
                <c:pt idx="3727">
                  <c:v>34.29</c:v>
                </c:pt>
                <c:pt idx="3728">
                  <c:v>34.270000000000003</c:v>
                </c:pt>
                <c:pt idx="3729">
                  <c:v>34.25</c:v>
                </c:pt>
                <c:pt idx="3730">
                  <c:v>34.24</c:v>
                </c:pt>
                <c:pt idx="3731">
                  <c:v>34.229999999999997</c:v>
                </c:pt>
                <c:pt idx="3732">
                  <c:v>34.22</c:v>
                </c:pt>
                <c:pt idx="3733">
                  <c:v>34.22</c:v>
                </c:pt>
                <c:pt idx="3734">
                  <c:v>34.22</c:v>
                </c:pt>
                <c:pt idx="3735">
                  <c:v>34.19</c:v>
                </c:pt>
                <c:pt idx="3736">
                  <c:v>34.19</c:v>
                </c:pt>
                <c:pt idx="3737">
                  <c:v>34.19</c:v>
                </c:pt>
                <c:pt idx="3738">
                  <c:v>34.18</c:v>
                </c:pt>
                <c:pt idx="3739">
                  <c:v>34.18</c:v>
                </c:pt>
                <c:pt idx="3740">
                  <c:v>34.17</c:v>
                </c:pt>
                <c:pt idx="3741">
                  <c:v>34.17</c:v>
                </c:pt>
                <c:pt idx="3742">
                  <c:v>34.17</c:v>
                </c:pt>
                <c:pt idx="3743">
                  <c:v>34.17</c:v>
                </c:pt>
                <c:pt idx="3744">
                  <c:v>34.159999999999997</c:v>
                </c:pt>
                <c:pt idx="3745">
                  <c:v>34.159999999999997</c:v>
                </c:pt>
                <c:pt idx="3746">
                  <c:v>34.159999999999997</c:v>
                </c:pt>
                <c:pt idx="3747">
                  <c:v>34.15</c:v>
                </c:pt>
                <c:pt idx="3748">
                  <c:v>34.14</c:v>
                </c:pt>
                <c:pt idx="3749">
                  <c:v>34.130000000000003</c:v>
                </c:pt>
                <c:pt idx="3750">
                  <c:v>34.130000000000003</c:v>
                </c:pt>
                <c:pt idx="3751">
                  <c:v>34.119999999999997</c:v>
                </c:pt>
                <c:pt idx="3752">
                  <c:v>34.119999999999997</c:v>
                </c:pt>
                <c:pt idx="3753">
                  <c:v>34.11</c:v>
                </c:pt>
                <c:pt idx="3754">
                  <c:v>34.11</c:v>
                </c:pt>
                <c:pt idx="3755">
                  <c:v>34.090000000000003</c:v>
                </c:pt>
                <c:pt idx="3756">
                  <c:v>34.08</c:v>
                </c:pt>
                <c:pt idx="3757">
                  <c:v>34.06</c:v>
                </c:pt>
                <c:pt idx="3758">
                  <c:v>34.049999999999997</c:v>
                </c:pt>
                <c:pt idx="3759">
                  <c:v>34.049999999999997</c:v>
                </c:pt>
                <c:pt idx="3760">
                  <c:v>34.04</c:v>
                </c:pt>
                <c:pt idx="3761">
                  <c:v>34.03</c:v>
                </c:pt>
                <c:pt idx="3762">
                  <c:v>34.03</c:v>
                </c:pt>
                <c:pt idx="3763">
                  <c:v>34.03</c:v>
                </c:pt>
                <c:pt idx="3764">
                  <c:v>34.020000000000003</c:v>
                </c:pt>
                <c:pt idx="3765">
                  <c:v>34.01</c:v>
                </c:pt>
                <c:pt idx="3766">
                  <c:v>34</c:v>
                </c:pt>
                <c:pt idx="3767">
                  <c:v>34</c:v>
                </c:pt>
                <c:pt idx="3768">
                  <c:v>33.979999999999997</c:v>
                </c:pt>
                <c:pt idx="3769">
                  <c:v>33.979999999999997</c:v>
                </c:pt>
                <c:pt idx="3770">
                  <c:v>33.979999999999997</c:v>
                </c:pt>
                <c:pt idx="3771">
                  <c:v>33.97</c:v>
                </c:pt>
                <c:pt idx="3772">
                  <c:v>33.93</c:v>
                </c:pt>
                <c:pt idx="3773">
                  <c:v>33.92</c:v>
                </c:pt>
                <c:pt idx="3774">
                  <c:v>33.92</c:v>
                </c:pt>
                <c:pt idx="3775">
                  <c:v>33.9</c:v>
                </c:pt>
                <c:pt idx="3776">
                  <c:v>33.880000000000003</c:v>
                </c:pt>
                <c:pt idx="3777">
                  <c:v>33.880000000000003</c:v>
                </c:pt>
                <c:pt idx="3778">
                  <c:v>33.880000000000003</c:v>
                </c:pt>
                <c:pt idx="3779">
                  <c:v>33.86</c:v>
                </c:pt>
                <c:pt idx="3780">
                  <c:v>33.85</c:v>
                </c:pt>
                <c:pt idx="3781">
                  <c:v>33.85</c:v>
                </c:pt>
                <c:pt idx="3782">
                  <c:v>33.85</c:v>
                </c:pt>
                <c:pt idx="3783">
                  <c:v>33.840000000000003</c:v>
                </c:pt>
                <c:pt idx="3784">
                  <c:v>33.840000000000003</c:v>
                </c:pt>
                <c:pt idx="3785">
                  <c:v>33.83</c:v>
                </c:pt>
                <c:pt idx="3786">
                  <c:v>33.82</c:v>
                </c:pt>
                <c:pt idx="3787">
                  <c:v>33.82</c:v>
                </c:pt>
                <c:pt idx="3788">
                  <c:v>33.81</c:v>
                </c:pt>
                <c:pt idx="3789">
                  <c:v>33.770000000000003</c:v>
                </c:pt>
                <c:pt idx="3790">
                  <c:v>33.770000000000003</c:v>
                </c:pt>
                <c:pt idx="3791">
                  <c:v>33.75</c:v>
                </c:pt>
                <c:pt idx="3792">
                  <c:v>33.75</c:v>
                </c:pt>
                <c:pt idx="3793">
                  <c:v>33.72</c:v>
                </c:pt>
                <c:pt idx="3794">
                  <c:v>33.71</c:v>
                </c:pt>
                <c:pt idx="3795">
                  <c:v>33.71</c:v>
                </c:pt>
                <c:pt idx="3796">
                  <c:v>33.71</c:v>
                </c:pt>
                <c:pt idx="3797">
                  <c:v>33.69</c:v>
                </c:pt>
                <c:pt idx="3798">
                  <c:v>33.68</c:v>
                </c:pt>
                <c:pt idx="3799">
                  <c:v>33.67</c:v>
                </c:pt>
                <c:pt idx="3800">
                  <c:v>33.67</c:v>
                </c:pt>
                <c:pt idx="3801">
                  <c:v>33.659999999999997</c:v>
                </c:pt>
                <c:pt idx="3802">
                  <c:v>33.65</c:v>
                </c:pt>
                <c:pt idx="3803">
                  <c:v>33.65</c:v>
                </c:pt>
                <c:pt idx="3804">
                  <c:v>33.64</c:v>
                </c:pt>
                <c:pt idx="3805">
                  <c:v>33.619999999999997</c:v>
                </c:pt>
                <c:pt idx="3806">
                  <c:v>33.6</c:v>
                </c:pt>
                <c:pt idx="3807">
                  <c:v>33.6</c:v>
                </c:pt>
                <c:pt idx="3808">
                  <c:v>33.590000000000003</c:v>
                </c:pt>
                <c:pt idx="3809">
                  <c:v>33.590000000000003</c:v>
                </c:pt>
                <c:pt idx="3810">
                  <c:v>33.590000000000003</c:v>
                </c:pt>
                <c:pt idx="3811">
                  <c:v>33.590000000000003</c:v>
                </c:pt>
                <c:pt idx="3812">
                  <c:v>33.590000000000003</c:v>
                </c:pt>
                <c:pt idx="3813">
                  <c:v>33.590000000000003</c:v>
                </c:pt>
                <c:pt idx="3814">
                  <c:v>33.590000000000003</c:v>
                </c:pt>
                <c:pt idx="3815">
                  <c:v>33.58</c:v>
                </c:pt>
                <c:pt idx="3816">
                  <c:v>33.57</c:v>
                </c:pt>
                <c:pt idx="3817">
                  <c:v>33.56</c:v>
                </c:pt>
                <c:pt idx="3818">
                  <c:v>33.56</c:v>
                </c:pt>
                <c:pt idx="3819">
                  <c:v>33.549999999999997</c:v>
                </c:pt>
                <c:pt idx="3820">
                  <c:v>33.54</c:v>
                </c:pt>
                <c:pt idx="3821">
                  <c:v>33.51</c:v>
                </c:pt>
                <c:pt idx="3822">
                  <c:v>33.5</c:v>
                </c:pt>
                <c:pt idx="3823">
                  <c:v>33.5</c:v>
                </c:pt>
                <c:pt idx="3824">
                  <c:v>33.49</c:v>
                </c:pt>
                <c:pt idx="3825">
                  <c:v>33.479999999999997</c:v>
                </c:pt>
                <c:pt idx="3826">
                  <c:v>33.47</c:v>
                </c:pt>
                <c:pt idx="3827">
                  <c:v>33.47</c:v>
                </c:pt>
                <c:pt idx="3828">
                  <c:v>33.46</c:v>
                </c:pt>
                <c:pt idx="3829">
                  <c:v>33.450000000000003</c:v>
                </c:pt>
                <c:pt idx="3830">
                  <c:v>33.44</c:v>
                </c:pt>
                <c:pt idx="3831">
                  <c:v>33.44</c:v>
                </c:pt>
                <c:pt idx="3832">
                  <c:v>33.43</c:v>
                </c:pt>
                <c:pt idx="3833">
                  <c:v>33.43</c:v>
                </c:pt>
                <c:pt idx="3834">
                  <c:v>33.42</c:v>
                </c:pt>
                <c:pt idx="3835">
                  <c:v>33.42</c:v>
                </c:pt>
                <c:pt idx="3836">
                  <c:v>33.409999999999997</c:v>
                </c:pt>
                <c:pt idx="3837">
                  <c:v>33.409999999999997</c:v>
                </c:pt>
                <c:pt idx="3838">
                  <c:v>33.409999999999997</c:v>
                </c:pt>
                <c:pt idx="3839">
                  <c:v>33.4</c:v>
                </c:pt>
                <c:pt idx="3840">
                  <c:v>33.39</c:v>
                </c:pt>
                <c:pt idx="3841">
                  <c:v>33.39</c:v>
                </c:pt>
                <c:pt idx="3842">
                  <c:v>33.39</c:v>
                </c:pt>
                <c:pt idx="3843">
                  <c:v>33.380000000000003</c:v>
                </c:pt>
                <c:pt idx="3844">
                  <c:v>33.380000000000003</c:v>
                </c:pt>
                <c:pt idx="3845">
                  <c:v>33.369999999999997</c:v>
                </c:pt>
                <c:pt idx="3846">
                  <c:v>33.369999999999997</c:v>
                </c:pt>
                <c:pt idx="3847">
                  <c:v>33.369999999999997</c:v>
                </c:pt>
                <c:pt idx="3848">
                  <c:v>33.36</c:v>
                </c:pt>
                <c:pt idx="3849">
                  <c:v>33.35</c:v>
                </c:pt>
                <c:pt idx="3850">
                  <c:v>33.35</c:v>
                </c:pt>
                <c:pt idx="3851">
                  <c:v>33.340000000000003</c:v>
                </c:pt>
                <c:pt idx="3852">
                  <c:v>33.33</c:v>
                </c:pt>
                <c:pt idx="3853">
                  <c:v>33.33</c:v>
                </c:pt>
                <c:pt idx="3854">
                  <c:v>33.33</c:v>
                </c:pt>
                <c:pt idx="3855">
                  <c:v>33.31</c:v>
                </c:pt>
                <c:pt idx="3856">
                  <c:v>33.29</c:v>
                </c:pt>
                <c:pt idx="3857">
                  <c:v>33.28</c:v>
                </c:pt>
                <c:pt idx="3858">
                  <c:v>33.270000000000003</c:v>
                </c:pt>
                <c:pt idx="3859">
                  <c:v>33.270000000000003</c:v>
                </c:pt>
                <c:pt idx="3860">
                  <c:v>33.26</c:v>
                </c:pt>
                <c:pt idx="3861">
                  <c:v>33.25</c:v>
                </c:pt>
                <c:pt idx="3862">
                  <c:v>33.25</c:v>
                </c:pt>
                <c:pt idx="3863">
                  <c:v>33.24</c:v>
                </c:pt>
                <c:pt idx="3864">
                  <c:v>33.24</c:v>
                </c:pt>
                <c:pt idx="3865">
                  <c:v>33.229999999999997</c:v>
                </c:pt>
                <c:pt idx="3866">
                  <c:v>33.229999999999997</c:v>
                </c:pt>
                <c:pt idx="3867">
                  <c:v>33.21</c:v>
                </c:pt>
                <c:pt idx="3868">
                  <c:v>33.200000000000003</c:v>
                </c:pt>
                <c:pt idx="3869">
                  <c:v>33.200000000000003</c:v>
                </c:pt>
                <c:pt idx="3870">
                  <c:v>33.19</c:v>
                </c:pt>
                <c:pt idx="3871">
                  <c:v>33.19</c:v>
                </c:pt>
                <c:pt idx="3872">
                  <c:v>33.19</c:v>
                </c:pt>
                <c:pt idx="3873">
                  <c:v>33.18</c:v>
                </c:pt>
                <c:pt idx="3874">
                  <c:v>33.17</c:v>
                </c:pt>
                <c:pt idx="3875">
                  <c:v>33.17</c:v>
                </c:pt>
                <c:pt idx="3876">
                  <c:v>33.17</c:v>
                </c:pt>
                <c:pt idx="3877">
                  <c:v>33.159999999999997</c:v>
                </c:pt>
                <c:pt idx="3878">
                  <c:v>33.159999999999997</c:v>
                </c:pt>
                <c:pt idx="3879">
                  <c:v>33.159999999999997</c:v>
                </c:pt>
                <c:pt idx="3880">
                  <c:v>33.159999999999997</c:v>
                </c:pt>
                <c:pt idx="3881">
                  <c:v>33.15</c:v>
                </c:pt>
                <c:pt idx="3882">
                  <c:v>33.15</c:v>
                </c:pt>
                <c:pt idx="3883">
                  <c:v>33.15</c:v>
                </c:pt>
                <c:pt idx="3884">
                  <c:v>33.15</c:v>
                </c:pt>
                <c:pt idx="3885">
                  <c:v>33.15</c:v>
                </c:pt>
                <c:pt idx="3886">
                  <c:v>33.14</c:v>
                </c:pt>
                <c:pt idx="3887">
                  <c:v>33.130000000000003</c:v>
                </c:pt>
                <c:pt idx="3888">
                  <c:v>33.130000000000003</c:v>
                </c:pt>
                <c:pt idx="3889">
                  <c:v>33.119999999999997</c:v>
                </c:pt>
                <c:pt idx="3890">
                  <c:v>33.119999999999997</c:v>
                </c:pt>
                <c:pt idx="3891">
                  <c:v>33.119999999999997</c:v>
                </c:pt>
                <c:pt idx="3892">
                  <c:v>33.11</c:v>
                </c:pt>
                <c:pt idx="3893">
                  <c:v>33.1</c:v>
                </c:pt>
                <c:pt idx="3894">
                  <c:v>33.1</c:v>
                </c:pt>
                <c:pt idx="3895">
                  <c:v>33.090000000000003</c:v>
                </c:pt>
                <c:pt idx="3896">
                  <c:v>33.090000000000003</c:v>
                </c:pt>
                <c:pt idx="3897">
                  <c:v>33.08</c:v>
                </c:pt>
                <c:pt idx="3898">
                  <c:v>33.08</c:v>
                </c:pt>
                <c:pt idx="3899">
                  <c:v>33.07</c:v>
                </c:pt>
                <c:pt idx="3900">
                  <c:v>33.07</c:v>
                </c:pt>
                <c:pt idx="3901">
                  <c:v>33.07</c:v>
                </c:pt>
                <c:pt idx="3902">
                  <c:v>33.06</c:v>
                </c:pt>
                <c:pt idx="3903">
                  <c:v>33.049999999999997</c:v>
                </c:pt>
                <c:pt idx="3904">
                  <c:v>33.04</c:v>
                </c:pt>
                <c:pt idx="3905">
                  <c:v>33.04</c:v>
                </c:pt>
                <c:pt idx="3906">
                  <c:v>33.03</c:v>
                </c:pt>
                <c:pt idx="3907">
                  <c:v>33.01</c:v>
                </c:pt>
                <c:pt idx="3908">
                  <c:v>33</c:v>
                </c:pt>
                <c:pt idx="3909">
                  <c:v>33</c:v>
                </c:pt>
                <c:pt idx="3910">
                  <c:v>32.99</c:v>
                </c:pt>
                <c:pt idx="3911">
                  <c:v>32.99</c:v>
                </c:pt>
                <c:pt idx="3912">
                  <c:v>32.99</c:v>
                </c:pt>
                <c:pt idx="3913">
                  <c:v>32.97</c:v>
                </c:pt>
                <c:pt idx="3914">
                  <c:v>32.97</c:v>
                </c:pt>
                <c:pt idx="3915">
                  <c:v>32.97</c:v>
                </c:pt>
                <c:pt idx="3916">
                  <c:v>32.97</c:v>
                </c:pt>
                <c:pt idx="3917">
                  <c:v>32.96</c:v>
                </c:pt>
                <c:pt idx="3918">
                  <c:v>32.950000000000003</c:v>
                </c:pt>
                <c:pt idx="3919">
                  <c:v>32.950000000000003</c:v>
                </c:pt>
                <c:pt idx="3920">
                  <c:v>32.94</c:v>
                </c:pt>
                <c:pt idx="3921">
                  <c:v>32.93</c:v>
                </c:pt>
                <c:pt idx="3922">
                  <c:v>32.92</c:v>
                </c:pt>
                <c:pt idx="3923">
                  <c:v>32.909999999999997</c:v>
                </c:pt>
                <c:pt idx="3924">
                  <c:v>32.909999999999997</c:v>
                </c:pt>
                <c:pt idx="3925">
                  <c:v>32.909999999999997</c:v>
                </c:pt>
                <c:pt idx="3926">
                  <c:v>32.909999999999997</c:v>
                </c:pt>
                <c:pt idx="3927">
                  <c:v>32.9</c:v>
                </c:pt>
                <c:pt idx="3928">
                  <c:v>32.9</c:v>
                </c:pt>
                <c:pt idx="3929">
                  <c:v>32.9</c:v>
                </c:pt>
                <c:pt idx="3930">
                  <c:v>32.9</c:v>
                </c:pt>
                <c:pt idx="3931">
                  <c:v>32.89</c:v>
                </c:pt>
                <c:pt idx="3932">
                  <c:v>32.89</c:v>
                </c:pt>
                <c:pt idx="3933">
                  <c:v>32.880000000000003</c:v>
                </c:pt>
                <c:pt idx="3934">
                  <c:v>32.869999999999997</c:v>
                </c:pt>
                <c:pt idx="3935">
                  <c:v>32.86</c:v>
                </c:pt>
                <c:pt idx="3936">
                  <c:v>32.86</c:v>
                </c:pt>
                <c:pt idx="3937">
                  <c:v>32.85</c:v>
                </c:pt>
                <c:pt idx="3938">
                  <c:v>32.85</c:v>
                </c:pt>
                <c:pt idx="3939">
                  <c:v>32.840000000000003</c:v>
                </c:pt>
                <c:pt idx="3940">
                  <c:v>32.83</c:v>
                </c:pt>
                <c:pt idx="3941">
                  <c:v>32.83</c:v>
                </c:pt>
                <c:pt idx="3942">
                  <c:v>32.82</c:v>
                </c:pt>
                <c:pt idx="3943">
                  <c:v>32.81</c:v>
                </c:pt>
                <c:pt idx="3944">
                  <c:v>32.79</c:v>
                </c:pt>
                <c:pt idx="3945">
                  <c:v>32.78</c:v>
                </c:pt>
                <c:pt idx="3946">
                  <c:v>32.770000000000003</c:v>
                </c:pt>
                <c:pt idx="3947">
                  <c:v>32.770000000000003</c:v>
                </c:pt>
                <c:pt idx="3948">
                  <c:v>32.76</c:v>
                </c:pt>
                <c:pt idx="3949">
                  <c:v>32.76</c:v>
                </c:pt>
                <c:pt idx="3950">
                  <c:v>32.75</c:v>
                </c:pt>
                <c:pt idx="3951">
                  <c:v>32.75</c:v>
                </c:pt>
                <c:pt idx="3952">
                  <c:v>32.74</c:v>
                </c:pt>
                <c:pt idx="3953">
                  <c:v>32.729999999999997</c:v>
                </c:pt>
                <c:pt idx="3954">
                  <c:v>32.729999999999997</c:v>
                </c:pt>
                <c:pt idx="3955">
                  <c:v>32.72</c:v>
                </c:pt>
                <c:pt idx="3956">
                  <c:v>32.71</c:v>
                </c:pt>
                <c:pt idx="3957">
                  <c:v>32.700000000000003</c:v>
                </c:pt>
                <c:pt idx="3958">
                  <c:v>32.69</c:v>
                </c:pt>
                <c:pt idx="3959">
                  <c:v>32.69</c:v>
                </c:pt>
                <c:pt idx="3960">
                  <c:v>32.68</c:v>
                </c:pt>
                <c:pt idx="3961">
                  <c:v>32.67</c:v>
                </c:pt>
                <c:pt idx="3962">
                  <c:v>32.67</c:v>
                </c:pt>
                <c:pt idx="3963">
                  <c:v>32.67</c:v>
                </c:pt>
                <c:pt idx="3964">
                  <c:v>32.67</c:v>
                </c:pt>
                <c:pt idx="3965">
                  <c:v>32.659999999999997</c:v>
                </c:pt>
                <c:pt idx="3966">
                  <c:v>32.659999999999997</c:v>
                </c:pt>
                <c:pt idx="3967">
                  <c:v>32.65</c:v>
                </c:pt>
                <c:pt idx="3968">
                  <c:v>32.64</c:v>
                </c:pt>
                <c:pt idx="3969">
                  <c:v>32.64</c:v>
                </c:pt>
                <c:pt idx="3970">
                  <c:v>32.64</c:v>
                </c:pt>
                <c:pt idx="3971">
                  <c:v>32.61</c:v>
                </c:pt>
                <c:pt idx="3972">
                  <c:v>32.61</c:v>
                </c:pt>
                <c:pt idx="3973">
                  <c:v>32.61</c:v>
                </c:pt>
                <c:pt idx="3974">
                  <c:v>32.61</c:v>
                </c:pt>
                <c:pt idx="3975">
                  <c:v>32.61</c:v>
                </c:pt>
                <c:pt idx="3976">
                  <c:v>32.61</c:v>
                </c:pt>
                <c:pt idx="3977">
                  <c:v>32.61</c:v>
                </c:pt>
                <c:pt idx="3978">
                  <c:v>32.6</c:v>
                </c:pt>
                <c:pt idx="3979">
                  <c:v>32.6</c:v>
                </c:pt>
                <c:pt idx="3980">
                  <c:v>32.6</c:v>
                </c:pt>
                <c:pt idx="3981">
                  <c:v>32.6</c:v>
                </c:pt>
                <c:pt idx="3982">
                  <c:v>32.6</c:v>
                </c:pt>
                <c:pt idx="3983">
                  <c:v>32.590000000000003</c:v>
                </c:pt>
                <c:pt idx="3984">
                  <c:v>32.58</c:v>
                </c:pt>
                <c:pt idx="3985">
                  <c:v>32.58</c:v>
                </c:pt>
                <c:pt idx="3986">
                  <c:v>32.58</c:v>
                </c:pt>
                <c:pt idx="3987">
                  <c:v>32.57</c:v>
                </c:pt>
                <c:pt idx="3988">
                  <c:v>32.57</c:v>
                </c:pt>
                <c:pt idx="3989">
                  <c:v>32.56</c:v>
                </c:pt>
                <c:pt idx="3990">
                  <c:v>32.56</c:v>
                </c:pt>
                <c:pt idx="3991">
                  <c:v>32.56</c:v>
                </c:pt>
                <c:pt idx="3992">
                  <c:v>32.549999999999997</c:v>
                </c:pt>
                <c:pt idx="3993">
                  <c:v>32.549999999999997</c:v>
                </c:pt>
                <c:pt idx="3994">
                  <c:v>32.549999999999997</c:v>
                </c:pt>
                <c:pt idx="3995">
                  <c:v>32.549999999999997</c:v>
                </c:pt>
                <c:pt idx="3996">
                  <c:v>32.53</c:v>
                </c:pt>
                <c:pt idx="3997">
                  <c:v>32.53</c:v>
                </c:pt>
                <c:pt idx="3998">
                  <c:v>32.53</c:v>
                </c:pt>
                <c:pt idx="3999">
                  <c:v>32.520000000000003</c:v>
                </c:pt>
                <c:pt idx="4000">
                  <c:v>32.520000000000003</c:v>
                </c:pt>
                <c:pt idx="4001">
                  <c:v>32.51</c:v>
                </c:pt>
                <c:pt idx="4002">
                  <c:v>32.5</c:v>
                </c:pt>
                <c:pt idx="4003">
                  <c:v>32.49</c:v>
                </c:pt>
                <c:pt idx="4004">
                  <c:v>32.49</c:v>
                </c:pt>
                <c:pt idx="4005">
                  <c:v>32.49</c:v>
                </c:pt>
                <c:pt idx="4006">
                  <c:v>32.46</c:v>
                </c:pt>
                <c:pt idx="4007">
                  <c:v>32.46</c:v>
                </c:pt>
                <c:pt idx="4008">
                  <c:v>32.46</c:v>
                </c:pt>
                <c:pt idx="4009">
                  <c:v>32.450000000000003</c:v>
                </c:pt>
                <c:pt idx="4010">
                  <c:v>32.450000000000003</c:v>
                </c:pt>
                <c:pt idx="4011">
                  <c:v>32.44</c:v>
                </c:pt>
                <c:pt idx="4012">
                  <c:v>32.44</c:v>
                </c:pt>
                <c:pt idx="4013">
                  <c:v>32.44</c:v>
                </c:pt>
                <c:pt idx="4014">
                  <c:v>32.43</c:v>
                </c:pt>
                <c:pt idx="4015">
                  <c:v>32.42</c:v>
                </c:pt>
                <c:pt idx="4016">
                  <c:v>32.42</c:v>
                </c:pt>
                <c:pt idx="4017">
                  <c:v>32.42</c:v>
                </c:pt>
                <c:pt idx="4018">
                  <c:v>32.409999999999997</c:v>
                </c:pt>
                <c:pt idx="4019">
                  <c:v>32.409999999999997</c:v>
                </c:pt>
                <c:pt idx="4020">
                  <c:v>32.4</c:v>
                </c:pt>
                <c:pt idx="4021">
                  <c:v>32.4</c:v>
                </c:pt>
                <c:pt idx="4022">
                  <c:v>32.39</c:v>
                </c:pt>
                <c:pt idx="4023">
                  <c:v>32.39</c:v>
                </c:pt>
                <c:pt idx="4024">
                  <c:v>32.380000000000003</c:v>
                </c:pt>
                <c:pt idx="4025">
                  <c:v>32.380000000000003</c:v>
                </c:pt>
                <c:pt idx="4026">
                  <c:v>32.369999999999997</c:v>
                </c:pt>
                <c:pt idx="4027">
                  <c:v>32.369999999999997</c:v>
                </c:pt>
                <c:pt idx="4028">
                  <c:v>32.36</c:v>
                </c:pt>
                <c:pt idx="4029">
                  <c:v>32.36</c:v>
                </c:pt>
                <c:pt idx="4030">
                  <c:v>32.35</c:v>
                </c:pt>
                <c:pt idx="4031">
                  <c:v>32.35</c:v>
                </c:pt>
                <c:pt idx="4032">
                  <c:v>32.340000000000003</c:v>
                </c:pt>
                <c:pt idx="4033">
                  <c:v>32.340000000000003</c:v>
                </c:pt>
                <c:pt idx="4034">
                  <c:v>32.33</c:v>
                </c:pt>
                <c:pt idx="4035">
                  <c:v>32.33</c:v>
                </c:pt>
                <c:pt idx="4036">
                  <c:v>32.32</c:v>
                </c:pt>
                <c:pt idx="4037">
                  <c:v>32.32</c:v>
                </c:pt>
                <c:pt idx="4038">
                  <c:v>32.32</c:v>
                </c:pt>
                <c:pt idx="4039">
                  <c:v>32.32</c:v>
                </c:pt>
                <c:pt idx="4040">
                  <c:v>32.32</c:v>
                </c:pt>
                <c:pt idx="4041">
                  <c:v>32.32</c:v>
                </c:pt>
                <c:pt idx="4042">
                  <c:v>32.31</c:v>
                </c:pt>
                <c:pt idx="4043">
                  <c:v>32.31</c:v>
                </c:pt>
                <c:pt idx="4044">
                  <c:v>32.28</c:v>
                </c:pt>
                <c:pt idx="4045">
                  <c:v>32.28</c:v>
                </c:pt>
                <c:pt idx="4046">
                  <c:v>32.28</c:v>
                </c:pt>
                <c:pt idx="4047">
                  <c:v>32.270000000000003</c:v>
                </c:pt>
                <c:pt idx="4048">
                  <c:v>32.270000000000003</c:v>
                </c:pt>
                <c:pt idx="4049">
                  <c:v>32.26</c:v>
                </c:pt>
                <c:pt idx="4050">
                  <c:v>32.25</c:v>
                </c:pt>
                <c:pt idx="4051">
                  <c:v>32.229999999999997</c:v>
                </c:pt>
                <c:pt idx="4052">
                  <c:v>32.229999999999997</c:v>
                </c:pt>
                <c:pt idx="4053">
                  <c:v>32.229999999999997</c:v>
                </c:pt>
                <c:pt idx="4054">
                  <c:v>32.22</c:v>
                </c:pt>
                <c:pt idx="4055">
                  <c:v>32.22</c:v>
                </c:pt>
                <c:pt idx="4056">
                  <c:v>32.22</c:v>
                </c:pt>
                <c:pt idx="4057">
                  <c:v>32.21</c:v>
                </c:pt>
                <c:pt idx="4058">
                  <c:v>32.21</c:v>
                </c:pt>
                <c:pt idx="4059">
                  <c:v>32.21</c:v>
                </c:pt>
                <c:pt idx="4060">
                  <c:v>32.200000000000003</c:v>
                </c:pt>
                <c:pt idx="4061">
                  <c:v>32.200000000000003</c:v>
                </c:pt>
                <c:pt idx="4062">
                  <c:v>32.19</c:v>
                </c:pt>
                <c:pt idx="4063">
                  <c:v>32.19</c:v>
                </c:pt>
                <c:pt idx="4064">
                  <c:v>32.18</c:v>
                </c:pt>
                <c:pt idx="4065">
                  <c:v>32.18</c:v>
                </c:pt>
                <c:pt idx="4066">
                  <c:v>32.17</c:v>
                </c:pt>
                <c:pt idx="4067">
                  <c:v>32.17</c:v>
                </c:pt>
                <c:pt idx="4068">
                  <c:v>32.17</c:v>
                </c:pt>
                <c:pt idx="4069">
                  <c:v>32.159999999999997</c:v>
                </c:pt>
                <c:pt idx="4070">
                  <c:v>32.15</c:v>
                </c:pt>
                <c:pt idx="4071">
                  <c:v>32.14</c:v>
                </c:pt>
                <c:pt idx="4072">
                  <c:v>32.14</c:v>
                </c:pt>
                <c:pt idx="4073">
                  <c:v>32.119999999999997</c:v>
                </c:pt>
                <c:pt idx="4074">
                  <c:v>32.119999999999997</c:v>
                </c:pt>
                <c:pt idx="4075">
                  <c:v>32.119999999999997</c:v>
                </c:pt>
                <c:pt idx="4076">
                  <c:v>32.090000000000003</c:v>
                </c:pt>
                <c:pt idx="4077">
                  <c:v>32.090000000000003</c:v>
                </c:pt>
                <c:pt idx="4078">
                  <c:v>32.090000000000003</c:v>
                </c:pt>
                <c:pt idx="4079">
                  <c:v>32.090000000000003</c:v>
                </c:pt>
                <c:pt idx="4080">
                  <c:v>32.07</c:v>
                </c:pt>
                <c:pt idx="4081">
                  <c:v>32.07</c:v>
                </c:pt>
                <c:pt idx="4082">
                  <c:v>32.06</c:v>
                </c:pt>
                <c:pt idx="4083">
                  <c:v>32.06</c:v>
                </c:pt>
                <c:pt idx="4084">
                  <c:v>32.049999999999997</c:v>
                </c:pt>
                <c:pt idx="4085">
                  <c:v>32.049999999999997</c:v>
                </c:pt>
                <c:pt idx="4086">
                  <c:v>32.049999999999997</c:v>
                </c:pt>
                <c:pt idx="4087">
                  <c:v>32.020000000000003</c:v>
                </c:pt>
                <c:pt idx="4088">
                  <c:v>32.01</c:v>
                </c:pt>
                <c:pt idx="4089">
                  <c:v>32.01</c:v>
                </c:pt>
                <c:pt idx="4090">
                  <c:v>31.99</c:v>
                </c:pt>
                <c:pt idx="4091">
                  <c:v>31.99</c:v>
                </c:pt>
                <c:pt idx="4092">
                  <c:v>31.95</c:v>
                </c:pt>
                <c:pt idx="4093">
                  <c:v>31.94</c:v>
                </c:pt>
                <c:pt idx="4094">
                  <c:v>31.94</c:v>
                </c:pt>
                <c:pt idx="4095">
                  <c:v>31.92</c:v>
                </c:pt>
                <c:pt idx="4096">
                  <c:v>31.9</c:v>
                </c:pt>
                <c:pt idx="4097">
                  <c:v>31.9</c:v>
                </c:pt>
                <c:pt idx="4098">
                  <c:v>31.9</c:v>
                </c:pt>
                <c:pt idx="4099">
                  <c:v>31.9</c:v>
                </c:pt>
                <c:pt idx="4100">
                  <c:v>31.89</c:v>
                </c:pt>
                <c:pt idx="4101">
                  <c:v>31.89</c:v>
                </c:pt>
                <c:pt idx="4102">
                  <c:v>31.89</c:v>
                </c:pt>
                <c:pt idx="4103">
                  <c:v>31.88</c:v>
                </c:pt>
                <c:pt idx="4104">
                  <c:v>31.88</c:v>
                </c:pt>
                <c:pt idx="4105">
                  <c:v>31.86</c:v>
                </c:pt>
                <c:pt idx="4106">
                  <c:v>31.84</c:v>
                </c:pt>
                <c:pt idx="4107">
                  <c:v>31.83</c:v>
                </c:pt>
                <c:pt idx="4108">
                  <c:v>31.83</c:v>
                </c:pt>
                <c:pt idx="4109">
                  <c:v>31.83</c:v>
                </c:pt>
                <c:pt idx="4110">
                  <c:v>31.82</c:v>
                </c:pt>
                <c:pt idx="4111">
                  <c:v>31.81</c:v>
                </c:pt>
                <c:pt idx="4112">
                  <c:v>31.81</c:v>
                </c:pt>
                <c:pt idx="4113">
                  <c:v>31.81</c:v>
                </c:pt>
                <c:pt idx="4114">
                  <c:v>31.8</c:v>
                </c:pt>
                <c:pt idx="4115">
                  <c:v>31.8</c:v>
                </c:pt>
                <c:pt idx="4116">
                  <c:v>31.79</c:v>
                </c:pt>
                <c:pt idx="4117">
                  <c:v>31.78</c:v>
                </c:pt>
                <c:pt idx="4118">
                  <c:v>31.77</c:v>
                </c:pt>
                <c:pt idx="4119">
                  <c:v>31.77</c:v>
                </c:pt>
                <c:pt idx="4120">
                  <c:v>31.75</c:v>
                </c:pt>
                <c:pt idx="4121">
                  <c:v>31.74</c:v>
                </c:pt>
                <c:pt idx="4122">
                  <c:v>31.73</c:v>
                </c:pt>
                <c:pt idx="4123">
                  <c:v>31.72</c:v>
                </c:pt>
                <c:pt idx="4124">
                  <c:v>31.72</c:v>
                </c:pt>
                <c:pt idx="4125">
                  <c:v>31.71</c:v>
                </c:pt>
                <c:pt idx="4126">
                  <c:v>31.71</c:v>
                </c:pt>
                <c:pt idx="4127">
                  <c:v>31.71</c:v>
                </c:pt>
                <c:pt idx="4128">
                  <c:v>31.71</c:v>
                </c:pt>
                <c:pt idx="4129">
                  <c:v>31.69</c:v>
                </c:pt>
                <c:pt idx="4130">
                  <c:v>31.68</c:v>
                </c:pt>
                <c:pt idx="4131">
                  <c:v>31.68</c:v>
                </c:pt>
                <c:pt idx="4132">
                  <c:v>31.68</c:v>
                </c:pt>
                <c:pt idx="4133">
                  <c:v>31.67</c:v>
                </c:pt>
                <c:pt idx="4134">
                  <c:v>31.67</c:v>
                </c:pt>
                <c:pt idx="4135">
                  <c:v>31.67</c:v>
                </c:pt>
                <c:pt idx="4136">
                  <c:v>31.67</c:v>
                </c:pt>
                <c:pt idx="4137">
                  <c:v>31.65</c:v>
                </c:pt>
                <c:pt idx="4138">
                  <c:v>31.63</c:v>
                </c:pt>
                <c:pt idx="4139">
                  <c:v>31.63</c:v>
                </c:pt>
                <c:pt idx="4140">
                  <c:v>31.62</c:v>
                </c:pt>
                <c:pt idx="4141">
                  <c:v>31.61</c:v>
                </c:pt>
                <c:pt idx="4142">
                  <c:v>31.61</c:v>
                </c:pt>
                <c:pt idx="4143">
                  <c:v>31.6</c:v>
                </c:pt>
                <c:pt idx="4144">
                  <c:v>31.6</c:v>
                </c:pt>
                <c:pt idx="4145">
                  <c:v>31.6</c:v>
                </c:pt>
                <c:pt idx="4146">
                  <c:v>31.59</c:v>
                </c:pt>
                <c:pt idx="4147">
                  <c:v>31.58</c:v>
                </c:pt>
                <c:pt idx="4148">
                  <c:v>31.58</c:v>
                </c:pt>
                <c:pt idx="4149">
                  <c:v>31.58</c:v>
                </c:pt>
                <c:pt idx="4150">
                  <c:v>31.58</c:v>
                </c:pt>
                <c:pt idx="4151">
                  <c:v>31.57</c:v>
                </c:pt>
                <c:pt idx="4152">
                  <c:v>31.57</c:v>
                </c:pt>
                <c:pt idx="4153">
                  <c:v>31.57</c:v>
                </c:pt>
                <c:pt idx="4154">
                  <c:v>31.56</c:v>
                </c:pt>
                <c:pt idx="4155">
                  <c:v>31.53</c:v>
                </c:pt>
                <c:pt idx="4156">
                  <c:v>31.53</c:v>
                </c:pt>
                <c:pt idx="4157">
                  <c:v>31.52</c:v>
                </c:pt>
                <c:pt idx="4158">
                  <c:v>31.51</c:v>
                </c:pt>
                <c:pt idx="4159">
                  <c:v>31.51</c:v>
                </c:pt>
                <c:pt idx="4160">
                  <c:v>31.51</c:v>
                </c:pt>
                <c:pt idx="4161">
                  <c:v>31.5</c:v>
                </c:pt>
                <c:pt idx="4162">
                  <c:v>31.5</c:v>
                </c:pt>
                <c:pt idx="4163">
                  <c:v>31.49</c:v>
                </c:pt>
                <c:pt idx="4164">
                  <c:v>31.48</c:v>
                </c:pt>
                <c:pt idx="4165">
                  <c:v>31.44</c:v>
                </c:pt>
                <c:pt idx="4166">
                  <c:v>31.44</c:v>
                </c:pt>
                <c:pt idx="4167">
                  <c:v>31.44</c:v>
                </c:pt>
                <c:pt idx="4168">
                  <c:v>31.44</c:v>
                </c:pt>
                <c:pt idx="4169">
                  <c:v>31.43</c:v>
                </c:pt>
                <c:pt idx="4170">
                  <c:v>31.42</c:v>
                </c:pt>
                <c:pt idx="4171">
                  <c:v>31.41</c:v>
                </c:pt>
                <c:pt idx="4172">
                  <c:v>31.4</c:v>
                </c:pt>
                <c:pt idx="4173">
                  <c:v>31.4</c:v>
                </c:pt>
                <c:pt idx="4174">
                  <c:v>31.4</c:v>
                </c:pt>
                <c:pt idx="4175">
                  <c:v>31.38</c:v>
                </c:pt>
                <c:pt idx="4176">
                  <c:v>31.36</c:v>
                </c:pt>
                <c:pt idx="4177">
                  <c:v>31.35</c:v>
                </c:pt>
                <c:pt idx="4178">
                  <c:v>31.35</c:v>
                </c:pt>
                <c:pt idx="4179">
                  <c:v>31.34</c:v>
                </c:pt>
                <c:pt idx="4180">
                  <c:v>31.34</c:v>
                </c:pt>
                <c:pt idx="4181">
                  <c:v>31.33</c:v>
                </c:pt>
                <c:pt idx="4182">
                  <c:v>31.33</c:v>
                </c:pt>
                <c:pt idx="4183">
                  <c:v>31.33</c:v>
                </c:pt>
                <c:pt idx="4184">
                  <c:v>31.32</c:v>
                </c:pt>
                <c:pt idx="4185">
                  <c:v>31.31</c:v>
                </c:pt>
                <c:pt idx="4186">
                  <c:v>31.31</c:v>
                </c:pt>
                <c:pt idx="4187">
                  <c:v>31.3</c:v>
                </c:pt>
                <c:pt idx="4188">
                  <c:v>31.3</c:v>
                </c:pt>
                <c:pt idx="4189">
                  <c:v>31.3</c:v>
                </c:pt>
                <c:pt idx="4190">
                  <c:v>31.29</c:v>
                </c:pt>
                <c:pt idx="4191">
                  <c:v>31.29</c:v>
                </c:pt>
                <c:pt idx="4192">
                  <c:v>31.29</c:v>
                </c:pt>
                <c:pt idx="4193">
                  <c:v>31.28</c:v>
                </c:pt>
                <c:pt idx="4194">
                  <c:v>31.28</c:v>
                </c:pt>
                <c:pt idx="4195">
                  <c:v>31.26</c:v>
                </c:pt>
                <c:pt idx="4196">
                  <c:v>31.26</c:v>
                </c:pt>
                <c:pt idx="4197">
                  <c:v>31.26</c:v>
                </c:pt>
                <c:pt idx="4198">
                  <c:v>31.26</c:v>
                </c:pt>
                <c:pt idx="4199">
                  <c:v>31.25</c:v>
                </c:pt>
                <c:pt idx="4200">
                  <c:v>31.25</c:v>
                </c:pt>
                <c:pt idx="4201">
                  <c:v>31.24</c:v>
                </c:pt>
                <c:pt idx="4202">
                  <c:v>31.24</c:v>
                </c:pt>
                <c:pt idx="4203">
                  <c:v>31.24</c:v>
                </c:pt>
                <c:pt idx="4204">
                  <c:v>31.23</c:v>
                </c:pt>
                <c:pt idx="4205">
                  <c:v>31.22</c:v>
                </c:pt>
                <c:pt idx="4206">
                  <c:v>31.22</c:v>
                </c:pt>
                <c:pt idx="4207">
                  <c:v>31.22</c:v>
                </c:pt>
                <c:pt idx="4208">
                  <c:v>31.22</c:v>
                </c:pt>
                <c:pt idx="4209">
                  <c:v>31.22</c:v>
                </c:pt>
                <c:pt idx="4210">
                  <c:v>31.21</c:v>
                </c:pt>
                <c:pt idx="4211">
                  <c:v>31.21</c:v>
                </c:pt>
                <c:pt idx="4212">
                  <c:v>31.21</c:v>
                </c:pt>
                <c:pt idx="4213">
                  <c:v>31.21</c:v>
                </c:pt>
                <c:pt idx="4214">
                  <c:v>31.21</c:v>
                </c:pt>
                <c:pt idx="4215">
                  <c:v>31.21</c:v>
                </c:pt>
                <c:pt idx="4216">
                  <c:v>31.2</c:v>
                </c:pt>
                <c:pt idx="4217">
                  <c:v>31.2</c:v>
                </c:pt>
                <c:pt idx="4218">
                  <c:v>31.2</c:v>
                </c:pt>
                <c:pt idx="4219">
                  <c:v>31.2</c:v>
                </c:pt>
                <c:pt idx="4220">
                  <c:v>31.18</c:v>
                </c:pt>
                <c:pt idx="4221">
                  <c:v>31.17</c:v>
                </c:pt>
                <c:pt idx="4222">
                  <c:v>31.17</c:v>
                </c:pt>
                <c:pt idx="4223">
                  <c:v>31.15</c:v>
                </c:pt>
                <c:pt idx="4224">
                  <c:v>31.15</c:v>
                </c:pt>
                <c:pt idx="4225">
                  <c:v>31.13</c:v>
                </c:pt>
                <c:pt idx="4226">
                  <c:v>31.13</c:v>
                </c:pt>
                <c:pt idx="4227">
                  <c:v>31.12</c:v>
                </c:pt>
                <c:pt idx="4228">
                  <c:v>31.12</c:v>
                </c:pt>
                <c:pt idx="4229">
                  <c:v>31.12</c:v>
                </c:pt>
                <c:pt idx="4230">
                  <c:v>31.12</c:v>
                </c:pt>
                <c:pt idx="4231">
                  <c:v>31.12</c:v>
                </c:pt>
                <c:pt idx="4232">
                  <c:v>31.12</c:v>
                </c:pt>
                <c:pt idx="4233">
                  <c:v>31.12</c:v>
                </c:pt>
                <c:pt idx="4234">
                  <c:v>31.11</c:v>
                </c:pt>
                <c:pt idx="4235">
                  <c:v>31.11</c:v>
                </c:pt>
                <c:pt idx="4236">
                  <c:v>31.11</c:v>
                </c:pt>
                <c:pt idx="4237">
                  <c:v>31.1</c:v>
                </c:pt>
                <c:pt idx="4238">
                  <c:v>31.1</c:v>
                </c:pt>
                <c:pt idx="4239">
                  <c:v>31.08</c:v>
                </c:pt>
                <c:pt idx="4240">
                  <c:v>31.07</c:v>
                </c:pt>
                <c:pt idx="4241">
                  <c:v>31.07</c:v>
                </c:pt>
                <c:pt idx="4242">
                  <c:v>31.06</c:v>
                </c:pt>
                <c:pt idx="4243">
                  <c:v>31.06</c:v>
                </c:pt>
                <c:pt idx="4244">
                  <c:v>31.06</c:v>
                </c:pt>
                <c:pt idx="4245">
                  <c:v>31.05</c:v>
                </c:pt>
                <c:pt idx="4246">
                  <c:v>31.05</c:v>
                </c:pt>
                <c:pt idx="4247">
                  <c:v>31.05</c:v>
                </c:pt>
                <c:pt idx="4248">
                  <c:v>31.05</c:v>
                </c:pt>
                <c:pt idx="4249">
                  <c:v>31.04</c:v>
                </c:pt>
                <c:pt idx="4250">
                  <c:v>31.03</c:v>
                </c:pt>
                <c:pt idx="4251">
                  <c:v>31.03</c:v>
                </c:pt>
                <c:pt idx="4252">
                  <c:v>31.02</c:v>
                </c:pt>
                <c:pt idx="4253">
                  <c:v>31.01</c:v>
                </c:pt>
                <c:pt idx="4254">
                  <c:v>31</c:v>
                </c:pt>
                <c:pt idx="4255">
                  <c:v>31</c:v>
                </c:pt>
                <c:pt idx="4256">
                  <c:v>30.99</c:v>
                </c:pt>
                <c:pt idx="4257">
                  <c:v>30.97</c:v>
                </c:pt>
                <c:pt idx="4258">
                  <c:v>30.97</c:v>
                </c:pt>
                <c:pt idx="4259">
                  <c:v>30.97</c:v>
                </c:pt>
                <c:pt idx="4260">
                  <c:v>30.97</c:v>
                </c:pt>
                <c:pt idx="4261">
                  <c:v>30.97</c:v>
                </c:pt>
                <c:pt idx="4262">
                  <c:v>30.96</c:v>
                </c:pt>
                <c:pt idx="4263">
                  <c:v>30.96</c:v>
                </c:pt>
                <c:pt idx="4264">
                  <c:v>30.95</c:v>
                </c:pt>
                <c:pt idx="4265">
                  <c:v>30.95</c:v>
                </c:pt>
                <c:pt idx="4266">
                  <c:v>30.95</c:v>
                </c:pt>
                <c:pt idx="4267">
                  <c:v>30.95</c:v>
                </c:pt>
                <c:pt idx="4268">
                  <c:v>30.94</c:v>
                </c:pt>
                <c:pt idx="4269">
                  <c:v>30.94</c:v>
                </c:pt>
                <c:pt idx="4270">
                  <c:v>30.94</c:v>
                </c:pt>
                <c:pt idx="4271">
                  <c:v>30.93</c:v>
                </c:pt>
                <c:pt idx="4272">
                  <c:v>30.92</c:v>
                </c:pt>
                <c:pt idx="4273">
                  <c:v>30.92</c:v>
                </c:pt>
                <c:pt idx="4274">
                  <c:v>30.92</c:v>
                </c:pt>
                <c:pt idx="4275">
                  <c:v>30.92</c:v>
                </c:pt>
                <c:pt idx="4276">
                  <c:v>30.91</c:v>
                </c:pt>
                <c:pt idx="4277">
                  <c:v>30.91</c:v>
                </c:pt>
                <c:pt idx="4278">
                  <c:v>30.91</c:v>
                </c:pt>
                <c:pt idx="4279">
                  <c:v>30.91</c:v>
                </c:pt>
                <c:pt idx="4280">
                  <c:v>30.91</c:v>
                </c:pt>
                <c:pt idx="4281">
                  <c:v>30.91</c:v>
                </c:pt>
                <c:pt idx="4282">
                  <c:v>30.9</c:v>
                </c:pt>
                <c:pt idx="4283">
                  <c:v>30.9</c:v>
                </c:pt>
                <c:pt idx="4284">
                  <c:v>30.9</c:v>
                </c:pt>
                <c:pt idx="4285">
                  <c:v>30.89</c:v>
                </c:pt>
                <c:pt idx="4286">
                  <c:v>30.88</c:v>
                </c:pt>
                <c:pt idx="4287">
                  <c:v>30.88</c:v>
                </c:pt>
                <c:pt idx="4288">
                  <c:v>30.87</c:v>
                </c:pt>
                <c:pt idx="4289">
                  <c:v>30.87</c:v>
                </c:pt>
                <c:pt idx="4290">
                  <c:v>30.87</c:v>
                </c:pt>
                <c:pt idx="4291">
                  <c:v>30.85</c:v>
                </c:pt>
                <c:pt idx="4292">
                  <c:v>30.85</c:v>
                </c:pt>
                <c:pt idx="4293">
                  <c:v>30.85</c:v>
                </c:pt>
                <c:pt idx="4294">
                  <c:v>30.85</c:v>
                </c:pt>
                <c:pt idx="4295">
                  <c:v>30.84</c:v>
                </c:pt>
                <c:pt idx="4296">
                  <c:v>30.84</c:v>
                </c:pt>
                <c:pt idx="4297">
                  <c:v>30.83</c:v>
                </c:pt>
                <c:pt idx="4298">
                  <c:v>30.82</c:v>
                </c:pt>
                <c:pt idx="4299">
                  <c:v>30.81</c:v>
                </c:pt>
                <c:pt idx="4300">
                  <c:v>30.8</c:v>
                </c:pt>
                <c:pt idx="4301">
                  <c:v>30.79</c:v>
                </c:pt>
                <c:pt idx="4302">
                  <c:v>30.79</c:v>
                </c:pt>
                <c:pt idx="4303">
                  <c:v>30.79</c:v>
                </c:pt>
                <c:pt idx="4304">
                  <c:v>30.78</c:v>
                </c:pt>
                <c:pt idx="4305">
                  <c:v>30.78</c:v>
                </c:pt>
                <c:pt idx="4306">
                  <c:v>30.76</c:v>
                </c:pt>
                <c:pt idx="4307">
                  <c:v>30.75</c:v>
                </c:pt>
                <c:pt idx="4308">
                  <c:v>30.74</c:v>
                </c:pt>
                <c:pt idx="4309">
                  <c:v>30.73</c:v>
                </c:pt>
                <c:pt idx="4310">
                  <c:v>30.72</c:v>
                </c:pt>
                <c:pt idx="4311">
                  <c:v>30.72</c:v>
                </c:pt>
                <c:pt idx="4312">
                  <c:v>30.72</c:v>
                </c:pt>
                <c:pt idx="4313">
                  <c:v>30.72</c:v>
                </c:pt>
                <c:pt idx="4314">
                  <c:v>30.72</c:v>
                </c:pt>
                <c:pt idx="4315">
                  <c:v>30.71</c:v>
                </c:pt>
                <c:pt idx="4316">
                  <c:v>30.71</c:v>
                </c:pt>
                <c:pt idx="4317">
                  <c:v>30.69</c:v>
                </c:pt>
                <c:pt idx="4318">
                  <c:v>30.68</c:v>
                </c:pt>
                <c:pt idx="4319">
                  <c:v>30.67</c:v>
                </c:pt>
                <c:pt idx="4320">
                  <c:v>30.67</c:v>
                </c:pt>
                <c:pt idx="4321">
                  <c:v>30.67</c:v>
                </c:pt>
                <c:pt idx="4322">
                  <c:v>30.66</c:v>
                </c:pt>
                <c:pt idx="4323">
                  <c:v>30.66</c:v>
                </c:pt>
                <c:pt idx="4324">
                  <c:v>30.66</c:v>
                </c:pt>
                <c:pt idx="4325">
                  <c:v>30.66</c:v>
                </c:pt>
                <c:pt idx="4326">
                  <c:v>30.66</c:v>
                </c:pt>
                <c:pt idx="4327">
                  <c:v>30.65</c:v>
                </c:pt>
                <c:pt idx="4328">
                  <c:v>30.65</c:v>
                </c:pt>
                <c:pt idx="4329">
                  <c:v>30.65</c:v>
                </c:pt>
                <c:pt idx="4330">
                  <c:v>30.64</c:v>
                </c:pt>
                <c:pt idx="4331">
                  <c:v>30.63</c:v>
                </c:pt>
                <c:pt idx="4332">
                  <c:v>30.63</c:v>
                </c:pt>
                <c:pt idx="4333">
                  <c:v>30.63</c:v>
                </c:pt>
                <c:pt idx="4334">
                  <c:v>30.62</c:v>
                </c:pt>
                <c:pt idx="4335">
                  <c:v>30.62</c:v>
                </c:pt>
                <c:pt idx="4336">
                  <c:v>30.61</c:v>
                </c:pt>
                <c:pt idx="4337">
                  <c:v>30.61</c:v>
                </c:pt>
                <c:pt idx="4338">
                  <c:v>30.59</c:v>
                </c:pt>
                <c:pt idx="4339">
                  <c:v>30.59</c:v>
                </c:pt>
                <c:pt idx="4340">
                  <c:v>30.58</c:v>
                </c:pt>
                <c:pt idx="4341">
                  <c:v>30.58</c:v>
                </c:pt>
                <c:pt idx="4342">
                  <c:v>30.58</c:v>
                </c:pt>
                <c:pt idx="4343">
                  <c:v>30.57</c:v>
                </c:pt>
                <c:pt idx="4344">
                  <c:v>30.57</c:v>
                </c:pt>
                <c:pt idx="4345">
                  <c:v>30.57</c:v>
                </c:pt>
                <c:pt idx="4346">
                  <c:v>30.56</c:v>
                </c:pt>
                <c:pt idx="4347">
                  <c:v>30.55</c:v>
                </c:pt>
                <c:pt idx="4348">
                  <c:v>30.55</c:v>
                </c:pt>
                <c:pt idx="4349">
                  <c:v>30.55</c:v>
                </c:pt>
                <c:pt idx="4350">
                  <c:v>30.55</c:v>
                </c:pt>
                <c:pt idx="4351">
                  <c:v>30.54</c:v>
                </c:pt>
                <c:pt idx="4352">
                  <c:v>30.54</c:v>
                </c:pt>
                <c:pt idx="4353">
                  <c:v>30.54</c:v>
                </c:pt>
                <c:pt idx="4354">
                  <c:v>30.53</c:v>
                </c:pt>
                <c:pt idx="4355">
                  <c:v>30.53</c:v>
                </c:pt>
                <c:pt idx="4356">
                  <c:v>30.53</c:v>
                </c:pt>
                <c:pt idx="4357">
                  <c:v>30.53</c:v>
                </c:pt>
                <c:pt idx="4358">
                  <c:v>30.53</c:v>
                </c:pt>
                <c:pt idx="4359">
                  <c:v>30.52</c:v>
                </c:pt>
                <c:pt idx="4360">
                  <c:v>30.52</c:v>
                </c:pt>
                <c:pt idx="4361">
                  <c:v>30.51</c:v>
                </c:pt>
                <c:pt idx="4362">
                  <c:v>30.51</c:v>
                </c:pt>
                <c:pt idx="4363">
                  <c:v>30.51</c:v>
                </c:pt>
                <c:pt idx="4364">
                  <c:v>30.5</c:v>
                </c:pt>
                <c:pt idx="4365">
                  <c:v>30.49</c:v>
                </c:pt>
                <c:pt idx="4366">
                  <c:v>30.49</c:v>
                </c:pt>
                <c:pt idx="4367">
                  <c:v>30.49</c:v>
                </c:pt>
                <c:pt idx="4368">
                  <c:v>30.48</c:v>
                </c:pt>
                <c:pt idx="4369">
                  <c:v>30.47</c:v>
                </c:pt>
                <c:pt idx="4370">
                  <c:v>30.47</c:v>
                </c:pt>
                <c:pt idx="4371">
                  <c:v>30.47</c:v>
                </c:pt>
                <c:pt idx="4372">
                  <c:v>30.47</c:v>
                </c:pt>
                <c:pt idx="4373">
                  <c:v>30.46</c:v>
                </c:pt>
                <c:pt idx="4374">
                  <c:v>30.45</c:v>
                </c:pt>
                <c:pt idx="4375">
                  <c:v>30.45</c:v>
                </c:pt>
                <c:pt idx="4376">
                  <c:v>30.44</c:v>
                </c:pt>
                <c:pt idx="4377">
                  <c:v>30.43</c:v>
                </c:pt>
                <c:pt idx="4378">
                  <c:v>30.43</c:v>
                </c:pt>
                <c:pt idx="4379">
                  <c:v>30.42</c:v>
                </c:pt>
                <c:pt idx="4380">
                  <c:v>30.42</c:v>
                </c:pt>
                <c:pt idx="4381">
                  <c:v>30.42</c:v>
                </c:pt>
                <c:pt idx="4382">
                  <c:v>30.41</c:v>
                </c:pt>
                <c:pt idx="4383">
                  <c:v>30.41</c:v>
                </c:pt>
                <c:pt idx="4384">
                  <c:v>30.41</c:v>
                </c:pt>
                <c:pt idx="4385">
                  <c:v>30.41</c:v>
                </c:pt>
                <c:pt idx="4386">
                  <c:v>30.41</c:v>
                </c:pt>
                <c:pt idx="4387">
                  <c:v>30.4</c:v>
                </c:pt>
                <c:pt idx="4388">
                  <c:v>30.4</c:v>
                </c:pt>
                <c:pt idx="4389">
                  <c:v>30.4</c:v>
                </c:pt>
                <c:pt idx="4390">
                  <c:v>30.39</c:v>
                </c:pt>
                <c:pt idx="4391">
                  <c:v>30.39</c:v>
                </c:pt>
                <c:pt idx="4392">
                  <c:v>30.39</c:v>
                </c:pt>
                <c:pt idx="4393">
                  <c:v>30.39</c:v>
                </c:pt>
                <c:pt idx="4394">
                  <c:v>30.38</c:v>
                </c:pt>
                <c:pt idx="4395">
                  <c:v>30.38</c:v>
                </c:pt>
                <c:pt idx="4396">
                  <c:v>30.38</c:v>
                </c:pt>
                <c:pt idx="4397">
                  <c:v>30.37</c:v>
                </c:pt>
                <c:pt idx="4398">
                  <c:v>30.35</c:v>
                </c:pt>
                <c:pt idx="4399">
                  <c:v>30.34</c:v>
                </c:pt>
                <c:pt idx="4400">
                  <c:v>30.34</c:v>
                </c:pt>
                <c:pt idx="4401">
                  <c:v>30.33</c:v>
                </c:pt>
                <c:pt idx="4402">
                  <c:v>30.33</c:v>
                </c:pt>
                <c:pt idx="4403">
                  <c:v>30.32</c:v>
                </c:pt>
                <c:pt idx="4404">
                  <c:v>30.32</c:v>
                </c:pt>
                <c:pt idx="4405">
                  <c:v>30.32</c:v>
                </c:pt>
                <c:pt idx="4406">
                  <c:v>30.3</c:v>
                </c:pt>
                <c:pt idx="4407">
                  <c:v>30.29</c:v>
                </c:pt>
                <c:pt idx="4408">
                  <c:v>30.28</c:v>
                </c:pt>
                <c:pt idx="4409">
                  <c:v>30.28</c:v>
                </c:pt>
                <c:pt idx="4410">
                  <c:v>30.28</c:v>
                </c:pt>
                <c:pt idx="4411">
                  <c:v>30.27</c:v>
                </c:pt>
                <c:pt idx="4412">
                  <c:v>30.26</c:v>
                </c:pt>
                <c:pt idx="4413">
                  <c:v>30.26</c:v>
                </c:pt>
                <c:pt idx="4414">
                  <c:v>30.26</c:v>
                </c:pt>
                <c:pt idx="4415">
                  <c:v>30.25</c:v>
                </c:pt>
                <c:pt idx="4416">
                  <c:v>30.24</c:v>
                </c:pt>
                <c:pt idx="4417">
                  <c:v>30.23</c:v>
                </c:pt>
                <c:pt idx="4418">
                  <c:v>30.23</c:v>
                </c:pt>
                <c:pt idx="4419">
                  <c:v>30.23</c:v>
                </c:pt>
                <c:pt idx="4420">
                  <c:v>30.22</c:v>
                </c:pt>
                <c:pt idx="4421">
                  <c:v>30.22</c:v>
                </c:pt>
                <c:pt idx="4422">
                  <c:v>30.21</c:v>
                </c:pt>
                <c:pt idx="4423">
                  <c:v>30.21</c:v>
                </c:pt>
                <c:pt idx="4424">
                  <c:v>30.21</c:v>
                </c:pt>
                <c:pt idx="4425">
                  <c:v>30.2</c:v>
                </c:pt>
                <c:pt idx="4426">
                  <c:v>30.2</c:v>
                </c:pt>
                <c:pt idx="4427">
                  <c:v>30.2</c:v>
                </c:pt>
                <c:pt idx="4428">
                  <c:v>30.19</c:v>
                </c:pt>
                <c:pt idx="4429">
                  <c:v>30.19</c:v>
                </c:pt>
                <c:pt idx="4430">
                  <c:v>30.18</c:v>
                </c:pt>
                <c:pt idx="4431">
                  <c:v>30.17</c:v>
                </c:pt>
                <c:pt idx="4432">
                  <c:v>30.17</c:v>
                </c:pt>
                <c:pt idx="4433">
                  <c:v>30.17</c:v>
                </c:pt>
                <c:pt idx="4434">
                  <c:v>30.16</c:v>
                </c:pt>
                <c:pt idx="4435">
                  <c:v>30.15</c:v>
                </c:pt>
                <c:pt idx="4436">
                  <c:v>30.15</c:v>
                </c:pt>
                <c:pt idx="4437">
                  <c:v>30.13</c:v>
                </c:pt>
                <c:pt idx="4438">
                  <c:v>30.12</c:v>
                </c:pt>
                <c:pt idx="4439">
                  <c:v>30.12</c:v>
                </c:pt>
                <c:pt idx="4440">
                  <c:v>30.12</c:v>
                </c:pt>
                <c:pt idx="4441">
                  <c:v>30.12</c:v>
                </c:pt>
                <c:pt idx="4442">
                  <c:v>30.11</c:v>
                </c:pt>
                <c:pt idx="4443">
                  <c:v>30.09</c:v>
                </c:pt>
                <c:pt idx="4444">
                  <c:v>30.08</c:v>
                </c:pt>
                <c:pt idx="4445">
                  <c:v>30.08</c:v>
                </c:pt>
                <c:pt idx="4446">
                  <c:v>30.05</c:v>
                </c:pt>
                <c:pt idx="4447">
                  <c:v>30.04</c:v>
                </c:pt>
                <c:pt idx="4448">
                  <c:v>30.04</c:v>
                </c:pt>
                <c:pt idx="4449">
                  <c:v>30.03</c:v>
                </c:pt>
                <c:pt idx="4450">
                  <c:v>30.03</c:v>
                </c:pt>
                <c:pt idx="4451">
                  <c:v>30.02</c:v>
                </c:pt>
                <c:pt idx="4452">
                  <c:v>30.02</c:v>
                </c:pt>
                <c:pt idx="4453">
                  <c:v>30.02</c:v>
                </c:pt>
                <c:pt idx="4454">
                  <c:v>30.02</c:v>
                </c:pt>
                <c:pt idx="4455">
                  <c:v>30.01</c:v>
                </c:pt>
                <c:pt idx="4456">
                  <c:v>30.01</c:v>
                </c:pt>
                <c:pt idx="4457">
                  <c:v>30.01</c:v>
                </c:pt>
                <c:pt idx="4458">
                  <c:v>30</c:v>
                </c:pt>
                <c:pt idx="4459">
                  <c:v>29.99</c:v>
                </c:pt>
                <c:pt idx="4460">
                  <c:v>29.99</c:v>
                </c:pt>
                <c:pt idx="4461">
                  <c:v>29.99</c:v>
                </c:pt>
                <c:pt idx="4462">
                  <c:v>29.98</c:v>
                </c:pt>
                <c:pt idx="4463">
                  <c:v>29.98</c:v>
                </c:pt>
                <c:pt idx="4464">
                  <c:v>29.98</c:v>
                </c:pt>
                <c:pt idx="4465">
                  <c:v>29.97</c:v>
                </c:pt>
                <c:pt idx="4466">
                  <c:v>29.96</c:v>
                </c:pt>
                <c:pt idx="4467">
                  <c:v>29.96</c:v>
                </c:pt>
                <c:pt idx="4468">
                  <c:v>29.96</c:v>
                </c:pt>
                <c:pt idx="4469">
                  <c:v>29.96</c:v>
                </c:pt>
                <c:pt idx="4470">
                  <c:v>29.96</c:v>
                </c:pt>
                <c:pt idx="4471">
                  <c:v>29.95</c:v>
                </c:pt>
                <c:pt idx="4472">
                  <c:v>29.95</c:v>
                </c:pt>
                <c:pt idx="4473">
                  <c:v>29.94</c:v>
                </c:pt>
                <c:pt idx="4474">
                  <c:v>29.93</c:v>
                </c:pt>
                <c:pt idx="4475">
                  <c:v>29.93</c:v>
                </c:pt>
                <c:pt idx="4476">
                  <c:v>29.93</c:v>
                </c:pt>
                <c:pt idx="4477">
                  <c:v>29.93</c:v>
                </c:pt>
                <c:pt idx="4478">
                  <c:v>29.92</c:v>
                </c:pt>
                <c:pt idx="4479">
                  <c:v>29.92</c:v>
                </c:pt>
                <c:pt idx="4480">
                  <c:v>29.92</c:v>
                </c:pt>
                <c:pt idx="4481">
                  <c:v>29.92</c:v>
                </c:pt>
                <c:pt idx="4482">
                  <c:v>29.91</c:v>
                </c:pt>
                <c:pt idx="4483">
                  <c:v>29.9</c:v>
                </c:pt>
                <c:pt idx="4484">
                  <c:v>29.9</c:v>
                </c:pt>
                <c:pt idx="4485">
                  <c:v>29.89</c:v>
                </c:pt>
                <c:pt idx="4486">
                  <c:v>29.89</c:v>
                </c:pt>
                <c:pt idx="4487">
                  <c:v>29.89</c:v>
                </c:pt>
                <c:pt idx="4488">
                  <c:v>29.88</c:v>
                </c:pt>
                <c:pt idx="4489">
                  <c:v>29.88</c:v>
                </c:pt>
                <c:pt idx="4490">
                  <c:v>29.88</c:v>
                </c:pt>
                <c:pt idx="4491">
                  <c:v>29.86</c:v>
                </c:pt>
                <c:pt idx="4492">
                  <c:v>29.84</c:v>
                </c:pt>
                <c:pt idx="4493">
                  <c:v>29.83</c:v>
                </c:pt>
                <c:pt idx="4494">
                  <c:v>29.83</c:v>
                </c:pt>
                <c:pt idx="4495">
                  <c:v>29.83</c:v>
                </c:pt>
                <c:pt idx="4496">
                  <c:v>29.81</c:v>
                </c:pt>
                <c:pt idx="4497">
                  <c:v>29.8</c:v>
                </c:pt>
                <c:pt idx="4498">
                  <c:v>29.8</c:v>
                </c:pt>
                <c:pt idx="4499">
                  <c:v>29.8</c:v>
                </c:pt>
                <c:pt idx="4500">
                  <c:v>29.8</c:v>
                </c:pt>
                <c:pt idx="4501">
                  <c:v>29.8</c:v>
                </c:pt>
                <c:pt idx="4502">
                  <c:v>29.79</c:v>
                </c:pt>
                <c:pt idx="4503">
                  <c:v>29.79</c:v>
                </c:pt>
                <c:pt idx="4504">
                  <c:v>29.78</c:v>
                </c:pt>
                <c:pt idx="4505">
                  <c:v>29.78</c:v>
                </c:pt>
                <c:pt idx="4506">
                  <c:v>29.78</c:v>
                </c:pt>
                <c:pt idx="4507">
                  <c:v>29.77</c:v>
                </c:pt>
                <c:pt idx="4508">
                  <c:v>29.77</c:v>
                </c:pt>
                <c:pt idx="4509">
                  <c:v>29.76</c:v>
                </c:pt>
                <c:pt idx="4510">
                  <c:v>29.75</c:v>
                </c:pt>
                <c:pt idx="4511">
                  <c:v>29.75</c:v>
                </c:pt>
                <c:pt idx="4512">
                  <c:v>29.75</c:v>
                </c:pt>
                <c:pt idx="4513">
                  <c:v>29.74</c:v>
                </c:pt>
                <c:pt idx="4514">
                  <c:v>29.73</c:v>
                </c:pt>
                <c:pt idx="4515">
                  <c:v>29.73</c:v>
                </c:pt>
                <c:pt idx="4516">
                  <c:v>29.73</c:v>
                </c:pt>
                <c:pt idx="4517">
                  <c:v>29.73</c:v>
                </c:pt>
                <c:pt idx="4518">
                  <c:v>29.72</c:v>
                </c:pt>
                <c:pt idx="4519">
                  <c:v>29.72</c:v>
                </c:pt>
                <c:pt idx="4520">
                  <c:v>29.71</c:v>
                </c:pt>
                <c:pt idx="4521">
                  <c:v>29.71</c:v>
                </c:pt>
                <c:pt idx="4522">
                  <c:v>29.7</c:v>
                </c:pt>
                <c:pt idx="4523">
                  <c:v>29.7</c:v>
                </c:pt>
                <c:pt idx="4524">
                  <c:v>29.69</c:v>
                </c:pt>
                <c:pt idx="4525">
                  <c:v>29.67</c:v>
                </c:pt>
                <c:pt idx="4526">
                  <c:v>29.67</c:v>
                </c:pt>
                <c:pt idx="4527">
                  <c:v>29.67</c:v>
                </c:pt>
                <c:pt idx="4528">
                  <c:v>29.66</c:v>
                </c:pt>
                <c:pt idx="4529">
                  <c:v>29.66</c:v>
                </c:pt>
                <c:pt idx="4530">
                  <c:v>29.64</c:v>
                </c:pt>
                <c:pt idx="4531">
                  <c:v>29.63</c:v>
                </c:pt>
                <c:pt idx="4532">
                  <c:v>29.63</c:v>
                </c:pt>
                <c:pt idx="4533">
                  <c:v>29.63</c:v>
                </c:pt>
                <c:pt idx="4534">
                  <c:v>29.61</c:v>
                </c:pt>
                <c:pt idx="4535">
                  <c:v>29.61</c:v>
                </c:pt>
                <c:pt idx="4536">
                  <c:v>29.61</c:v>
                </c:pt>
                <c:pt idx="4537">
                  <c:v>29.6</c:v>
                </c:pt>
                <c:pt idx="4538">
                  <c:v>29.59</c:v>
                </c:pt>
                <c:pt idx="4539">
                  <c:v>29.59</c:v>
                </c:pt>
                <c:pt idx="4540">
                  <c:v>29.59</c:v>
                </c:pt>
                <c:pt idx="4541">
                  <c:v>29.57</c:v>
                </c:pt>
                <c:pt idx="4542">
                  <c:v>29.55</c:v>
                </c:pt>
                <c:pt idx="4543">
                  <c:v>29.54</c:v>
                </c:pt>
                <c:pt idx="4544">
                  <c:v>29.53</c:v>
                </c:pt>
                <c:pt idx="4545">
                  <c:v>29.52</c:v>
                </c:pt>
                <c:pt idx="4546">
                  <c:v>29.49</c:v>
                </c:pt>
                <c:pt idx="4547">
                  <c:v>29.49</c:v>
                </c:pt>
                <c:pt idx="4548">
                  <c:v>29.47</c:v>
                </c:pt>
                <c:pt idx="4549">
                  <c:v>29.47</c:v>
                </c:pt>
                <c:pt idx="4550">
                  <c:v>29.46</c:v>
                </c:pt>
                <c:pt idx="4551">
                  <c:v>29.46</c:v>
                </c:pt>
                <c:pt idx="4552">
                  <c:v>29.46</c:v>
                </c:pt>
                <c:pt idx="4553">
                  <c:v>29.46</c:v>
                </c:pt>
                <c:pt idx="4554">
                  <c:v>29.46</c:v>
                </c:pt>
                <c:pt idx="4555">
                  <c:v>29.46</c:v>
                </c:pt>
                <c:pt idx="4556">
                  <c:v>29.44</c:v>
                </c:pt>
                <c:pt idx="4557">
                  <c:v>29.44</c:v>
                </c:pt>
                <c:pt idx="4558">
                  <c:v>29.44</c:v>
                </c:pt>
                <c:pt idx="4559">
                  <c:v>29.43</c:v>
                </c:pt>
                <c:pt idx="4560">
                  <c:v>29.43</c:v>
                </c:pt>
                <c:pt idx="4561">
                  <c:v>29.41</c:v>
                </c:pt>
                <c:pt idx="4562">
                  <c:v>29.41</c:v>
                </c:pt>
                <c:pt idx="4563">
                  <c:v>29.41</c:v>
                </c:pt>
                <c:pt idx="4564">
                  <c:v>29.4</c:v>
                </c:pt>
                <c:pt idx="4565">
                  <c:v>29.4</c:v>
                </c:pt>
                <c:pt idx="4566">
                  <c:v>29.4</c:v>
                </c:pt>
                <c:pt idx="4567">
                  <c:v>29.38</c:v>
                </c:pt>
                <c:pt idx="4568">
                  <c:v>29.38</c:v>
                </c:pt>
                <c:pt idx="4569">
                  <c:v>29.37</c:v>
                </c:pt>
                <c:pt idx="4570">
                  <c:v>29.37</c:v>
                </c:pt>
                <c:pt idx="4571">
                  <c:v>29.36</c:v>
                </c:pt>
                <c:pt idx="4572">
                  <c:v>29.36</c:v>
                </c:pt>
                <c:pt idx="4573">
                  <c:v>29.35</c:v>
                </c:pt>
                <c:pt idx="4574">
                  <c:v>29.35</c:v>
                </c:pt>
                <c:pt idx="4575">
                  <c:v>29.35</c:v>
                </c:pt>
                <c:pt idx="4576">
                  <c:v>29.34</c:v>
                </c:pt>
                <c:pt idx="4577">
                  <c:v>29.34</c:v>
                </c:pt>
                <c:pt idx="4578">
                  <c:v>29.34</c:v>
                </c:pt>
                <c:pt idx="4579">
                  <c:v>29.34</c:v>
                </c:pt>
                <c:pt idx="4580">
                  <c:v>29.34</c:v>
                </c:pt>
                <c:pt idx="4581">
                  <c:v>29.33</c:v>
                </c:pt>
                <c:pt idx="4582">
                  <c:v>29.31</c:v>
                </c:pt>
                <c:pt idx="4583">
                  <c:v>29.3</c:v>
                </c:pt>
                <c:pt idx="4584">
                  <c:v>29.3</c:v>
                </c:pt>
                <c:pt idx="4585">
                  <c:v>29.3</c:v>
                </c:pt>
                <c:pt idx="4586">
                  <c:v>29.29</c:v>
                </c:pt>
                <c:pt idx="4587">
                  <c:v>29.29</c:v>
                </c:pt>
                <c:pt idx="4588">
                  <c:v>29.28</c:v>
                </c:pt>
                <c:pt idx="4589">
                  <c:v>29.27</c:v>
                </c:pt>
                <c:pt idx="4590">
                  <c:v>29.26</c:v>
                </c:pt>
                <c:pt idx="4591">
                  <c:v>29.26</c:v>
                </c:pt>
                <c:pt idx="4592">
                  <c:v>29.23</c:v>
                </c:pt>
                <c:pt idx="4593">
                  <c:v>29.22</c:v>
                </c:pt>
                <c:pt idx="4594">
                  <c:v>29.22</c:v>
                </c:pt>
                <c:pt idx="4595">
                  <c:v>29.22</c:v>
                </c:pt>
                <c:pt idx="4596">
                  <c:v>29.21</c:v>
                </c:pt>
                <c:pt idx="4597">
                  <c:v>29.21</c:v>
                </c:pt>
                <c:pt idx="4598">
                  <c:v>29.2</c:v>
                </c:pt>
                <c:pt idx="4599">
                  <c:v>29.2</c:v>
                </c:pt>
                <c:pt idx="4600">
                  <c:v>29.2</c:v>
                </c:pt>
                <c:pt idx="4601">
                  <c:v>29.19</c:v>
                </c:pt>
                <c:pt idx="4602">
                  <c:v>29.19</c:v>
                </c:pt>
                <c:pt idx="4603">
                  <c:v>29.18</c:v>
                </c:pt>
                <c:pt idx="4604">
                  <c:v>29.18</c:v>
                </c:pt>
                <c:pt idx="4605">
                  <c:v>29.18</c:v>
                </c:pt>
                <c:pt idx="4606">
                  <c:v>29.18</c:v>
                </c:pt>
                <c:pt idx="4607">
                  <c:v>29.18</c:v>
                </c:pt>
                <c:pt idx="4608">
                  <c:v>29.17</c:v>
                </c:pt>
                <c:pt idx="4609">
                  <c:v>29.17</c:v>
                </c:pt>
                <c:pt idx="4610">
                  <c:v>29.17</c:v>
                </c:pt>
                <c:pt idx="4611">
                  <c:v>29.16</c:v>
                </c:pt>
                <c:pt idx="4612">
                  <c:v>29.15</c:v>
                </c:pt>
                <c:pt idx="4613">
                  <c:v>29.15</c:v>
                </c:pt>
                <c:pt idx="4614">
                  <c:v>29.15</c:v>
                </c:pt>
                <c:pt idx="4615">
                  <c:v>29.14</c:v>
                </c:pt>
                <c:pt idx="4616">
                  <c:v>29.14</c:v>
                </c:pt>
                <c:pt idx="4617">
                  <c:v>29.14</c:v>
                </c:pt>
                <c:pt idx="4618">
                  <c:v>29.11</c:v>
                </c:pt>
                <c:pt idx="4619">
                  <c:v>29.11</c:v>
                </c:pt>
                <c:pt idx="4620">
                  <c:v>29.1</c:v>
                </c:pt>
                <c:pt idx="4621">
                  <c:v>29.09</c:v>
                </c:pt>
                <c:pt idx="4622">
                  <c:v>29.08</c:v>
                </c:pt>
                <c:pt idx="4623">
                  <c:v>29.08</c:v>
                </c:pt>
                <c:pt idx="4624">
                  <c:v>29.08</c:v>
                </c:pt>
                <c:pt idx="4625">
                  <c:v>29.08</c:v>
                </c:pt>
                <c:pt idx="4626">
                  <c:v>29.07</c:v>
                </c:pt>
                <c:pt idx="4627">
                  <c:v>29.07</c:v>
                </c:pt>
                <c:pt idx="4628">
                  <c:v>29.06</c:v>
                </c:pt>
                <c:pt idx="4629">
                  <c:v>29.05</c:v>
                </c:pt>
                <c:pt idx="4630">
                  <c:v>29.04</c:v>
                </c:pt>
                <c:pt idx="4631">
                  <c:v>29.04</c:v>
                </c:pt>
                <c:pt idx="4632">
                  <c:v>29.04</c:v>
                </c:pt>
                <c:pt idx="4633">
                  <c:v>29.03</c:v>
                </c:pt>
                <c:pt idx="4634">
                  <c:v>29.03</c:v>
                </c:pt>
                <c:pt idx="4635">
                  <c:v>29.02</c:v>
                </c:pt>
                <c:pt idx="4636">
                  <c:v>29.01</c:v>
                </c:pt>
                <c:pt idx="4637">
                  <c:v>29.01</c:v>
                </c:pt>
                <c:pt idx="4638">
                  <c:v>29.01</c:v>
                </c:pt>
                <c:pt idx="4639">
                  <c:v>29.01</c:v>
                </c:pt>
                <c:pt idx="4640">
                  <c:v>29</c:v>
                </c:pt>
                <c:pt idx="4641">
                  <c:v>29</c:v>
                </c:pt>
                <c:pt idx="4642">
                  <c:v>29</c:v>
                </c:pt>
                <c:pt idx="4643">
                  <c:v>29</c:v>
                </c:pt>
                <c:pt idx="4644">
                  <c:v>28.99</c:v>
                </c:pt>
                <c:pt idx="4645">
                  <c:v>28.99</c:v>
                </c:pt>
                <c:pt idx="4646">
                  <c:v>28.98</c:v>
                </c:pt>
                <c:pt idx="4647">
                  <c:v>28.98</c:v>
                </c:pt>
                <c:pt idx="4648">
                  <c:v>28.97</c:v>
                </c:pt>
                <c:pt idx="4649">
                  <c:v>28.96</c:v>
                </c:pt>
                <c:pt idx="4650">
                  <c:v>28.95</c:v>
                </c:pt>
                <c:pt idx="4651">
                  <c:v>28.94</c:v>
                </c:pt>
                <c:pt idx="4652">
                  <c:v>28.94</c:v>
                </c:pt>
                <c:pt idx="4653">
                  <c:v>28.93</c:v>
                </c:pt>
                <c:pt idx="4654">
                  <c:v>28.92</c:v>
                </c:pt>
                <c:pt idx="4655">
                  <c:v>28.92</c:v>
                </c:pt>
                <c:pt idx="4656">
                  <c:v>28.91</c:v>
                </c:pt>
                <c:pt idx="4657">
                  <c:v>28.89</c:v>
                </c:pt>
                <c:pt idx="4658">
                  <c:v>28.89</c:v>
                </c:pt>
                <c:pt idx="4659">
                  <c:v>28.88</c:v>
                </c:pt>
                <c:pt idx="4660">
                  <c:v>28.88</c:v>
                </c:pt>
                <c:pt idx="4661">
                  <c:v>28.87</c:v>
                </c:pt>
                <c:pt idx="4662">
                  <c:v>28.86</c:v>
                </c:pt>
                <c:pt idx="4663">
                  <c:v>28.86</c:v>
                </c:pt>
                <c:pt idx="4664">
                  <c:v>28.85</c:v>
                </c:pt>
                <c:pt idx="4665">
                  <c:v>28.85</c:v>
                </c:pt>
                <c:pt idx="4666">
                  <c:v>28.84</c:v>
                </c:pt>
                <c:pt idx="4667">
                  <c:v>28.84</c:v>
                </c:pt>
                <c:pt idx="4668">
                  <c:v>28.84</c:v>
                </c:pt>
                <c:pt idx="4669">
                  <c:v>28.84</c:v>
                </c:pt>
                <c:pt idx="4670">
                  <c:v>28.84</c:v>
                </c:pt>
                <c:pt idx="4671">
                  <c:v>28.84</c:v>
                </c:pt>
                <c:pt idx="4672">
                  <c:v>28.84</c:v>
                </c:pt>
                <c:pt idx="4673">
                  <c:v>28.84</c:v>
                </c:pt>
                <c:pt idx="4674">
                  <c:v>28.83</c:v>
                </c:pt>
                <c:pt idx="4675">
                  <c:v>28.83</c:v>
                </c:pt>
                <c:pt idx="4676">
                  <c:v>28.82</c:v>
                </c:pt>
                <c:pt idx="4677">
                  <c:v>28.82</c:v>
                </c:pt>
                <c:pt idx="4678">
                  <c:v>28.82</c:v>
                </c:pt>
                <c:pt idx="4679">
                  <c:v>28.81</c:v>
                </c:pt>
                <c:pt idx="4680">
                  <c:v>28.81</c:v>
                </c:pt>
                <c:pt idx="4681">
                  <c:v>28.8</c:v>
                </c:pt>
                <c:pt idx="4682">
                  <c:v>28.8</c:v>
                </c:pt>
                <c:pt idx="4683">
                  <c:v>28.8</c:v>
                </c:pt>
                <c:pt idx="4684">
                  <c:v>28.79</c:v>
                </c:pt>
                <c:pt idx="4685">
                  <c:v>28.79</c:v>
                </c:pt>
                <c:pt idx="4686">
                  <c:v>28.79</c:v>
                </c:pt>
                <c:pt idx="4687">
                  <c:v>28.78</c:v>
                </c:pt>
                <c:pt idx="4688">
                  <c:v>28.78</c:v>
                </c:pt>
                <c:pt idx="4689">
                  <c:v>28.78</c:v>
                </c:pt>
                <c:pt idx="4690">
                  <c:v>28.78</c:v>
                </c:pt>
                <c:pt idx="4691">
                  <c:v>28.77</c:v>
                </c:pt>
                <c:pt idx="4692">
                  <c:v>28.76</c:v>
                </c:pt>
                <c:pt idx="4693">
                  <c:v>28.76</c:v>
                </c:pt>
                <c:pt idx="4694">
                  <c:v>28.75</c:v>
                </c:pt>
                <c:pt idx="4695">
                  <c:v>28.75</c:v>
                </c:pt>
                <c:pt idx="4696">
                  <c:v>28.74</c:v>
                </c:pt>
                <c:pt idx="4697">
                  <c:v>28.74</c:v>
                </c:pt>
                <c:pt idx="4698">
                  <c:v>28.73</c:v>
                </c:pt>
                <c:pt idx="4699">
                  <c:v>28.7</c:v>
                </c:pt>
                <c:pt idx="4700">
                  <c:v>28.69</c:v>
                </c:pt>
                <c:pt idx="4701">
                  <c:v>28.69</c:v>
                </c:pt>
                <c:pt idx="4702">
                  <c:v>28.68</c:v>
                </c:pt>
                <c:pt idx="4703">
                  <c:v>28.68</c:v>
                </c:pt>
                <c:pt idx="4704">
                  <c:v>28.68</c:v>
                </c:pt>
                <c:pt idx="4705">
                  <c:v>28.67</c:v>
                </c:pt>
                <c:pt idx="4706">
                  <c:v>28.67</c:v>
                </c:pt>
                <c:pt idx="4707">
                  <c:v>28.67</c:v>
                </c:pt>
                <c:pt idx="4708">
                  <c:v>28.66</c:v>
                </c:pt>
                <c:pt idx="4709">
                  <c:v>28.66</c:v>
                </c:pt>
                <c:pt idx="4710">
                  <c:v>28.66</c:v>
                </c:pt>
                <c:pt idx="4711">
                  <c:v>28.66</c:v>
                </c:pt>
                <c:pt idx="4712">
                  <c:v>28.65</c:v>
                </c:pt>
                <c:pt idx="4713">
                  <c:v>28.65</c:v>
                </c:pt>
                <c:pt idx="4714">
                  <c:v>28.65</c:v>
                </c:pt>
                <c:pt idx="4715">
                  <c:v>28.65</c:v>
                </c:pt>
                <c:pt idx="4716">
                  <c:v>28.65</c:v>
                </c:pt>
                <c:pt idx="4717">
                  <c:v>28.65</c:v>
                </c:pt>
                <c:pt idx="4718">
                  <c:v>28.64</c:v>
                </c:pt>
                <c:pt idx="4719">
                  <c:v>28.64</c:v>
                </c:pt>
                <c:pt idx="4720">
                  <c:v>28.63</c:v>
                </c:pt>
                <c:pt idx="4721">
                  <c:v>28.63</c:v>
                </c:pt>
                <c:pt idx="4722">
                  <c:v>28.63</c:v>
                </c:pt>
                <c:pt idx="4723">
                  <c:v>28.62</c:v>
                </c:pt>
                <c:pt idx="4724">
                  <c:v>28.62</c:v>
                </c:pt>
                <c:pt idx="4725">
                  <c:v>28.61</c:v>
                </c:pt>
                <c:pt idx="4726">
                  <c:v>28.61</c:v>
                </c:pt>
                <c:pt idx="4727">
                  <c:v>28.6</c:v>
                </c:pt>
                <c:pt idx="4728">
                  <c:v>28.6</c:v>
                </c:pt>
                <c:pt idx="4729">
                  <c:v>28.6</c:v>
                </c:pt>
                <c:pt idx="4730">
                  <c:v>28.6</c:v>
                </c:pt>
                <c:pt idx="4731">
                  <c:v>28.59</c:v>
                </c:pt>
                <c:pt idx="4732">
                  <c:v>28.59</c:v>
                </c:pt>
                <c:pt idx="4733">
                  <c:v>28.58</c:v>
                </c:pt>
                <c:pt idx="4734">
                  <c:v>28.57</c:v>
                </c:pt>
                <c:pt idx="4735">
                  <c:v>28.57</c:v>
                </c:pt>
                <c:pt idx="4736">
                  <c:v>28.57</c:v>
                </c:pt>
                <c:pt idx="4737">
                  <c:v>28.56</c:v>
                </c:pt>
                <c:pt idx="4738">
                  <c:v>28.56</c:v>
                </c:pt>
                <c:pt idx="4739">
                  <c:v>28.56</c:v>
                </c:pt>
                <c:pt idx="4740">
                  <c:v>28.55</c:v>
                </c:pt>
                <c:pt idx="4741">
                  <c:v>28.55</c:v>
                </c:pt>
                <c:pt idx="4742">
                  <c:v>28.55</c:v>
                </c:pt>
                <c:pt idx="4743">
                  <c:v>28.53</c:v>
                </c:pt>
                <c:pt idx="4744">
                  <c:v>28.52</c:v>
                </c:pt>
                <c:pt idx="4745">
                  <c:v>28.51</c:v>
                </c:pt>
                <c:pt idx="4746">
                  <c:v>28.51</c:v>
                </c:pt>
                <c:pt idx="4747">
                  <c:v>28.51</c:v>
                </c:pt>
                <c:pt idx="4748">
                  <c:v>28.5</c:v>
                </c:pt>
                <c:pt idx="4749">
                  <c:v>28.5</c:v>
                </c:pt>
                <c:pt idx="4750">
                  <c:v>28.49</c:v>
                </c:pt>
                <c:pt idx="4751">
                  <c:v>28.48</c:v>
                </c:pt>
                <c:pt idx="4752">
                  <c:v>28.48</c:v>
                </c:pt>
                <c:pt idx="4753">
                  <c:v>28.48</c:v>
                </c:pt>
                <c:pt idx="4754">
                  <c:v>28.48</c:v>
                </c:pt>
                <c:pt idx="4755">
                  <c:v>28.47</c:v>
                </c:pt>
                <c:pt idx="4756">
                  <c:v>28.47</c:v>
                </c:pt>
                <c:pt idx="4757">
                  <c:v>28.47</c:v>
                </c:pt>
                <c:pt idx="4758">
                  <c:v>28.46</c:v>
                </c:pt>
                <c:pt idx="4759">
                  <c:v>28.46</c:v>
                </c:pt>
                <c:pt idx="4760">
                  <c:v>28.46</c:v>
                </c:pt>
                <c:pt idx="4761">
                  <c:v>28.45</c:v>
                </c:pt>
                <c:pt idx="4762">
                  <c:v>28.45</c:v>
                </c:pt>
                <c:pt idx="4763">
                  <c:v>28.45</c:v>
                </c:pt>
                <c:pt idx="4764">
                  <c:v>28.45</c:v>
                </c:pt>
                <c:pt idx="4765">
                  <c:v>28.43</c:v>
                </c:pt>
                <c:pt idx="4766">
                  <c:v>28.43</c:v>
                </c:pt>
                <c:pt idx="4767">
                  <c:v>28.43</c:v>
                </c:pt>
                <c:pt idx="4768">
                  <c:v>28.43</c:v>
                </c:pt>
                <c:pt idx="4769">
                  <c:v>28.42</c:v>
                </c:pt>
                <c:pt idx="4770">
                  <c:v>28.42</c:v>
                </c:pt>
                <c:pt idx="4771">
                  <c:v>28.42</c:v>
                </c:pt>
                <c:pt idx="4772">
                  <c:v>28.41</c:v>
                </c:pt>
                <c:pt idx="4773">
                  <c:v>28.41</c:v>
                </c:pt>
                <c:pt idx="4774">
                  <c:v>28.41</c:v>
                </c:pt>
                <c:pt idx="4775">
                  <c:v>28.4</c:v>
                </c:pt>
                <c:pt idx="4776">
                  <c:v>28.4</c:v>
                </c:pt>
                <c:pt idx="4777">
                  <c:v>28.4</c:v>
                </c:pt>
                <c:pt idx="4778">
                  <c:v>28.39</c:v>
                </c:pt>
                <c:pt idx="4779">
                  <c:v>28.38</c:v>
                </c:pt>
                <c:pt idx="4780">
                  <c:v>28.38</c:v>
                </c:pt>
                <c:pt idx="4781">
                  <c:v>28.37</c:v>
                </c:pt>
                <c:pt idx="4782">
                  <c:v>28.37</c:v>
                </c:pt>
                <c:pt idx="4783">
                  <c:v>28.36</c:v>
                </c:pt>
                <c:pt idx="4784">
                  <c:v>28.35</c:v>
                </c:pt>
                <c:pt idx="4785">
                  <c:v>28.35</c:v>
                </c:pt>
                <c:pt idx="4786">
                  <c:v>28.34</c:v>
                </c:pt>
                <c:pt idx="4787">
                  <c:v>28.34</c:v>
                </c:pt>
                <c:pt idx="4788">
                  <c:v>28.34</c:v>
                </c:pt>
                <c:pt idx="4789">
                  <c:v>28.33</c:v>
                </c:pt>
                <c:pt idx="4790">
                  <c:v>28.33</c:v>
                </c:pt>
                <c:pt idx="4791">
                  <c:v>28.33</c:v>
                </c:pt>
                <c:pt idx="4792">
                  <c:v>28.33</c:v>
                </c:pt>
                <c:pt idx="4793">
                  <c:v>28.33</c:v>
                </c:pt>
                <c:pt idx="4794">
                  <c:v>28.32</c:v>
                </c:pt>
                <c:pt idx="4795">
                  <c:v>28.32</c:v>
                </c:pt>
                <c:pt idx="4796">
                  <c:v>28.31</c:v>
                </c:pt>
                <c:pt idx="4797">
                  <c:v>28.31</c:v>
                </c:pt>
                <c:pt idx="4798">
                  <c:v>28.31</c:v>
                </c:pt>
                <c:pt idx="4799">
                  <c:v>28.31</c:v>
                </c:pt>
                <c:pt idx="4800">
                  <c:v>28.3</c:v>
                </c:pt>
                <c:pt idx="4801">
                  <c:v>28.29</c:v>
                </c:pt>
                <c:pt idx="4802">
                  <c:v>28.29</c:v>
                </c:pt>
                <c:pt idx="4803">
                  <c:v>28.29</c:v>
                </c:pt>
                <c:pt idx="4804">
                  <c:v>28.29</c:v>
                </c:pt>
                <c:pt idx="4805">
                  <c:v>28.28</c:v>
                </c:pt>
                <c:pt idx="4806">
                  <c:v>28.28</c:v>
                </c:pt>
                <c:pt idx="4807">
                  <c:v>28.28</c:v>
                </c:pt>
                <c:pt idx="4808">
                  <c:v>28.27</c:v>
                </c:pt>
                <c:pt idx="4809">
                  <c:v>28.27</c:v>
                </c:pt>
                <c:pt idx="4810">
                  <c:v>28.27</c:v>
                </c:pt>
                <c:pt idx="4811">
                  <c:v>28.27</c:v>
                </c:pt>
                <c:pt idx="4812">
                  <c:v>28.26</c:v>
                </c:pt>
                <c:pt idx="4813">
                  <c:v>28.26</c:v>
                </c:pt>
                <c:pt idx="4814">
                  <c:v>28.25</c:v>
                </c:pt>
                <c:pt idx="4815">
                  <c:v>28.24</c:v>
                </c:pt>
                <c:pt idx="4816">
                  <c:v>28.24</c:v>
                </c:pt>
                <c:pt idx="4817">
                  <c:v>28.22</c:v>
                </c:pt>
                <c:pt idx="4818">
                  <c:v>28.22</c:v>
                </c:pt>
                <c:pt idx="4819">
                  <c:v>28.21</c:v>
                </c:pt>
                <c:pt idx="4820">
                  <c:v>28.2</c:v>
                </c:pt>
                <c:pt idx="4821">
                  <c:v>28.2</c:v>
                </c:pt>
                <c:pt idx="4822">
                  <c:v>28.2</c:v>
                </c:pt>
                <c:pt idx="4823">
                  <c:v>28.19</c:v>
                </c:pt>
                <c:pt idx="4824">
                  <c:v>28.19</c:v>
                </c:pt>
                <c:pt idx="4825">
                  <c:v>28.19</c:v>
                </c:pt>
                <c:pt idx="4826">
                  <c:v>28.18</c:v>
                </c:pt>
                <c:pt idx="4827">
                  <c:v>28.18</c:v>
                </c:pt>
                <c:pt idx="4828">
                  <c:v>28.18</c:v>
                </c:pt>
                <c:pt idx="4829">
                  <c:v>28.17</c:v>
                </c:pt>
                <c:pt idx="4830">
                  <c:v>28.17</c:v>
                </c:pt>
                <c:pt idx="4831">
                  <c:v>28.17</c:v>
                </c:pt>
                <c:pt idx="4832">
                  <c:v>28.17</c:v>
                </c:pt>
                <c:pt idx="4833">
                  <c:v>28.16</c:v>
                </c:pt>
                <c:pt idx="4834">
                  <c:v>28.16</c:v>
                </c:pt>
                <c:pt idx="4835">
                  <c:v>28.15</c:v>
                </c:pt>
                <c:pt idx="4836">
                  <c:v>28.14</c:v>
                </c:pt>
                <c:pt idx="4837">
                  <c:v>28.12</c:v>
                </c:pt>
                <c:pt idx="4838">
                  <c:v>28.12</c:v>
                </c:pt>
                <c:pt idx="4839">
                  <c:v>28.11</c:v>
                </c:pt>
                <c:pt idx="4840">
                  <c:v>28.11</c:v>
                </c:pt>
                <c:pt idx="4841">
                  <c:v>28.1</c:v>
                </c:pt>
                <c:pt idx="4842">
                  <c:v>28.1</c:v>
                </c:pt>
                <c:pt idx="4843">
                  <c:v>28.1</c:v>
                </c:pt>
                <c:pt idx="4844">
                  <c:v>28.09</c:v>
                </c:pt>
                <c:pt idx="4845">
                  <c:v>28.09</c:v>
                </c:pt>
                <c:pt idx="4846">
                  <c:v>28.08</c:v>
                </c:pt>
                <c:pt idx="4847">
                  <c:v>28.08</c:v>
                </c:pt>
                <c:pt idx="4848">
                  <c:v>28.06</c:v>
                </c:pt>
                <c:pt idx="4849">
                  <c:v>28.06</c:v>
                </c:pt>
                <c:pt idx="4850">
                  <c:v>28.06</c:v>
                </c:pt>
                <c:pt idx="4851">
                  <c:v>28.06</c:v>
                </c:pt>
                <c:pt idx="4852">
                  <c:v>28.05</c:v>
                </c:pt>
                <c:pt idx="4853">
                  <c:v>28.03</c:v>
                </c:pt>
                <c:pt idx="4854">
                  <c:v>28.03</c:v>
                </c:pt>
                <c:pt idx="4855">
                  <c:v>28</c:v>
                </c:pt>
                <c:pt idx="4856">
                  <c:v>28</c:v>
                </c:pt>
                <c:pt idx="4857">
                  <c:v>28</c:v>
                </c:pt>
                <c:pt idx="4858">
                  <c:v>27.99</c:v>
                </c:pt>
                <c:pt idx="4859">
                  <c:v>27.97</c:v>
                </c:pt>
                <c:pt idx="4860">
                  <c:v>27.96</c:v>
                </c:pt>
                <c:pt idx="4861">
                  <c:v>27.95</c:v>
                </c:pt>
                <c:pt idx="4862">
                  <c:v>27.95</c:v>
                </c:pt>
                <c:pt idx="4863">
                  <c:v>27.95</c:v>
                </c:pt>
                <c:pt idx="4864">
                  <c:v>27.95</c:v>
                </c:pt>
                <c:pt idx="4865">
                  <c:v>27.95</c:v>
                </c:pt>
                <c:pt idx="4866">
                  <c:v>27.94</c:v>
                </c:pt>
                <c:pt idx="4867">
                  <c:v>27.94</c:v>
                </c:pt>
                <c:pt idx="4868">
                  <c:v>27.93</c:v>
                </c:pt>
                <c:pt idx="4869">
                  <c:v>27.93</c:v>
                </c:pt>
                <c:pt idx="4870">
                  <c:v>27.93</c:v>
                </c:pt>
                <c:pt idx="4871">
                  <c:v>27.92</c:v>
                </c:pt>
                <c:pt idx="4872">
                  <c:v>27.91</c:v>
                </c:pt>
                <c:pt idx="4873">
                  <c:v>27.91</c:v>
                </c:pt>
                <c:pt idx="4874">
                  <c:v>27.9</c:v>
                </c:pt>
                <c:pt idx="4875">
                  <c:v>27.9</c:v>
                </c:pt>
                <c:pt idx="4876">
                  <c:v>27.89</c:v>
                </c:pt>
                <c:pt idx="4877">
                  <c:v>27.89</c:v>
                </c:pt>
                <c:pt idx="4878">
                  <c:v>27.89</c:v>
                </c:pt>
                <c:pt idx="4879">
                  <c:v>27.89</c:v>
                </c:pt>
                <c:pt idx="4880">
                  <c:v>27.88</c:v>
                </c:pt>
                <c:pt idx="4881">
                  <c:v>27.88</c:v>
                </c:pt>
                <c:pt idx="4882">
                  <c:v>27.87</c:v>
                </c:pt>
                <c:pt idx="4883">
                  <c:v>27.87</c:v>
                </c:pt>
                <c:pt idx="4884">
                  <c:v>27.87</c:v>
                </c:pt>
                <c:pt idx="4885">
                  <c:v>27.86</c:v>
                </c:pt>
                <c:pt idx="4886">
                  <c:v>27.86</c:v>
                </c:pt>
                <c:pt idx="4887">
                  <c:v>27.86</c:v>
                </c:pt>
                <c:pt idx="4888">
                  <c:v>27.86</c:v>
                </c:pt>
                <c:pt idx="4889">
                  <c:v>27.85</c:v>
                </c:pt>
                <c:pt idx="4890">
                  <c:v>27.85</c:v>
                </c:pt>
                <c:pt idx="4891">
                  <c:v>27.84</c:v>
                </c:pt>
                <c:pt idx="4892">
                  <c:v>27.84</c:v>
                </c:pt>
                <c:pt idx="4893">
                  <c:v>27.84</c:v>
                </c:pt>
                <c:pt idx="4894">
                  <c:v>27.83</c:v>
                </c:pt>
                <c:pt idx="4895">
                  <c:v>27.82</c:v>
                </c:pt>
                <c:pt idx="4896">
                  <c:v>27.8</c:v>
                </c:pt>
                <c:pt idx="4897">
                  <c:v>27.8</c:v>
                </c:pt>
                <c:pt idx="4898">
                  <c:v>27.79</c:v>
                </c:pt>
                <c:pt idx="4899">
                  <c:v>27.79</c:v>
                </c:pt>
                <c:pt idx="4900">
                  <c:v>27.79</c:v>
                </c:pt>
                <c:pt idx="4901">
                  <c:v>27.77</c:v>
                </c:pt>
                <c:pt idx="4902">
                  <c:v>27.77</c:v>
                </c:pt>
                <c:pt idx="4903">
                  <c:v>27.77</c:v>
                </c:pt>
                <c:pt idx="4904">
                  <c:v>27.76</c:v>
                </c:pt>
                <c:pt idx="4905">
                  <c:v>27.76</c:v>
                </c:pt>
                <c:pt idx="4906">
                  <c:v>27.75</c:v>
                </c:pt>
                <c:pt idx="4907">
                  <c:v>27.75</c:v>
                </c:pt>
                <c:pt idx="4908">
                  <c:v>27.75</c:v>
                </c:pt>
                <c:pt idx="4909">
                  <c:v>27.75</c:v>
                </c:pt>
                <c:pt idx="4910">
                  <c:v>27.74</c:v>
                </c:pt>
                <c:pt idx="4911">
                  <c:v>27.73</c:v>
                </c:pt>
                <c:pt idx="4912">
                  <c:v>27.73</c:v>
                </c:pt>
                <c:pt idx="4913">
                  <c:v>27.72</c:v>
                </c:pt>
                <c:pt idx="4914">
                  <c:v>27.72</c:v>
                </c:pt>
                <c:pt idx="4915">
                  <c:v>27.72</c:v>
                </c:pt>
                <c:pt idx="4916">
                  <c:v>27.71</c:v>
                </c:pt>
                <c:pt idx="4917">
                  <c:v>27.68</c:v>
                </c:pt>
                <c:pt idx="4918">
                  <c:v>27.67</c:v>
                </c:pt>
                <c:pt idx="4919">
                  <c:v>27.67</c:v>
                </c:pt>
                <c:pt idx="4920">
                  <c:v>27.67</c:v>
                </c:pt>
                <c:pt idx="4921">
                  <c:v>27.66</c:v>
                </c:pt>
                <c:pt idx="4922">
                  <c:v>27.64</c:v>
                </c:pt>
                <c:pt idx="4923">
                  <c:v>27.64</c:v>
                </c:pt>
                <c:pt idx="4924">
                  <c:v>27.64</c:v>
                </c:pt>
                <c:pt idx="4925">
                  <c:v>27.64</c:v>
                </c:pt>
                <c:pt idx="4926">
                  <c:v>27.62</c:v>
                </c:pt>
                <c:pt idx="4927">
                  <c:v>27.62</c:v>
                </c:pt>
                <c:pt idx="4928">
                  <c:v>27.61</c:v>
                </c:pt>
                <c:pt idx="4929">
                  <c:v>27.61</c:v>
                </c:pt>
                <c:pt idx="4930">
                  <c:v>27.6</c:v>
                </c:pt>
                <c:pt idx="4931">
                  <c:v>27.6</c:v>
                </c:pt>
                <c:pt idx="4932">
                  <c:v>27.59</c:v>
                </c:pt>
                <c:pt idx="4933">
                  <c:v>27.59</c:v>
                </c:pt>
                <c:pt idx="4934">
                  <c:v>27.58</c:v>
                </c:pt>
                <c:pt idx="4935">
                  <c:v>27.58</c:v>
                </c:pt>
                <c:pt idx="4936">
                  <c:v>27.57</c:v>
                </c:pt>
                <c:pt idx="4937">
                  <c:v>27.56</c:v>
                </c:pt>
                <c:pt idx="4938">
                  <c:v>27.55</c:v>
                </c:pt>
                <c:pt idx="4939">
                  <c:v>27.55</c:v>
                </c:pt>
                <c:pt idx="4940">
                  <c:v>27.55</c:v>
                </c:pt>
                <c:pt idx="4941">
                  <c:v>27.54</c:v>
                </c:pt>
                <c:pt idx="4942">
                  <c:v>27.53</c:v>
                </c:pt>
                <c:pt idx="4943">
                  <c:v>27.51</c:v>
                </c:pt>
                <c:pt idx="4944">
                  <c:v>27.49</c:v>
                </c:pt>
                <c:pt idx="4945">
                  <c:v>27.48</c:v>
                </c:pt>
                <c:pt idx="4946">
                  <c:v>27.48</c:v>
                </c:pt>
                <c:pt idx="4947">
                  <c:v>27.47</c:v>
                </c:pt>
                <c:pt idx="4948">
                  <c:v>27.46</c:v>
                </c:pt>
                <c:pt idx="4949">
                  <c:v>27.45</c:v>
                </c:pt>
                <c:pt idx="4950">
                  <c:v>27.45</c:v>
                </c:pt>
                <c:pt idx="4951">
                  <c:v>27.45</c:v>
                </c:pt>
                <c:pt idx="4952">
                  <c:v>27.44</c:v>
                </c:pt>
                <c:pt idx="4953">
                  <c:v>27.43</c:v>
                </c:pt>
                <c:pt idx="4954">
                  <c:v>27.42</c:v>
                </c:pt>
                <c:pt idx="4955">
                  <c:v>27.41</c:v>
                </c:pt>
                <c:pt idx="4956">
                  <c:v>27.41</c:v>
                </c:pt>
                <c:pt idx="4957">
                  <c:v>27.4</c:v>
                </c:pt>
                <c:pt idx="4958">
                  <c:v>27.4</c:v>
                </c:pt>
                <c:pt idx="4959">
                  <c:v>27.4</c:v>
                </c:pt>
                <c:pt idx="4960">
                  <c:v>27.4</c:v>
                </c:pt>
                <c:pt idx="4961">
                  <c:v>27.4</c:v>
                </c:pt>
                <c:pt idx="4962">
                  <c:v>27.39</c:v>
                </c:pt>
                <c:pt idx="4963">
                  <c:v>27.37</c:v>
                </c:pt>
                <c:pt idx="4964">
                  <c:v>27.37</c:v>
                </c:pt>
                <c:pt idx="4965">
                  <c:v>27.34</c:v>
                </c:pt>
                <c:pt idx="4966">
                  <c:v>27.34</c:v>
                </c:pt>
                <c:pt idx="4967">
                  <c:v>27.34</c:v>
                </c:pt>
                <c:pt idx="4968">
                  <c:v>27.33</c:v>
                </c:pt>
                <c:pt idx="4969">
                  <c:v>27.32</c:v>
                </c:pt>
                <c:pt idx="4970">
                  <c:v>27.32</c:v>
                </c:pt>
                <c:pt idx="4971">
                  <c:v>27.31</c:v>
                </c:pt>
                <c:pt idx="4972">
                  <c:v>27.31</c:v>
                </c:pt>
                <c:pt idx="4973">
                  <c:v>27.3</c:v>
                </c:pt>
                <c:pt idx="4974">
                  <c:v>27.3</c:v>
                </c:pt>
                <c:pt idx="4975">
                  <c:v>27.3</c:v>
                </c:pt>
                <c:pt idx="4976">
                  <c:v>27.3</c:v>
                </c:pt>
                <c:pt idx="4977">
                  <c:v>27.3</c:v>
                </c:pt>
                <c:pt idx="4978">
                  <c:v>27.29</c:v>
                </c:pt>
                <c:pt idx="4979">
                  <c:v>27.29</c:v>
                </c:pt>
                <c:pt idx="4980">
                  <c:v>27.28</c:v>
                </c:pt>
                <c:pt idx="4981">
                  <c:v>27.28</c:v>
                </c:pt>
                <c:pt idx="4982">
                  <c:v>27.27</c:v>
                </c:pt>
                <c:pt idx="4983">
                  <c:v>27.27</c:v>
                </c:pt>
                <c:pt idx="4984">
                  <c:v>27.27</c:v>
                </c:pt>
                <c:pt idx="4985">
                  <c:v>27.27</c:v>
                </c:pt>
                <c:pt idx="4986">
                  <c:v>27.26</c:v>
                </c:pt>
                <c:pt idx="4987">
                  <c:v>27.25</c:v>
                </c:pt>
                <c:pt idx="4988">
                  <c:v>27.24</c:v>
                </c:pt>
                <c:pt idx="4989">
                  <c:v>27.24</c:v>
                </c:pt>
                <c:pt idx="4990">
                  <c:v>27.24</c:v>
                </c:pt>
                <c:pt idx="4991">
                  <c:v>27.24</c:v>
                </c:pt>
                <c:pt idx="4992">
                  <c:v>27.23</c:v>
                </c:pt>
                <c:pt idx="4993">
                  <c:v>27.22</c:v>
                </c:pt>
                <c:pt idx="4994">
                  <c:v>27.22</c:v>
                </c:pt>
                <c:pt idx="4995">
                  <c:v>27.22</c:v>
                </c:pt>
                <c:pt idx="4996">
                  <c:v>27.22</c:v>
                </c:pt>
                <c:pt idx="4997">
                  <c:v>27.21</c:v>
                </c:pt>
                <c:pt idx="4998">
                  <c:v>27.21</c:v>
                </c:pt>
                <c:pt idx="4999">
                  <c:v>27.21</c:v>
                </c:pt>
                <c:pt idx="5000">
                  <c:v>27.21</c:v>
                </c:pt>
                <c:pt idx="5001">
                  <c:v>27.19</c:v>
                </c:pt>
                <c:pt idx="5002">
                  <c:v>27.19</c:v>
                </c:pt>
                <c:pt idx="5003">
                  <c:v>27.19</c:v>
                </c:pt>
                <c:pt idx="5004">
                  <c:v>27.19</c:v>
                </c:pt>
                <c:pt idx="5005">
                  <c:v>27.18</c:v>
                </c:pt>
                <c:pt idx="5006">
                  <c:v>27.17</c:v>
                </c:pt>
                <c:pt idx="5007">
                  <c:v>27.17</c:v>
                </c:pt>
                <c:pt idx="5008">
                  <c:v>27.17</c:v>
                </c:pt>
                <c:pt idx="5009">
                  <c:v>27.16</c:v>
                </c:pt>
                <c:pt idx="5010">
                  <c:v>27.16</c:v>
                </c:pt>
                <c:pt idx="5011">
                  <c:v>27.15</c:v>
                </c:pt>
                <c:pt idx="5012">
                  <c:v>27.15</c:v>
                </c:pt>
                <c:pt idx="5013">
                  <c:v>27.15</c:v>
                </c:pt>
                <c:pt idx="5014">
                  <c:v>27.14</c:v>
                </c:pt>
                <c:pt idx="5015">
                  <c:v>27.14</c:v>
                </c:pt>
                <c:pt idx="5016">
                  <c:v>27.13</c:v>
                </c:pt>
                <c:pt idx="5017">
                  <c:v>27.13</c:v>
                </c:pt>
                <c:pt idx="5018">
                  <c:v>27.11</c:v>
                </c:pt>
                <c:pt idx="5019">
                  <c:v>27.1</c:v>
                </c:pt>
                <c:pt idx="5020">
                  <c:v>27.1</c:v>
                </c:pt>
                <c:pt idx="5021">
                  <c:v>27.1</c:v>
                </c:pt>
                <c:pt idx="5022">
                  <c:v>27.09</c:v>
                </c:pt>
                <c:pt idx="5023">
                  <c:v>27.08</c:v>
                </c:pt>
                <c:pt idx="5024">
                  <c:v>27.08</c:v>
                </c:pt>
                <c:pt idx="5025">
                  <c:v>27.08</c:v>
                </c:pt>
                <c:pt idx="5026">
                  <c:v>27.06</c:v>
                </c:pt>
                <c:pt idx="5027">
                  <c:v>27.06</c:v>
                </c:pt>
                <c:pt idx="5028">
                  <c:v>27.06</c:v>
                </c:pt>
                <c:pt idx="5029">
                  <c:v>27.06</c:v>
                </c:pt>
                <c:pt idx="5030">
                  <c:v>27.05</c:v>
                </c:pt>
                <c:pt idx="5031">
                  <c:v>27.05</c:v>
                </c:pt>
                <c:pt idx="5032">
                  <c:v>27.04</c:v>
                </c:pt>
                <c:pt idx="5033">
                  <c:v>27.04</c:v>
                </c:pt>
                <c:pt idx="5034">
                  <c:v>27.03</c:v>
                </c:pt>
                <c:pt idx="5035">
                  <c:v>27.03</c:v>
                </c:pt>
                <c:pt idx="5036">
                  <c:v>27.03</c:v>
                </c:pt>
                <c:pt idx="5037">
                  <c:v>27.03</c:v>
                </c:pt>
                <c:pt idx="5038">
                  <c:v>27.02</c:v>
                </c:pt>
                <c:pt idx="5039">
                  <c:v>27.02</c:v>
                </c:pt>
                <c:pt idx="5040">
                  <c:v>27.02</c:v>
                </c:pt>
                <c:pt idx="5041">
                  <c:v>27.02</c:v>
                </c:pt>
                <c:pt idx="5042">
                  <c:v>27.02</c:v>
                </c:pt>
                <c:pt idx="5043">
                  <c:v>27.01</c:v>
                </c:pt>
                <c:pt idx="5044">
                  <c:v>27.01</c:v>
                </c:pt>
                <c:pt idx="5045">
                  <c:v>27.01</c:v>
                </c:pt>
                <c:pt idx="5046">
                  <c:v>27.01</c:v>
                </c:pt>
                <c:pt idx="5047">
                  <c:v>26.99</c:v>
                </c:pt>
                <c:pt idx="5048">
                  <c:v>26.97</c:v>
                </c:pt>
                <c:pt idx="5049">
                  <c:v>26.97</c:v>
                </c:pt>
                <c:pt idx="5050">
                  <c:v>26.97</c:v>
                </c:pt>
                <c:pt idx="5051">
                  <c:v>26.97</c:v>
                </c:pt>
                <c:pt idx="5052">
                  <c:v>26.96</c:v>
                </c:pt>
                <c:pt idx="5053">
                  <c:v>26.95</c:v>
                </c:pt>
                <c:pt idx="5054">
                  <c:v>26.95</c:v>
                </c:pt>
                <c:pt idx="5055">
                  <c:v>26.94</c:v>
                </c:pt>
                <c:pt idx="5056">
                  <c:v>26.94</c:v>
                </c:pt>
                <c:pt idx="5057">
                  <c:v>26.93</c:v>
                </c:pt>
                <c:pt idx="5058">
                  <c:v>26.92</c:v>
                </c:pt>
                <c:pt idx="5059">
                  <c:v>26.91</c:v>
                </c:pt>
                <c:pt idx="5060">
                  <c:v>26.9</c:v>
                </c:pt>
                <c:pt idx="5061">
                  <c:v>26.9</c:v>
                </c:pt>
                <c:pt idx="5062">
                  <c:v>26.9</c:v>
                </c:pt>
                <c:pt idx="5063">
                  <c:v>26.89</c:v>
                </c:pt>
                <c:pt idx="5064">
                  <c:v>26.89</c:v>
                </c:pt>
                <c:pt idx="5065">
                  <c:v>26.87</c:v>
                </c:pt>
                <c:pt idx="5066">
                  <c:v>26.86</c:v>
                </c:pt>
                <c:pt idx="5067">
                  <c:v>26.86</c:v>
                </c:pt>
                <c:pt idx="5068">
                  <c:v>26.85</c:v>
                </c:pt>
                <c:pt idx="5069">
                  <c:v>26.84</c:v>
                </c:pt>
                <c:pt idx="5070">
                  <c:v>26.83</c:v>
                </c:pt>
                <c:pt idx="5071">
                  <c:v>26.83</c:v>
                </c:pt>
                <c:pt idx="5072">
                  <c:v>26.83</c:v>
                </c:pt>
                <c:pt idx="5073">
                  <c:v>26.82</c:v>
                </c:pt>
                <c:pt idx="5074">
                  <c:v>26.82</c:v>
                </c:pt>
                <c:pt idx="5075">
                  <c:v>26.82</c:v>
                </c:pt>
                <c:pt idx="5076">
                  <c:v>26.82</c:v>
                </c:pt>
                <c:pt idx="5077">
                  <c:v>26.81</c:v>
                </c:pt>
                <c:pt idx="5078">
                  <c:v>26.8</c:v>
                </c:pt>
                <c:pt idx="5079">
                  <c:v>26.8</c:v>
                </c:pt>
                <c:pt idx="5080">
                  <c:v>26.8</c:v>
                </c:pt>
                <c:pt idx="5081">
                  <c:v>26.78</c:v>
                </c:pt>
                <c:pt idx="5082">
                  <c:v>26.76</c:v>
                </c:pt>
                <c:pt idx="5083">
                  <c:v>26.74</c:v>
                </c:pt>
                <c:pt idx="5084">
                  <c:v>26.73</c:v>
                </c:pt>
                <c:pt idx="5085">
                  <c:v>26.71</c:v>
                </c:pt>
                <c:pt idx="5086">
                  <c:v>26.71</c:v>
                </c:pt>
                <c:pt idx="5087">
                  <c:v>26.71</c:v>
                </c:pt>
                <c:pt idx="5088">
                  <c:v>26.71</c:v>
                </c:pt>
                <c:pt idx="5089">
                  <c:v>26.7</c:v>
                </c:pt>
                <c:pt idx="5090">
                  <c:v>26.69</c:v>
                </c:pt>
                <c:pt idx="5091">
                  <c:v>26.69</c:v>
                </c:pt>
                <c:pt idx="5092">
                  <c:v>26.68</c:v>
                </c:pt>
                <c:pt idx="5093">
                  <c:v>26.68</c:v>
                </c:pt>
                <c:pt idx="5094">
                  <c:v>26.67</c:v>
                </c:pt>
                <c:pt idx="5095">
                  <c:v>26.66</c:v>
                </c:pt>
                <c:pt idx="5096">
                  <c:v>26.66</c:v>
                </c:pt>
                <c:pt idx="5097">
                  <c:v>26.66</c:v>
                </c:pt>
                <c:pt idx="5098">
                  <c:v>26.66</c:v>
                </c:pt>
                <c:pt idx="5099">
                  <c:v>26.65</c:v>
                </c:pt>
                <c:pt idx="5100">
                  <c:v>26.65</c:v>
                </c:pt>
                <c:pt idx="5101">
                  <c:v>26.65</c:v>
                </c:pt>
                <c:pt idx="5102">
                  <c:v>26.64</c:v>
                </c:pt>
                <c:pt idx="5103">
                  <c:v>26.64</c:v>
                </c:pt>
                <c:pt idx="5104">
                  <c:v>26.63</c:v>
                </c:pt>
                <c:pt idx="5105">
                  <c:v>26.63</c:v>
                </c:pt>
                <c:pt idx="5106">
                  <c:v>26.63</c:v>
                </c:pt>
                <c:pt idx="5107">
                  <c:v>26.62</c:v>
                </c:pt>
                <c:pt idx="5108">
                  <c:v>26.62</c:v>
                </c:pt>
                <c:pt idx="5109">
                  <c:v>26.62</c:v>
                </c:pt>
                <c:pt idx="5110">
                  <c:v>26.61</c:v>
                </c:pt>
                <c:pt idx="5111">
                  <c:v>26.61</c:v>
                </c:pt>
                <c:pt idx="5112">
                  <c:v>26.61</c:v>
                </c:pt>
                <c:pt idx="5113">
                  <c:v>26.61</c:v>
                </c:pt>
                <c:pt idx="5114">
                  <c:v>26.61</c:v>
                </c:pt>
                <c:pt idx="5115">
                  <c:v>26.6</c:v>
                </c:pt>
                <c:pt idx="5116">
                  <c:v>26.6</c:v>
                </c:pt>
                <c:pt idx="5117">
                  <c:v>26.6</c:v>
                </c:pt>
                <c:pt idx="5118">
                  <c:v>26.59</c:v>
                </c:pt>
                <c:pt idx="5119">
                  <c:v>26.59</c:v>
                </c:pt>
                <c:pt idx="5120">
                  <c:v>26.59</c:v>
                </c:pt>
                <c:pt idx="5121">
                  <c:v>26.59</c:v>
                </c:pt>
                <c:pt idx="5122">
                  <c:v>26.58</c:v>
                </c:pt>
                <c:pt idx="5123">
                  <c:v>26.57</c:v>
                </c:pt>
                <c:pt idx="5124">
                  <c:v>26.57</c:v>
                </c:pt>
                <c:pt idx="5125">
                  <c:v>26.56</c:v>
                </c:pt>
                <c:pt idx="5126">
                  <c:v>26.55</c:v>
                </c:pt>
                <c:pt idx="5127">
                  <c:v>26.55</c:v>
                </c:pt>
                <c:pt idx="5128">
                  <c:v>26.55</c:v>
                </c:pt>
                <c:pt idx="5129">
                  <c:v>26.55</c:v>
                </c:pt>
                <c:pt idx="5130">
                  <c:v>26.54</c:v>
                </c:pt>
                <c:pt idx="5131">
                  <c:v>26.54</c:v>
                </c:pt>
                <c:pt idx="5132">
                  <c:v>26.54</c:v>
                </c:pt>
                <c:pt idx="5133">
                  <c:v>26.54</c:v>
                </c:pt>
                <c:pt idx="5134">
                  <c:v>26.53</c:v>
                </c:pt>
                <c:pt idx="5135">
                  <c:v>26.53</c:v>
                </c:pt>
                <c:pt idx="5136">
                  <c:v>26.53</c:v>
                </c:pt>
                <c:pt idx="5137">
                  <c:v>26.53</c:v>
                </c:pt>
                <c:pt idx="5138">
                  <c:v>26.53</c:v>
                </c:pt>
                <c:pt idx="5139">
                  <c:v>26.53</c:v>
                </c:pt>
                <c:pt idx="5140">
                  <c:v>26.52</c:v>
                </c:pt>
                <c:pt idx="5141">
                  <c:v>26.52</c:v>
                </c:pt>
                <c:pt idx="5142">
                  <c:v>26.52</c:v>
                </c:pt>
                <c:pt idx="5143">
                  <c:v>26.51</c:v>
                </c:pt>
                <c:pt idx="5144">
                  <c:v>26.51</c:v>
                </c:pt>
                <c:pt idx="5145">
                  <c:v>26.51</c:v>
                </c:pt>
                <c:pt idx="5146">
                  <c:v>26.51</c:v>
                </c:pt>
                <c:pt idx="5147">
                  <c:v>26.5</c:v>
                </c:pt>
                <c:pt idx="5148">
                  <c:v>26.5</c:v>
                </c:pt>
                <c:pt idx="5149">
                  <c:v>26.49</c:v>
                </c:pt>
                <c:pt idx="5150">
                  <c:v>26.48</c:v>
                </c:pt>
                <c:pt idx="5151">
                  <c:v>26.48</c:v>
                </c:pt>
                <c:pt idx="5152">
                  <c:v>26.47</c:v>
                </c:pt>
                <c:pt idx="5153">
                  <c:v>26.47</c:v>
                </c:pt>
                <c:pt idx="5154">
                  <c:v>26.47</c:v>
                </c:pt>
                <c:pt idx="5155">
                  <c:v>26.46</c:v>
                </c:pt>
                <c:pt idx="5156">
                  <c:v>26.44</c:v>
                </c:pt>
                <c:pt idx="5157">
                  <c:v>26.44</c:v>
                </c:pt>
                <c:pt idx="5158">
                  <c:v>26.43</c:v>
                </c:pt>
                <c:pt idx="5159">
                  <c:v>26.42</c:v>
                </c:pt>
                <c:pt idx="5160">
                  <c:v>26.42</c:v>
                </c:pt>
                <c:pt idx="5161">
                  <c:v>26.42</c:v>
                </c:pt>
                <c:pt idx="5162">
                  <c:v>26.41</c:v>
                </c:pt>
                <c:pt idx="5163">
                  <c:v>26.41</c:v>
                </c:pt>
                <c:pt idx="5164">
                  <c:v>26.41</c:v>
                </c:pt>
                <c:pt idx="5165">
                  <c:v>26.41</c:v>
                </c:pt>
                <c:pt idx="5166">
                  <c:v>26.4</c:v>
                </c:pt>
                <c:pt idx="5167">
                  <c:v>26.4</c:v>
                </c:pt>
                <c:pt idx="5168">
                  <c:v>26.39</c:v>
                </c:pt>
                <c:pt idx="5169">
                  <c:v>26.39</c:v>
                </c:pt>
                <c:pt idx="5170">
                  <c:v>26.39</c:v>
                </c:pt>
                <c:pt idx="5171">
                  <c:v>26.39</c:v>
                </c:pt>
                <c:pt idx="5172">
                  <c:v>26.36</c:v>
                </c:pt>
                <c:pt idx="5173">
                  <c:v>26.36</c:v>
                </c:pt>
                <c:pt idx="5174">
                  <c:v>26.36</c:v>
                </c:pt>
                <c:pt idx="5175">
                  <c:v>26.36</c:v>
                </c:pt>
                <c:pt idx="5176">
                  <c:v>26.35</c:v>
                </c:pt>
                <c:pt idx="5177">
                  <c:v>26.35</c:v>
                </c:pt>
                <c:pt idx="5178">
                  <c:v>26.35</c:v>
                </c:pt>
                <c:pt idx="5179">
                  <c:v>26.35</c:v>
                </c:pt>
                <c:pt idx="5180">
                  <c:v>26.34</c:v>
                </c:pt>
                <c:pt idx="5181">
                  <c:v>26.33</c:v>
                </c:pt>
                <c:pt idx="5182">
                  <c:v>26.33</c:v>
                </c:pt>
                <c:pt idx="5183">
                  <c:v>26.33</c:v>
                </c:pt>
                <c:pt idx="5184">
                  <c:v>26.32</c:v>
                </c:pt>
                <c:pt idx="5185">
                  <c:v>26.32</c:v>
                </c:pt>
                <c:pt idx="5186">
                  <c:v>26.3</c:v>
                </c:pt>
                <c:pt idx="5187">
                  <c:v>26.3</c:v>
                </c:pt>
                <c:pt idx="5188">
                  <c:v>26.29</c:v>
                </c:pt>
                <c:pt idx="5189">
                  <c:v>26.28</c:v>
                </c:pt>
                <c:pt idx="5190">
                  <c:v>26.27</c:v>
                </c:pt>
                <c:pt idx="5191">
                  <c:v>26.27</c:v>
                </c:pt>
                <c:pt idx="5192">
                  <c:v>26.27</c:v>
                </c:pt>
                <c:pt idx="5193">
                  <c:v>26.27</c:v>
                </c:pt>
                <c:pt idx="5194">
                  <c:v>26.25</c:v>
                </c:pt>
                <c:pt idx="5195">
                  <c:v>26.25</c:v>
                </c:pt>
                <c:pt idx="5196">
                  <c:v>26.25</c:v>
                </c:pt>
                <c:pt idx="5197">
                  <c:v>26.24</c:v>
                </c:pt>
                <c:pt idx="5198">
                  <c:v>26.24</c:v>
                </c:pt>
                <c:pt idx="5199">
                  <c:v>26.23</c:v>
                </c:pt>
                <c:pt idx="5200">
                  <c:v>26.23</c:v>
                </c:pt>
                <c:pt idx="5201">
                  <c:v>26.23</c:v>
                </c:pt>
                <c:pt idx="5202">
                  <c:v>26.23</c:v>
                </c:pt>
                <c:pt idx="5203">
                  <c:v>26.21</c:v>
                </c:pt>
                <c:pt idx="5204">
                  <c:v>26.21</c:v>
                </c:pt>
                <c:pt idx="5205">
                  <c:v>26.19</c:v>
                </c:pt>
                <c:pt idx="5206">
                  <c:v>26.19</c:v>
                </c:pt>
                <c:pt idx="5207">
                  <c:v>26.19</c:v>
                </c:pt>
                <c:pt idx="5208">
                  <c:v>26.19</c:v>
                </c:pt>
                <c:pt idx="5209">
                  <c:v>26.18</c:v>
                </c:pt>
                <c:pt idx="5210">
                  <c:v>26.18</c:v>
                </c:pt>
                <c:pt idx="5211">
                  <c:v>26.18</c:v>
                </c:pt>
                <c:pt idx="5212">
                  <c:v>26.17</c:v>
                </c:pt>
                <c:pt idx="5213">
                  <c:v>26.17</c:v>
                </c:pt>
                <c:pt idx="5214">
                  <c:v>26.17</c:v>
                </c:pt>
                <c:pt idx="5215">
                  <c:v>26.16</c:v>
                </c:pt>
                <c:pt idx="5216">
                  <c:v>26.16</c:v>
                </c:pt>
                <c:pt idx="5217">
                  <c:v>26.16</c:v>
                </c:pt>
                <c:pt idx="5218">
                  <c:v>26.16</c:v>
                </c:pt>
                <c:pt idx="5219">
                  <c:v>26.16</c:v>
                </c:pt>
                <c:pt idx="5220">
                  <c:v>26.14</c:v>
                </c:pt>
                <c:pt idx="5221">
                  <c:v>26.14</c:v>
                </c:pt>
                <c:pt idx="5222">
                  <c:v>26.13</c:v>
                </c:pt>
                <c:pt idx="5223">
                  <c:v>26.11</c:v>
                </c:pt>
                <c:pt idx="5224">
                  <c:v>26.11</c:v>
                </c:pt>
                <c:pt idx="5225">
                  <c:v>26.11</c:v>
                </c:pt>
                <c:pt idx="5226">
                  <c:v>26.1</c:v>
                </c:pt>
                <c:pt idx="5227">
                  <c:v>26.09</c:v>
                </c:pt>
                <c:pt idx="5228">
                  <c:v>26.09</c:v>
                </c:pt>
                <c:pt idx="5229">
                  <c:v>26.09</c:v>
                </c:pt>
                <c:pt idx="5230">
                  <c:v>26.09</c:v>
                </c:pt>
                <c:pt idx="5231">
                  <c:v>26.09</c:v>
                </c:pt>
                <c:pt idx="5232">
                  <c:v>26.09</c:v>
                </c:pt>
                <c:pt idx="5233">
                  <c:v>26.09</c:v>
                </c:pt>
                <c:pt idx="5234">
                  <c:v>26.08</c:v>
                </c:pt>
                <c:pt idx="5235">
                  <c:v>26.08</c:v>
                </c:pt>
                <c:pt idx="5236">
                  <c:v>26.07</c:v>
                </c:pt>
                <c:pt idx="5237">
                  <c:v>26.07</c:v>
                </c:pt>
                <c:pt idx="5238">
                  <c:v>26.06</c:v>
                </c:pt>
                <c:pt idx="5239">
                  <c:v>26.06</c:v>
                </c:pt>
                <c:pt idx="5240">
                  <c:v>26.06</c:v>
                </c:pt>
                <c:pt idx="5241">
                  <c:v>26.06</c:v>
                </c:pt>
                <c:pt idx="5242">
                  <c:v>26.05</c:v>
                </c:pt>
                <c:pt idx="5243">
                  <c:v>26.05</c:v>
                </c:pt>
                <c:pt idx="5244">
                  <c:v>26.05</c:v>
                </c:pt>
                <c:pt idx="5245">
                  <c:v>26.05</c:v>
                </c:pt>
                <c:pt idx="5246">
                  <c:v>26.04</c:v>
                </c:pt>
                <c:pt idx="5247">
                  <c:v>26.02</c:v>
                </c:pt>
                <c:pt idx="5248">
                  <c:v>26.02</c:v>
                </c:pt>
                <c:pt idx="5249">
                  <c:v>26.02</c:v>
                </c:pt>
                <c:pt idx="5250">
                  <c:v>26.01</c:v>
                </c:pt>
                <c:pt idx="5251">
                  <c:v>25.99</c:v>
                </c:pt>
                <c:pt idx="5252">
                  <c:v>25.99</c:v>
                </c:pt>
                <c:pt idx="5253">
                  <c:v>25.99</c:v>
                </c:pt>
                <c:pt idx="5254">
                  <c:v>25.99</c:v>
                </c:pt>
                <c:pt idx="5255">
                  <c:v>25.97</c:v>
                </c:pt>
                <c:pt idx="5256">
                  <c:v>25.97</c:v>
                </c:pt>
                <c:pt idx="5257">
                  <c:v>25.97</c:v>
                </c:pt>
                <c:pt idx="5258">
                  <c:v>25.97</c:v>
                </c:pt>
                <c:pt idx="5259">
                  <c:v>25.97</c:v>
                </c:pt>
                <c:pt idx="5260">
                  <c:v>25.96</c:v>
                </c:pt>
                <c:pt idx="5261">
                  <c:v>25.96</c:v>
                </c:pt>
                <c:pt idx="5262">
                  <c:v>25.96</c:v>
                </c:pt>
                <c:pt idx="5263">
                  <c:v>25.96</c:v>
                </c:pt>
                <c:pt idx="5264">
                  <c:v>25.95</c:v>
                </c:pt>
                <c:pt idx="5265">
                  <c:v>25.95</c:v>
                </c:pt>
                <c:pt idx="5266">
                  <c:v>25.95</c:v>
                </c:pt>
                <c:pt idx="5267">
                  <c:v>25.94</c:v>
                </c:pt>
                <c:pt idx="5268">
                  <c:v>25.94</c:v>
                </c:pt>
                <c:pt idx="5269">
                  <c:v>25.93</c:v>
                </c:pt>
                <c:pt idx="5270">
                  <c:v>25.92</c:v>
                </c:pt>
                <c:pt idx="5271">
                  <c:v>25.92</c:v>
                </c:pt>
                <c:pt idx="5272">
                  <c:v>25.91</c:v>
                </c:pt>
                <c:pt idx="5273">
                  <c:v>25.9</c:v>
                </c:pt>
                <c:pt idx="5274">
                  <c:v>25.9</c:v>
                </c:pt>
                <c:pt idx="5275">
                  <c:v>25.89</c:v>
                </c:pt>
                <c:pt idx="5276">
                  <c:v>25.89</c:v>
                </c:pt>
                <c:pt idx="5277">
                  <c:v>25.87</c:v>
                </c:pt>
                <c:pt idx="5278">
                  <c:v>25.86</c:v>
                </c:pt>
                <c:pt idx="5279">
                  <c:v>25.86</c:v>
                </c:pt>
                <c:pt idx="5280">
                  <c:v>25.86</c:v>
                </c:pt>
                <c:pt idx="5281">
                  <c:v>25.85</c:v>
                </c:pt>
                <c:pt idx="5282">
                  <c:v>25.85</c:v>
                </c:pt>
                <c:pt idx="5283">
                  <c:v>25.85</c:v>
                </c:pt>
                <c:pt idx="5284">
                  <c:v>25.84</c:v>
                </c:pt>
                <c:pt idx="5285">
                  <c:v>25.84</c:v>
                </c:pt>
                <c:pt idx="5286">
                  <c:v>25.83</c:v>
                </c:pt>
                <c:pt idx="5287">
                  <c:v>25.83</c:v>
                </c:pt>
                <c:pt idx="5288">
                  <c:v>25.83</c:v>
                </c:pt>
                <c:pt idx="5289">
                  <c:v>25.83</c:v>
                </c:pt>
                <c:pt idx="5290">
                  <c:v>25.82</c:v>
                </c:pt>
                <c:pt idx="5291">
                  <c:v>25.81</c:v>
                </c:pt>
                <c:pt idx="5292">
                  <c:v>25.81</c:v>
                </c:pt>
                <c:pt idx="5293">
                  <c:v>25.81</c:v>
                </c:pt>
                <c:pt idx="5294">
                  <c:v>25.81</c:v>
                </c:pt>
                <c:pt idx="5295">
                  <c:v>25.81</c:v>
                </c:pt>
                <c:pt idx="5296">
                  <c:v>25.8</c:v>
                </c:pt>
                <c:pt idx="5297">
                  <c:v>25.79</c:v>
                </c:pt>
                <c:pt idx="5298">
                  <c:v>25.79</c:v>
                </c:pt>
                <c:pt idx="5299">
                  <c:v>25.79</c:v>
                </c:pt>
                <c:pt idx="5300">
                  <c:v>25.79</c:v>
                </c:pt>
                <c:pt idx="5301">
                  <c:v>25.78</c:v>
                </c:pt>
                <c:pt idx="5302">
                  <c:v>25.78</c:v>
                </c:pt>
                <c:pt idx="5303">
                  <c:v>25.77</c:v>
                </c:pt>
                <c:pt idx="5304">
                  <c:v>25.76</c:v>
                </c:pt>
                <c:pt idx="5305">
                  <c:v>25.76</c:v>
                </c:pt>
                <c:pt idx="5306">
                  <c:v>25.76</c:v>
                </c:pt>
                <c:pt idx="5307">
                  <c:v>25.76</c:v>
                </c:pt>
                <c:pt idx="5308">
                  <c:v>25.75</c:v>
                </c:pt>
                <c:pt idx="5309">
                  <c:v>25.75</c:v>
                </c:pt>
                <c:pt idx="5310">
                  <c:v>25.74</c:v>
                </c:pt>
                <c:pt idx="5311">
                  <c:v>25.74</c:v>
                </c:pt>
                <c:pt idx="5312">
                  <c:v>25.74</c:v>
                </c:pt>
                <c:pt idx="5313">
                  <c:v>25.74</c:v>
                </c:pt>
                <c:pt idx="5314">
                  <c:v>25.72</c:v>
                </c:pt>
                <c:pt idx="5315">
                  <c:v>25.72</c:v>
                </c:pt>
                <c:pt idx="5316">
                  <c:v>25.72</c:v>
                </c:pt>
                <c:pt idx="5317">
                  <c:v>25.72</c:v>
                </c:pt>
                <c:pt idx="5318">
                  <c:v>25.71</c:v>
                </c:pt>
                <c:pt idx="5319">
                  <c:v>25.71</c:v>
                </c:pt>
                <c:pt idx="5320">
                  <c:v>25.7</c:v>
                </c:pt>
                <c:pt idx="5321">
                  <c:v>25.7</c:v>
                </c:pt>
                <c:pt idx="5322">
                  <c:v>25.7</c:v>
                </c:pt>
                <c:pt idx="5323">
                  <c:v>25.7</c:v>
                </c:pt>
                <c:pt idx="5324">
                  <c:v>25.7</c:v>
                </c:pt>
                <c:pt idx="5325">
                  <c:v>25.7</c:v>
                </c:pt>
                <c:pt idx="5326">
                  <c:v>25.7</c:v>
                </c:pt>
                <c:pt idx="5327">
                  <c:v>25.69</c:v>
                </c:pt>
                <c:pt idx="5328">
                  <c:v>25.68</c:v>
                </c:pt>
                <c:pt idx="5329">
                  <c:v>25.68</c:v>
                </c:pt>
                <c:pt idx="5330">
                  <c:v>25.67</c:v>
                </c:pt>
                <c:pt idx="5331">
                  <c:v>25.66</c:v>
                </c:pt>
                <c:pt idx="5332">
                  <c:v>25.66</c:v>
                </c:pt>
                <c:pt idx="5333">
                  <c:v>25.66</c:v>
                </c:pt>
                <c:pt idx="5334">
                  <c:v>25.66</c:v>
                </c:pt>
                <c:pt idx="5335">
                  <c:v>25.66</c:v>
                </c:pt>
                <c:pt idx="5336">
                  <c:v>25.65</c:v>
                </c:pt>
                <c:pt idx="5337">
                  <c:v>25.65</c:v>
                </c:pt>
                <c:pt idx="5338">
                  <c:v>25.65</c:v>
                </c:pt>
                <c:pt idx="5339">
                  <c:v>25.65</c:v>
                </c:pt>
                <c:pt idx="5340">
                  <c:v>25.65</c:v>
                </c:pt>
                <c:pt idx="5341">
                  <c:v>25.64</c:v>
                </c:pt>
                <c:pt idx="5342">
                  <c:v>25.64</c:v>
                </c:pt>
                <c:pt idx="5343">
                  <c:v>25.64</c:v>
                </c:pt>
                <c:pt idx="5344">
                  <c:v>25.63</c:v>
                </c:pt>
                <c:pt idx="5345">
                  <c:v>25.63</c:v>
                </c:pt>
                <c:pt idx="5346">
                  <c:v>25.63</c:v>
                </c:pt>
                <c:pt idx="5347">
                  <c:v>25.62</c:v>
                </c:pt>
                <c:pt idx="5348">
                  <c:v>25.62</c:v>
                </c:pt>
                <c:pt idx="5349">
                  <c:v>25.62</c:v>
                </c:pt>
                <c:pt idx="5350">
                  <c:v>25.62</c:v>
                </c:pt>
                <c:pt idx="5351">
                  <c:v>25.62</c:v>
                </c:pt>
                <c:pt idx="5352">
                  <c:v>25.61</c:v>
                </c:pt>
                <c:pt idx="5353">
                  <c:v>25.61</c:v>
                </c:pt>
                <c:pt idx="5354">
                  <c:v>25.6</c:v>
                </c:pt>
                <c:pt idx="5355">
                  <c:v>25.59</c:v>
                </c:pt>
                <c:pt idx="5356">
                  <c:v>25.58</c:v>
                </c:pt>
                <c:pt idx="5357">
                  <c:v>25.58</c:v>
                </c:pt>
                <c:pt idx="5358">
                  <c:v>25.58</c:v>
                </c:pt>
                <c:pt idx="5359">
                  <c:v>25.57</c:v>
                </c:pt>
                <c:pt idx="5360">
                  <c:v>25.56</c:v>
                </c:pt>
                <c:pt idx="5361">
                  <c:v>25.56</c:v>
                </c:pt>
                <c:pt idx="5362">
                  <c:v>25.56</c:v>
                </c:pt>
                <c:pt idx="5363">
                  <c:v>25.55</c:v>
                </c:pt>
                <c:pt idx="5364">
                  <c:v>25.54</c:v>
                </c:pt>
                <c:pt idx="5365">
                  <c:v>25.54</c:v>
                </c:pt>
                <c:pt idx="5366">
                  <c:v>25.53</c:v>
                </c:pt>
                <c:pt idx="5367">
                  <c:v>25.53</c:v>
                </c:pt>
                <c:pt idx="5368">
                  <c:v>25.53</c:v>
                </c:pt>
                <c:pt idx="5369">
                  <c:v>25.53</c:v>
                </c:pt>
                <c:pt idx="5370">
                  <c:v>25.53</c:v>
                </c:pt>
                <c:pt idx="5371">
                  <c:v>25.53</c:v>
                </c:pt>
                <c:pt idx="5372">
                  <c:v>25.53</c:v>
                </c:pt>
                <c:pt idx="5373">
                  <c:v>25.52</c:v>
                </c:pt>
                <c:pt idx="5374">
                  <c:v>25.51</c:v>
                </c:pt>
                <c:pt idx="5375">
                  <c:v>25.51</c:v>
                </c:pt>
                <c:pt idx="5376">
                  <c:v>25.5</c:v>
                </c:pt>
                <c:pt idx="5377">
                  <c:v>25.5</c:v>
                </c:pt>
                <c:pt idx="5378">
                  <c:v>25.5</c:v>
                </c:pt>
                <c:pt idx="5379">
                  <c:v>25.5</c:v>
                </c:pt>
                <c:pt idx="5380">
                  <c:v>25.5</c:v>
                </c:pt>
                <c:pt idx="5381">
                  <c:v>25.5</c:v>
                </c:pt>
                <c:pt idx="5382">
                  <c:v>25.5</c:v>
                </c:pt>
                <c:pt idx="5383">
                  <c:v>25.49</c:v>
                </c:pt>
                <c:pt idx="5384">
                  <c:v>25.49</c:v>
                </c:pt>
                <c:pt idx="5385">
                  <c:v>25.49</c:v>
                </c:pt>
                <c:pt idx="5386">
                  <c:v>25.48</c:v>
                </c:pt>
                <c:pt idx="5387">
                  <c:v>25.48</c:v>
                </c:pt>
                <c:pt idx="5388">
                  <c:v>25.48</c:v>
                </c:pt>
                <c:pt idx="5389">
                  <c:v>25.48</c:v>
                </c:pt>
                <c:pt idx="5390">
                  <c:v>25.48</c:v>
                </c:pt>
                <c:pt idx="5391">
                  <c:v>25.48</c:v>
                </c:pt>
                <c:pt idx="5392">
                  <c:v>25.47</c:v>
                </c:pt>
                <c:pt idx="5393">
                  <c:v>25.47</c:v>
                </c:pt>
                <c:pt idx="5394">
                  <c:v>25.46</c:v>
                </c:pt>
                <c:pt idx="5395">
                  <c:v>25.46</c:v>
                </c:pt>
                <c:pt idx="5396">
                  <c:v>25.45</c:v>
                </c:pt>
                <c:pt idx="5397">
                  <c:v>25.45</c:v>
                </c:pt>
                <c:pt idx="5398">
                  <c:v>25.45</c:v>
                </c:pt>
                <c:pt idx="5399">
                  <c:v>25.45</c:v>
                </c:pt>
                <c:pt idx="5400">
                  <c:v>25.45</c:v>
                </c:pt>
                <c:pt idx="5401">
                  <c:v>25.45</c:v>
                </c:pt>
                <c:pt idx="5402">
                  <c:v>25.45</c:v>
                </c:pt>
                <c:pt idx="5403">
                  <c:v>25.44</c:v>
                </c:pt>
                <c:pt idx="5404">
                  <c:v>25.44</c:v>
                </c:pt>
                <c:pt idx="5405">
                  <c:v>25.44</c:v>
                </c:pt>
                <c:pt idx="5406">
                  <c:v>25.44</c:v>
                </c:pt>
                <c:pt idx="5407">
                  <c:v>25.43</c:v>
                </c:pt>
                <c:pt idx="5408">
                  <c:v>25.43</c:v>
                </c:pt>
                <c:pt idx="5409">
                  <c:v>25.43</c:v>
                </c:pt>
                <c:pt idx="5410">
                  <c:v>25.42</c:v>
                </c:pt>
                <c:pt idx="5411">
                  <c:v>25.42</c:v>
                </c:pt>
                <c:pt idx="5412">
                  <c:v>25.42</c:v>
                </c:pt>
                <c:pt idx="5413">
                  <c:v>25.42</c:v>
                </c:pt>
                <c:pt idx="5414">
                  <c:v>25.42</c:v>
                </c:pt>
                <c:pt idx="5415">
                  <c:v>25.42</c:v>
                </c:pt>
                <c:pt idx="5416">
                  <c:v>25.42</c:v>
                </c:pt>
                <c:pt idx="5417">
                  <c:v>25.42</c:v>
                </c:pt>
                <c:pt idx="5418">
                  <c:v>25.41</c:v>
                </c:pt>
                <c:pt idx="5419">
                  <c:v>25.41</c:v>
                </c:pt>
                <c:pt idx="5420">
                  <c:v>25.41</c:v>
                </c:pt>
                <c:pt idx="5421">
                  <c:v>25.41</c:v>
                </c:pt>
                <c:pt idx="5422">
                  <c:v>25.41</c:v>
                </c:pt>
                <c:pt idx="5423">
                  <c:v>25.4</c:v>
                </c:pt>
                <c:pt idx="5424">
                  <c:v>25.39</c:v>
                </c:pt>
                <c:pt idx="5425">
                  <c:v>25.39</c:v>
                </c:pt>
                <c:pt idx="5426">
                  <c:v>25.39</c:v>
                </c:pt>
                <c:pt idx="5427">
                  <c:v>25.39</c:v>
                </c:pt>
                <c:pt idx="5428">
                  <c:v>25.39</c:v>
                </c:pt>
                <c:pt idx="5429">
                  <c:v>25.39</c:v>
                </c:pt>
                <c:pt idx="5430">
                  <c:v>25.38</c:v>
                </c:pt>
                <c:pt idx="5431">
                  <c:v>25.38</c:v>
                </c:pt>
                <c:pt idx="5432">
                  <c:v>25.38</c:v>
                </c:pt>
                <c:pt idx="5433">
                  <c:v>25.37</c:v>
                </c:pt>
                <c:pt idx="5434">
                  <c:v>25.37</c:v>
                </c:pt>
                <c:pt idx="5435">
                  <c:v>25.36</c:v>
                </c:pt>
                <c:pt idx="5436">
                  <c:v>25.36</c:v>
                </c:pt>
                <c:pt idx="5437">
                  <c:v>25.36</c:v>
                </c:pt>
                <c:pt idx="5438">
                  <c:v>25.36</c:v>
                </c:pt>
                <c:pt idx="5439">
                  <c:v>25.36</c:v>
                </c:pt>
                <c:pt idx="5440">
                  <c:v>25.36</c:v>
                </c:pt>
                <c:pt idx="5441">
                  <c:v>25.35</c:v>
                </c:pt>
                <c:pt idx="5442">
                  <c:v>25.34</c:v>
                </c:pt>
                <c:pt idx="5443">
                  <c:v>25.33</c:v>
                </c:pt>
                <c:pt idx="5444">
                  <c:v>25.33</c:v>
                </c:pt>
                <c:pt idx="5445">
                  <c:v>25.33</c:v>
                </c:pt>
                <c:pt idx="5446">
                  <c:v>25.33</c:v>
                </c:pt>
                <c:pt idx="5447">
                  <c:v>25.32</c:v>
                </c:pt>
                <c:pt idx="5448">
                  <c:v>25.32</c:v>
                </c:pt>
                <c:pt idx="5449">
                  <c:v>25.32</c:v>
                </c:pt>
                <c:pt idx="5450">
                  <c:v>25.32</c:v>
                </c:pt>
                <c:pt idx="5451">
                  <c:v>25.31</c:v>
                </c:pt>
                <c:pt idx="5452">
                  <c:v>25.31</c:v>
                </c:pt>
                <c:pt idx="5453">
                  <c:v>25.31</c:v>
                </c:pt>
                <c:pt idx="5454">
                  <c:v>25.3</c:v>
                </c:pt>
                <c:pt idx="5455">
                  <c:v>25.3</c:v>
                </c:pt>
                <c:pt idx="5456">
                  <c:v>25.29</c:v>
                </c:pt>
                <c:pt idx="5457">
                  <c:v>25.29</c:v>
                </c:pt>
                <c:pt idx="5458">
                  <c:v>25.28</c:v>
                </c:pt>
                <c:pt idx="5459">
                  <c:v>25.27</c:v>
                </c:pt>
                <c:pt idx="5460">
                  <c:v>25.27</c:v>
                </c:pt>
                <c:pt idx="5461">
                  <c:v>25.27</c:v>
                </c:pt>
                <c:pt idx="5462">
                  <c:v>25.26</c:v>
                </c:pt>
                <c:pt idx="5463">
                  <c:v>25.26</c:v>
                </c:pt>
                <c:pt idx="5464">
                  <c:v>25.26</c:v>
                </c:pt>
                <c:pt idx="5465">
                  <c:v>25.26</c:v>
                </c:pt>
                <c:pt idx="5466">
                  <c:v>25.25</c:v>
                </c:pt>
                <c:pt idx="5467">
                  <c:v>25.25</c:v>
                </c:pt>
                <c:pt idx="5468">
                  <c:v>25.25</c:v>
                </c:pt>
                <c:pt idx="5469">
                  <c:v>25.25</c:v>
                </c:pt>
                <c:pt idx="5470">
                  <c:v>25.25</c:v>
                </c:pt>
                <c:pt idx="5471">
                  <c:v>25.24</c:v>
                </c:pt>
                <c:pt idx="5472">
                  <c:v>25.24</c:v>
                </c:pt>
                <c:pt idx="5473">
                  <c:v>25.23</c:v>
                </c:pt>
                <c:pt idx="5474">
                  <c:v>25.22</c:v>
                </c:pt>
                <c:pt idx="5475">
                  <c:v>25.22</c:v>
                </c:pt>
                <c:pt idx="5476">
                  <c:v>25.21</c:v>
                </c:pt>
                <c:pt idx="5477">
                  <c:v>25.21</c:v>
                </c:pt>
                <c:pt idx="5478">
                  <c:v>25.21</c:v>
                </c:pt>
                <c:pt idx="5479">
                  <c:v>25.21</c:v>
                </c:pt>
                <c:pt idx="5480">
                  <c:v>25.21</c:v>
                </c:pt>
                <c:pt idx="5481">
                  <c:v>25.21</c:v>
                </c:pt>
                <c:pt idx="5482">
                  <c:v>25.21</c:v>
                </c:pt>
                <c:pt idx="5483">
                  <c:v>25.2</c:v>
                </c:pt>
                <c:pt idx="5484">
                  <c:v>25.2</c:v>
                </c:pt>
                <c:pt idx="5485">
                  <c:v>25.2</c:v>
                </c:pt>
                <c:pt idx="5486">
                  <c:v>25.19</c:v>
                </c:pt>
                <c:pt idx="5487">
                  <c:v>25.19</c:v>
                </c:pt>
                <c:pt idx="5488">
                  <c:v>25.19</c:v>
                </c:pt>
                <c:pt idx="5489">
                  <c:v>25.18</c:v>
                </c:pt>
                <c:pt idx="5490">
                  <c:v>25.18</c:v>
                </c:pt>
                <c:pt idx="5491">
                  <c:v>25.18</c:v>
                </c:pt>
                <c:pt idx="5492">
                  <c:v>25.17</c:v>
                </c:pt>
                <c:pt idx="5493">
                  <c:v>25.17</c:v>
                </c:pt>
                <c:pt idx="5494">
                  <c:v>25.16</c:v>
                </c:pt>
                <c:pt idx="5495">
                  <c:v>25.15</c:v>
                </c:pt>
                <c:pt idx="5496">
                  <c:v>25.15</c:v>
                </c:pt>
                <c:pt idx="5497">
                  <c:v>25.15</c:v>
                </c:pt>
                <c:pt idx="5498">
                  <c:v>25.15</c:v>
                </c:pt>
                <c:pt idx="5499">
                  <c:v>25.15</c:v>
                </c:pt>
                <c:pt idx="5500">
                  <c:v>25.13</c:v>
                </c:pt>
                <c:pt idx="5501">
                  <c:v>25.13</c:v>
                </c:pt>
                <c:pt idx="5502">
                  <c:v>25.12</c:v>
                </c:pt>
                <c:pt idx="5503">
                  <c:v>25.12</c:v>
                </c:pt>
                <c:pt idx="5504">
                  <c:v>25.12</c:v>
                </c:pt>
                <c:pt idx="5505">
                  <c:v>25.11</c:v>
                </c:pt>
                <c:pt idx="5506">
                  <c:v>25.11</c:v>
                </c:pt>
                <c:pt idx="5507">
                  <c:v>25.1</c:v>
                </c:pt>
                <c:pt idx="5508">
                  <c:v>25.1</c:v>
                </c:pt>
                <c:pt idx="5509">
                  <c:v>25.1</c:v>
                </c:pt>
                <c:pt idx="5510">
                  <c:v>25.1</c:v>
                </c:pt>
                <c:pt idx="5511">
                  <c:v>25.1</c:v>
                </c:pt>
                <c:pt idx="5512">
                  <c:v>25.09</c:v>
                </c:pt>
                <c:pt idx="5513">
                  <c:v>25.08</c:v>
                </c:pt>
                <c:pt idx="5514">
                  <c:v>25.08</c:v>
                </c:pt>
                <c:pt idx="5515">
                  <c:v>25.08</c:v>
                </c:pt>
                <c:pt idx="5516">
                  <c:v>25.07</c:v>
                </c:pt>
                <c:pt idx="5517">
                  <c:v>25.06</c:v>
                </c:pt>
                <c:pt idx="5518">
                  <c:v>25.06</c:v>
                </c:pt>
                <c:pt idx="5519">
                  <c:v>25.06</c:v>
                </c:pt>
                <c:pt idx="5520">
                  <c:v>25.06</c:v>
                </c:pt>
                <c:pt idx="5521">
                  <c:v>25.06</c:v>
                </c:pt>
                <c:pt idx="5522">
                  <c:v>25.05</c:v>
                </c:pt>
                <c:pt idx="5523">
                  <c:v>25.03</c:v>
                </c:pt>
                <c:pt idx="5524">
                  <c:v>25.03</c:v>
                </c:pt>
                <c:pt idx="5525">
                  <c:v>25.03</c:v>
                </c:pt>
                <c:pt idx="5526">
                  <c:v>25.02</c:v>
                </c:pt>
                <c:pt idx="5527">
                  <c:v>25.02</c:v>
                </c:pt>
                <c:pt idx="5528">
                  <c:v>25</c:v>
                </c:pt>
                <c:pt idx="5529">
                  <c:v>25</c:v>
                </c:pt>
                <c:pt idx="5530">
                  <c:v>25</c:v>
                </c:pt>
                <c:pt idx="5531">
                  <c:v>25</c:v>
                </c:pt>
                <c:pt idx="5532">
                  <c:v>24.99</c:v>
                </c:pt>
                <c:pt idx="5533">
                  <c:v>24.99</c:v>
                </c:pt>
                <c:pt idx="5534">
                  <c:v>24.99</c:v>
                </c:pt>
                <c:pt idx="5535">
                  <c:v>24.99</c:v>
                </c:pt>
                <c:pt idx="5536">
                  <c:v>24.98</c:v>
                </c:pt>
                <c:pt idx="5537">
                  <c:v>24.98</c:v>
                </c:pt>
                <c:pt idx="5538">
                  <c:v>24.97</c:v>
                </c:pt>
                <c:pt idx="5539">
                  <c:v>24.97</c:v>
                </c:pt>
                <c:pt idx="5540">
                  <c:v>24.96</c:v>
                </c:pt>
                <c:pt idx="5541">
                  <c:v>24.96</c:v>
                </c:pt>
                <c:pt idx="5542">
                  <c:v>24.96</c:v>
                </c:pt>
                <c:pt idx="5543">
                  <c:v>24.96</c:v>
                </c:pt>
                <c:pt idx="5544">
                  <c:v>24.94</c:v>
                </c:pt>
                <c:pt idx="5545">
                  <c:v>24.94</c:v>
                </c:pt>
                <c:pt idx="5546">
                  <c:v>24.94</c:v>
                </c:pt>
                <c:pt idx="5547">
                  <c:v>24.94</c:v>
                </c:pt>
                <c:pt idx="5548">
                  <c:v>24.94</c:v>
                </c:pt>
                <c:pt idx="5549">
                  <c:v>24.94</c:v>
                </c:pt>
                <c:pt idx="5550">
                  <c:v>24.93</c:v>
                </c:pt>
                <c:pt idx="5551">
                  <c:v>24.93</c:v>
                </c:pt>
                <c:pt idx="5552">
                  <c:v>24.92</c:v>
                </c:pt>
                <c:pt idx="5553">
                  <c:v>24.92</c:v>
                </c:pt>
                <c:pt idx="5554">
                  <c:v>24.92</c:v>
                </c:pt>
                <c:pt idx="5555">
                  <c:v>24.92</c:v>
                </c:pt>
                <c:pt idx="5556">
                  <c:v>24.91</c:v>
                </c:pt>
                <c:pt idx="5557">
                  <c:v>24.91</c:v>
                </c:pt>
                <c:pt idx="5558">
                  <c:v>24.9</c:v>
                </c:pt>
                <c:pt idx="5559">
                  <c:v>24.9</c:v>
                </c:pt>
                <c:pt idx="5560">
                  <c:v>24.9</c:v>
                </c:pt>
                <c:pt idx="5561">
                  <c:v>24.9</c:v>
                </c:pt>
                <c:pt idx="5562">
                  <c:v>24.9</c:v>
                </c:pt>
                <c:pt idx="5563">
                  <c:v>24.89</c:v>
                </c:pt>
                <c:pt idx="5564">
                  <c:v>24.89</c:v>
                </c:pt>
                <c:pt idx="5565">
                  <c:v>24.89</c:v>
                </c:pt>
                <c:pt idx="5566">
                  <c:v>24.89</c:v>
                </c:pt>
                <c:pt idx="5567">
                  <c:v>24.89</c:v>
                </c:pt>
                <c:pt idx="5568">
                  <c:v>24.88</c:v>
                </c:pt>
                <c:pt idx="5569">
                  <c:v>24.87</c:v>
                </c:pt>
                <c:pt idx="5570">
                  <c:v>24.87</c:v>
                </c:pt>
                <c:pt idx="5571">
                  <c:v>24.87</c:v>
                </c:pt>
                <c:pt idx="5572">
                  <c:v>24.86</c:v>
                </c:pt>
                <c:pt idx="5573">
                  <c:v>24.86</c:v>
                </c:pt>
                <c:pt idx="5574">
                  <c:v>24.85</c:v>
                </c:pt>
                <c:pt idx="5575">
                  <c:v>24.85</c:v>
                </c:pt>
                <c:pt idx="5576">
                  <c:v>24.85</c:v>
                </c:pt>
                <c:pt idx="5577">
                  <c:v>24.84</c:v>
                </c:pt>
                <c:pt idx="5578">
                  <c:v>24.84</c:v>
                </c:pt>
                <c:pt idx="5579">
                  <c:v>24.84</c:v>
                </c:pt>
                <c:pt idx="5580">
                  <c:v>24.84</c:v>
                </c:pt>
                <c:pt idx="5581">
                  <c:v>24.84</c:v>
                </c:pt>
                <c:pt idx="5582">
                  <c:v>24.84</c:v>
                </c:pt>
                <c:pt idx="5583">
                  <c:v>24.84</c:v>
                </c:pt>
                <c:pt idx="5584">
                  <c:v>24.83</c:v>
                </c:pt>
                <c:pt idx="5585">
                  <c:v>24.82</c:v>
                </c:pt>
                <c:pt idx="5586">
                  <c:v>24.82</c:v>
                </c:pt>
                <c:pt idx="5587">
                  <c:v>24.81</c:v>
                </c:pt>
                <c:pt idx="5588">
                  <c:v>24.81</c:v>
                </c:pt>
                <c:pt idx="5589">
                  <c:v>24.8</c:v>
                </c:pt>
                <c:pt idx="5590">
                  <c:v>24.79</c:v>
                </c:pt>
                <c:pt idx="5591">
                  <c:v>24.79</c:v>
                </c:pt>
                <c:pt idx="5592">
                  <c:v>24.79</c:v>
                </c:pt>
                <c:pt idx="5593">
                  <c:v>24.79</c:v>
                </c:pt>
                <c:pt idx="5594">
                  <c:v>24.79</c:v>
                </c:pt>
                <c:pt idx="5595">
                  <c:v>24.78</c:v>
                </c:pt>
                <c:pt idx="5596">
                  <c:v>24.78</c:v>
                </c:pt>
                <c:pt idx="5597">
                  <c:v>24.77</c:v>
                </c:pt>
                <c:pt idx="5598">
                  <c:v>24.76</c:v>
                </c:pt>
                <c:pt idx="5599">
                  <c:v>24.75</c:v>
                </c:pt>
                <c:pt idx="5600">
                  <c:v>24.75</c:v>
                </c:pt>
                <c:pt idx="5601">
                  <c:v>24.75</c:v>
                </c:pt>
                <c:pt idx="5602">
                  <c:v>24.74</c:v>
                </c:pt>
                <c:pt idx="5603">
                  <c:v>24.74</c:v>
                </c:pt>
                <c:pt idx="5604">
                  <c:v>24.73</c:v>
                </c:pt>
                <c:pt idx="5605">
                  <c:v>24.71</c:v>
                </c:pt>
                <c:pt idx="5606">
                  <c:v>24.7</c:v>
                </c:pt>
                <c:pt idx="5607">
                  <c:v>24.7</c:v>
                </c:pt>
                <c:pt idx="5608">
                  <c:v>24.7</c:v>
                </c:pt>
                <c:pt idx="5609">
                  <c:v>24.67</c:v>
                </c:pt>
                <c:pt idx="5610">
                  <c:v>24.65</c:v>
                </c:pt>
                <c:pt idx="5611">
                  <c:v>24.65</c:v>
                </c:pt>
                <c:pt idx="5612">
                  <c:v>24.65</c:v>
                </c:pt>
                <c:pt idx="5613">
                  <c:v>24.64</c:v>
                </c:pt>
                <c:pt idx="5614">
                  <c:v>24.64</c:v>
                </c:pt>
                <c:pt idx="5615">
                  <c:v>24.64</c:v>
                </c:pt>
                <c:pt idx="5616">
                  <c:v>24.64</c:v>
                </c:pt>
                <c:pt idx="5617">
                  <c:v>24.63</c:v>
                </c:pt>
                <c:pt idx="5618">
                  <c:v>24.63</c:v>
                </c:pt>
                <c:pt idx="5619">
                  <c:v>24.63</c:v>
                </c:pt>
                <c:pt idx="5620">
                  <c:v>24.63</c:v>
                </c:pt>
                <c:pt idx="5621">
                  <c:v>24.63</c:v>
                </c:pt>
                <c:pt idx="5622">
                  <c:v>24.63</c:v>
                </c:pt>
                <c:pt idx="5623">
                  <c:v>24.62</c:v>
                </c:pt>
                <c:pt idx="5624">
                  <c:v>24.62</c:v>
                </c:pt>
                <c:pt idx="5625">
                  <c:v>24.62</c:v>
                </c:pt>
                <c:pt idx="5626">
                  <c:v>24.61</c:v>
                </c:pt>
                <c:pt idx="5627">
                  <c:v>24.61</c:v>
                </c:pt>
                <c:pt idx="5628">
                  <c:v>24.6</c:v>
                </c:pt>
                <c:pt idx="5629">
                  <c:v>24.59</c:v>
                </c:pt>
                <c:pt idx="5630">
                  <c:v>24.59</c:v>
                </c:pt>
                <c:pt idx="5631">
                  <c:v>24.59</c:v>
                </c:pt>
                <c:pt idx="5632">
                  <c:v>24.58</c:v>
                </c:pt>
                <c:pt idx="5633">
                  <c:v>24.58</c:v>
                </c:pt>
                <c:pt idx="5634">
                  <c:v>24.58</c:v>
                </c:pt>
                <c:pt idx="5635">
                  <c:v>24.58</c:v>
                </c:pt>
                <c:pt idx="5636">
                  <c:v>24.57</c:v>
                </c:pt>
                <c:pt idx="5637">
                  <c:v>24.57</c:v>
                </c:pt>
                <c:pt idx="5638">
                  <c:v>24.57</c:v>
                </c:pt>
                <c:pt idx="5639">
                  <c:v>24.57</c:v>
                </c:pt>
                <c:pt idx="5640">
                  <c:v>24.56</c:v>
                </c:pt>
                <c:pt idx="5641">
                  <c:v>24.56</c:v>
                </c:pt>
                <c:pt idx="5642">
                  <c:v>24.56</c:v>
                </c:pt>
                <c:pt idx="5643">
                  <c:v>24.55</c:v>
                </c:pt>
                <c:pt idx="5644">
                  <c:v>24.55</c:v>
                </c:pt>
                <c:pt idx="5645">
                  <c:v>24.54</c:v>
                </c:pt>
                <c:pt idx="5646">
                  <c:v>24.54</c:v>
                </c:pt>
                <c:pt idx="5647">
                  <c:v>24.54</c:v>
                </c:pt>
                <c:pt idx="5648">
                  <c:v>24.54</c:v>
                </c:pt>
                <c:pt idx="5649">
                  <c:v>24.53</c:v>
                </c:pt>
                <c:pt idx="5650">
                  <c:v>24.53</c:v>
                </c:pt>
                <c:pt idx="5651">
                  <c:v>24.52</c:v>
                </c:pt>
                <c:pt idx="5652">
                  <c:v>24.52</c:v>
                </c:pt>
                <c:pt idx="5653">
                  <c:v>24.51</c:v>
                </c:pt>
                <c:pt idx="5654">
                  <c:v>24.51</c:v>
                </c:pt>
                <c:pt idx="5655">
                  <c:v>24.51</c:v>
                </c:pt>
                <c:pt idx="5656">
                  <c:v>24.51</c:v>
                </c:pt>
                <c:pt idx="5657">
                  <c:v>24.5</c:v>
                </c:pt>
                <c:pt idx="5658">
                  <c:v>24.49</c:v>
                </c:pt>
                <c:pt idx="5659">
                  <c:v>24.48</c:v>
                </c:pt>
                <c:pt idx="5660">
                  <c:v>24.48</c:v>
                </c:pt>
                <c:pt idx="5661">
                  <c:v>24.46</c:v>
                </c:pt>
                <c:pt idx="5662">
                  <c:v>24.45</c:v>
                </c:pt>
                <c:pt idx="5663">
                  <c:v>24.45</c:v>
                </c:pt>
                <c:pt idx="5664">
                  <c:v>24.45</c:v>
                </c:pt>
                <c:pt idx="5665">
                  <c:v>24.44</c:v>
                </c:pt>
                <c:pt idx="5666">
                  <c:v>24.44</c:v>
                </c:pt>
                <c:pt idx="5667">
                  <c:v>24.43</c:v>
                </c:pt>
                <c:pt idx="5668">
                  <c:v>24.42</c:v>
                </c:pt>
                <c:pt idx="5669">
                  <c:v>24.41</c:v>
                </c:pt>
                <c:pt idx="5670">
                  <c:v>24.4</c:v>
                </c:pt>
                <c:pt idx="5671">
                  <c:v>24.4</c:v>
                </c:pt>
                <c:pt idx="5672">
                  <c:v>24.39</c:v>
                </c:pt>
                <c:pt idx="5673">
                  <c:v>24.39</c:v>
                </c:pt>
                <c:pt idx="5674">
                  <c:v>24.39</c:v>
                </c:pt>
                <c:pt idx="5675">
                  <c:v>24.39</c:v>
                </c:pt>
                <c:pt idx="5676">
                  <c:v>24.38</c:v>
                </c:pt>
                <c:pt idx="5677">
                  <c:v>24.38</c:v>
                </c:pt>
                <c:pt idx="5678">
                  <c:v>24.37</c:v>
                </c:pt>
                <c:pt idx="5679">
                  <c:v>24.37</c:v>
                </c:pt>
                <c:pt idx="5680">
                  <c:v>24.36</c:v>
                </c:pt>
                <c:pt idx="5681">
                  <c:v>24.36</c:v>
                </c:pt>
                <c:pt idx="5682">
                  <c:v>24.36</c:v>
                </c:pt>
                <c:pt idx="5683">
                  <c:v>24.36</c:v>
                </c:pt>
                <c:pt idx="5684">
                  <c:v>24.36</c:v>
                </c:pt>
                <c:pt idx="5685">
                  <c:v>24.35</c:v>
                </c:pt>
                <c:pt idx="5686">
                  <c:v>24.33</c:v>
                </c:pt>
                <c:pt idx="5687">
                  <c:v>24.33</c:v>
                </c:pt>
                <c:pt idx="5688">
                  <c:v>24.33</c:v>
                </c:pt>
                <c:pt idx="5689">
                  <c:v>24.32</c:v>
                </c:pt>
                <c:pt idx="5690">
                  <c:v>24.32</c:v>
                </c:pt>
                <c:pt idx="5691">
                  <c:v>24.32</c:v>
                </c:pt>
                <c:pt idx="5692">
                  <c:v>24.31</c:v>
                </c:pt>
                <c:pt idx="5693">
                  <c:v>24.31</c:v>
                </c:pt>
                <c:pt idx="5694">
                  <c:v>24.31</c:v>
                </c:pt>
                <c:pt idx="5695">
                  <c:v>24.31</c:v>
                </c:pt>
                <c:pt idx="5696">
                  <c:v>24.3</c:v>
                </c:pt>
                <c:pt idx="5697">
                  <c:v>24.29</c:v>
                </c:pt>
                <c:pt idx="5698">
                  <c:v>24.28</c:v>
                </c:pt>
                <c:pt idx="5699">
                  <c:v>24.28</c:v>
                </c:pt>
                <c:pt idx="5700">
                  <c:v>24.28</c:v>
                </c:pt>
                <c:pt idx="5701">
                  <c:v>24.27</c:v>
                </c:pt>
                <c:pt idx="5702">
                  <c:v>24.27</c:v>
                </c:pt>
                <c:pt idx="5703">
                  <c:v>24.27</c:v>
                </c:pt>
                <c:pt idx="5704">
                  <c:v>24.27</c:v>
                </c:pt>
                <c:pt idx="5705">
                  <c:v>24.27</c:v>
                </c:pt>
                <c:pt idx="5706">
                  <c:v>24.27</c:v>
                </c:pt>
                <c:pt idx="5707">
                  <c:v>24.26</c:v>
                </c:pt>
                <c:pt idx="5708">
                  <c:v>24.26</c:v>
                </c:pt>
                <c:pt idx="5709">
                  <c:v>24.25</c:v>
                </c:pt>
                <c:pt idx="5710">
                  <c:v>24.25</c:v>
                </c:pt>
                <c:pt idx="5711">
                  <c:v>24.24</c:v>
                </c:pt>
                <c:pt idx="5712">
                  <c:v>24.24</c:v>
                </c:pt>
                <c:pt idx="5713">
                  <c:v>24.24</c:v>
                </c:pt>
                <c:pt idx="5714">
                  <c:v>24.24</c:v>
                </c:pt>
                <c:pt idx="5715">
                  <c:v>24.23</c:v>
                </c:pt>
                <c:pt idx="5716">
                  <c:v>24.23</c:v>
                </c:pt>
                <c:pt idx="5717">
                  <c:v>24.23</c:v>
                </c:pt>
                <c:pt idx="5718">
                  <c:v>24.23</c:v>
                </c:pt>
                <c:pt idx="5719">
                  <c:v>24.22</c:v>
                </c:pt>
                <c:pt idx="5720">
                  <c:v>24.22</c:v>
                </c:pt>
                <c:pt idx="5721">
                  <c:v>24.21</c:v>
                </c:pt>
                <c:pt idx="5722">
                  <c:v>24.21</c:v>
                </c:pt>
                <c:pt idx="5723">
                  <c:v>24.21</c:v>
                </c:pt>
                <c:pt idx="5724">
                  <c:v>24.21</c:v>
                </c:pt>
                <c:pt idx="5725">
                  <c:v>24.2</c:v>
                </c:pt>
                <c:pt idx="5726">
                  <c:v>24.2</c:v>
                </c:pt>
                <c:pt idx="5727">
                  <c:v>24.19</c:v>
                </c:pt>
                <c:pt idx="5728">
                  <c:v>24.19</c:v>
                </c:pt>
                <c:pt idx="5729">
                  <c:v>24.19</c:v>
                </c:pt>
                <c:pt idx="5730">
                  <c:v>24.19</c:v>
                </c:pt>
                <c:pt idx="5731">
                  <c:v>24.18</c:v>
                </c:pt>
                <c:pt idx="5732">
                  <c:v>24.18</c:v>
                </c:pt>
                <c:pt idx="5733">
                  <c:v>24.17</c:v>
                </c:pt>
                <c:pt idx="5734">
                  <c:v>24.17</c:v>
                </c:pt>
                <c:pt idx="5735">
                  <c:v>24.17</c:v>
                </c:pt>
                <c:pt idx="5736">
                  <c:v>24.16</c:v>
                </c:pt>
                <c:pt idx="5737">
                  <c:v>24.16</c:v>
                </c:pt>
                <c:pt idx="5738">
                  <c:v>24.16</c:v>
                </c:pt>
                <c:pt idx="5739">
                  <c:v>24.15</c:v>
                </c:pt>
                <c:pt idx="5740">
                  <c:v>24.15</c:v>
                </c:pt>
                <c:pt idx="5741">
                  <c:v>24.15</c:v>
                </c:pt>
                <c:pt idx="5742">
                  <c:v>24.14</c:v>
                </c:pt>
                <c:pt idx="5743">
                  <c:v>24.14</c:v>
                </c:pt>
                <c:pt idx="5744">
                  <c:v>24.13</c:v>
                </c:pt>
                <c:pt idx="5745">
                  <c:v>24.13</c:v>
                </c:pt>
                <c:pt idx="5746">
                  <c:v>24.13</c:v>
                </c:pt>
                <c:pt idx="5747">
                  <c:v>24.12</c:v>
                </c:pt>
                <c:pt idx="5748">
                  <c:v>24.12</c:v>
                </c:pt>
                <c:pt idx="5749">
                  <c:v>24.12</c:v>
                </c:pt>
                <c:pt idx="5750">
                  <c:v>24.12</c:v>
                </c:pt>
                <c:pt idx="5751">
                  <c:v>24.11</c:v>
                </c:pt>
                <c:pt idx="5752">
                  <c:v>24.11</c:v>
                </c:pt>
                <c:pt idx="5753">
                  <c:v>24.11</c:v>
                </c:pt>
                <c:pt idx="5754">
                  <c:v>24.11</c:v>
                </c:pt>
                <c:pt idx="5755">
                  <c:v>24.1</c:v>
                </c:pt>
                <c:pt idx="5756">
                  <c:v>24.1</c:v>
                </c:pt>
                <c:pt idx="5757">
                  <c:v>24.1</c:v>
                </c:pt>
                <c:pt idx="5758">
                  <c:v>24.09</c:v>
                </c:pt>
                <c:pt idx="5759">
                  <c:v>24.09</c:v>
                </c:pt>
                <c:pt idx="5760">
                  <c:v>24.09</c:v>
                </c:pt>
                <c:pt idx="5761">
                  <c:v>24.08</c:v>
                </c:pt>
                <c:pt idx="5762">
                  <c:v>24.08</c:v>
                </c:pt>
                <c:pt idx="5763">
                  <c:v>24.08</c:v>
                </c:pt>
                <c:pt idx="5764">
                  <c:v>24.07</c:v>
                </c:pt>
                <c:pt idx="5765">
                  <c:v>24.07</c:v>
                </c:pt>
                <c:pt idx="5766">
                  <c:v>24.06</c:v>
                </c:pt>
                <c:pt idx="5767">
                  <c:v>24.06</c:v>
                </c:pt>
                <c:pt idx="5768">
                  <c:v>24.06</c:v>
                </c:pt>
                <c:pt idx="5769">
                  <c:v>24.06</c:v>
                </c:pt>
                <c:pt idx="5770">
                  <c:v>24.06</c:v>
                </c:pt>
                <c:pt idx="5771">
                  <c:v>24.06</c:v>
                </c:pt>
                <c:pt idx="5772">
                  <c:v>24.06</c:v>
                </c:pt>
                <c:pt idx="5773">
                  <c:v>24.06</c:v>
                </c:pt>
                <c:pt idx="5774">
                  <c:v>24.04</c:v>
                </c:pt>
                <c:pt idx="5775">
                  <c:v>24.04</c:v>
                </c:pt>
                <c:pt idx="5776">
                  <c:v>24.02</c:v>
                </c:pt>
                <c:pt idx="5777">
                  <c:v>24.02</c:v>
                </c:pt>
                <c:pt idx="5778">
                  <c:v>24.02</c:v>
                </c:pt>
                <c:pt idx="5779">
                  <c:v>24</c:v>
                </c:pt>
                <c:pt idx="5780">
                  <c:v>23.99</c:v>
                </c:pt>
                <c:pt idx="5781">
                  <c:v>23.99</c:v>
                </c:pt>
                <c:pt idx="5782">
                  <c:v>23.98</c:v>
                </c:pt>
                <c:pt idx="5783">
                  <c:v>23.98</c:v>
                </c:pt>
                <c:pt idx="5784">
                  <c:v>23.98</c:v>
                </c:pt>
                <c:pt idx="5785">
                  <c:v>23.97</c:v>
                </c:pt>
                <c:pt idx="5786">
                  <c:v>23.97</c:v>
                </c:pt>
                <c:pt idx="5787">
                  <c:v>23.97</c:v>
                </c:pt>
                <c:pt idx="5788">
                  <c:v>23.96</c:v>
                </c:pt>
                <c:pt idx="5789">
                  <c:v>23.96</c:v>
                </c:pt>
                <c:pt idx="5790">
                  <c:v>23.96</c:v>
                </c:pt>
                <c:pt idx="5791">
                  <c:v>23.96</c:v>
                </c:pt>
                <c:pt idx="5792">
                  <c:v>23.95</c:v>
                </c:pt>
                <c:pt idx="5793">
                  <c:v>23.95</c:v>
                </c:pt>
                <c:pt idx="5794">
                  <c:v>23.95</c:v>
                </c:pt>
                <c:pt idx="5795">
                  <c:v>23.95</c:v>
                </c:pt>
                <c:pt idx="5796">
                  <c:v>23.94</c:v>
                </c:pt>
                <c:pt idx="5797">
                  <c:v>23.94</c:v>
                </c:pt>
                <c:pt idx="5798">
                  <c:v>23.94</c:v>
                </c:pt>
                <c:pt idx="5799">
                  <c:v>23.94</c:v>
                </c:pt>
                <c:pt idx="5800">
                  <c:v>23.94</c:v>
                </c:pt>
                <c:pt idx="5801">
                  <c:v>23.93</c:v>
                </c:pt>
                <c:pt idx="5802">
                  <c:v>23.93</c:v>
                </c:pt>
                <c:pt idx="5803">
                  <c:v>23.93</c:v>
                </c:pt>
                <c:pt idx="5804">
                  <c:v>23.92</c:v>
                </c:pt>
                <c:pt idx="5805">
                  <c:v>23.92</c:v>
                </c:pt>
                <c:pt idx="5806">
                  <c:v>23.92</c:v>
                </c:pt>
                <c:pt idx="5807">
                  <c:v>23.92</c:v>
                </c:pt>
                <c:pt idx="5808">
                  <c:v>23.91</c:v>
                </c:pt>
                <c:pt idx="5809">
                  <c:v>23.91</c:v>
                </c:pt>
                <c:pt idx="5810">
                  <c:v>23.91</c:v>
                </c:pt>
                <c:pt idx="5811">
                  <c:v>23.9</c:v>
                </c:pt>
                <c:pt idx="5812">
                  <c:v>23.9</c:v>
                </c:pt>
                <c:pt idx="5813">
                  <c:v>23.9</c:v>
                </c:pt>
                <c:pt idx="5814">
                  <c:v>23.9</c:v>
                </c:pt>
                <c:pt idx="5815">
                  <c:v>23.89</c:v>
                </c:pt>
                <c:pt idx="5816">
                  <c:v>23.88</c:v>
                </c:pt>
                <c:pt idx="5817">
                  <c:v>23.88</c:v>
                </c:pt>
                <c:pt idx="5818">
                  <c:v>23.88</c:v>
                </c:pt>
                <c:pt idx="5819">
                  <c:v>23.87</c:v>
                </c:pt>
                <c:pt idx="5820">
                  <c:v>23.87</c:v>
                </c:pt>
                <c:pt idx="5821">
                  <c:v>23.87</c:v>
                </c:pt>
                <c:pt idx="5822">
                  <c:v>23.87</c:v>
                </c:pt>
                <c:pt idx="5823">
                  <c:v>23.85</c:v>
                </c:pt>
                <c:pt idx="5824">
                  <c:v>23.85</c:v>
                </c:pt>
                <c:pt idx="5825">
                  <c:v>23.85</c:v>
                </c:pt>
                <c:pt idx="5826">
                  <c:v>23.84</c:v>
                </c:pt>
                <c:pt idx="5827">
                  <c:v>23.83</c:v>
                </c:pt>
                <c:pt idx="5828">
                  <c:v>23.83</c:v>
                </c:pt>
                <c:pt idx="5829">
                  <c:v>23.82</c:v>
                </c:pt>
                <c:pt idx="5830">
                  <c:v>23.82</c:v>
                </c:pt>
                <c:pt idx="5831">
                  <c:v>23.82</c:v>
                </c:pt>
                <c:pt idx="5832">
                  <c:v>23.82</c:v>
                </c:pt>
                <c:pt idx="5833">
                  <c:v>23.81</c:v>
                </c:pt>
                <c:pt idx="5834">
                  <c:v>23.8</c:v>
                </c:pt>
                <c:pt idx="5835">
                  <c:v>23.79</c:v>
                </c:pt>
                <c:pt idx="5836">
                  <c:v>23.79</c:v>
                </c:pt>
                <c:pt idx="5837">
                  <c:v>23.78</c:v>
                </c:pt>
                <c:pt idx="5838">
                  <c:v>23.78</c:v>
                </c:pt>
                <c:pt idx="5839">
                  <c:v>23.78</c:v>
                </c:pt>
                <c:pt idx="5840">
                  <c:v>23.77</c:v>
                </c:pt>
                <c:pt idx="5841">
                  <c:v>23.77</c:v>
                </c:pt>
                <c:pt idx="5842">
                  <c:v>23.77</c:v>
                </c:pt>
                <c:pt idx="5843">
                  <c:v>23.75</c:v>
                </c:pt>
                <c:pt idx="5844">
                  <c:v>23.75</c:v>
                </c:pt>
                <c:pt idx="5845">
                  <c:v>23.75</c:v>
                </c:pt>
                <c:pt idx="5846">
                  <c:v>23.74</c:v>
                </c:pt>
                <c:pt idx="5847">
                  <c:v>23.74</c:v>
                </c:pt>
                <c:pt idx="5848">
                  <c:v>23.74</c:v>
                </c:pt>
                <c:pt idx="5849">
                  <c:v>23.74</c:v>
                </c:pt>
                <c:pt idx="5850">
                  <c:v>23.74</c:v>
                </c:pt>
                <c:pt idx="5851">
                  <c:v>23.73</c:v>
                </c:pt>
                <c:pt idx="5852">
                  <c:v>23.72</c:v>
                </c:pt>
                <c:pt idx="5853">
                  <c:v>23.72</c:v>
                </c:pt>
                <c:pt idx="5854">
                  <c:v>23.72</c:v>
                </c:pt>
                <c:pt idx="5855">
                  <c:v>23.72</c:v>
                </c:pt>
                <c:pt idx="5856">
                  <c:v>23.72</c:v>
                </c:pt>
                <c:pt idx="5857">
                  <c:v>23.71</c:v>
                </c:pt>
                <c:pt idx="5858">
                  <c:v>23.69</c:v>
                </c:pt>
                <c:pt idx="5859">
                  <c:v>23.69</c:v>
                </c:pt>
                <c:pt idx="5860">
                  <c:v>23.69</c:v>
                </c:pt>
                <c:pt idx="5861">
                  <c:v>23.69</c:v>
                </c:pt>
                <c:pt idx="5862">
                  <c:v>23.68</c:v>
                </c:pt>
                <c:pt idx="5863">
                  <c:v>23.68</c:v>
                </c:pt>
                <c:pt idx="5864">
                  <c:v>23.67</c:v>
                </c:pt>
                <c:pt idx="5865">
                  <c:v>23.67</c:v>
                </c:pt>
                <c:pt idx="5866">
                  <c:v>23.67</c:v>
                </c:pt>
                <c:pt idx="5867">
                  <c:v>23.66</c:v>
                </c:pt>
                <c:pt idx="5868">
                  <c:v>23.66</c:v>
                </c:pt>
                <c:pt idx="5869">
                  <c:v>23.65</c:v>
                </c:pt>
                <c:pt idx="5870">
                  <c:v>23.64</c:v>
                </c:pt>
                <c:pt idx="5871">
                  <c:v>23.64</c:v>
                </c:pt>
                <c:pt idx="5872">
                  <c:v>23.64</c:v>
                </c:pt>
                <c:pt idx="5873">
                  <c:v>23.63</c:v>
                </c:pt>
                <c:pt idx="5874">
                  <c:v>23.63</c:v>
                </c:pt>
                <c:pt idx="5875">
                  <c:v>23.62</c:v>
                </c:pt>
                <c:pt idx="5876">
                  <c:v>23.61</c:v>
                </c:pt>
                <c:pt idx="5877">
                  <c:v>23.61</c:v>
                </c:pt>
                <c:pt idx="5878">
                  <c:v>23.6</c:v>
                </c:pt>
                <c:pt idx="5879">
                  <c:v>23.6</c:v>
                </c:pt>
                <c:pt idx="5880">
                  <c:v>23.58</c:v>
                </c:pt>
                <c:pt idx="5881">
                  <c:v>23.58</c:v>
                </c:pt>
                <c:pt idx="5882">
                  <c:v>23.57</c:v>
                </c:pt>
                <c:pt idx="5883">
                  <c:v>23.57</c:v>
                </c:pt>
                <c:pt idx="5884">
                  <c:v>23.57</c:v>
                </c:pt>
                <c:pt idx="5885">
                  <c:v>23.56</c:v>
                </c:pt>
                <c:pt idx="5886">
                  <c:v>23.55</c:v>
                </c:pt>
                <c:pt idx="5887">
                  <c:v>23.55</c:v>
                </c:pt>
                <c:pt idx="5888">
                  <c:v>23.54</c:v>
                </c:pt>
                <c:pt idx="5889">
                  <c:v>23.54</c:v>
                </c:pt>
                <c:pt idx="5890">
                  <c:v>23.54</c:v>
                </c:pt>
                <c:pt idx="5891">
                  <c:v>23.54</c:v>
                </c:pt>
                <c:pt idx="5892">
                  <c:v>23.54</c:v>
                </c:pt>
                <c:pt idx="5893">
                  <c:v>23.53</c:v>
                </c:pt>
                <c:pt idx="5894">
                  <c:v>23.53</c:v>
                </c:pt>
                <c:pt idx="5895">
                  <c:v>23.52</c:v>
                </c:pt>
                <c:pt idx="5896">
                  <c:v>23.51</c:v>
                </c:pt>
                <c:pt idx="5897">
                  <c:v>23.5</c:v>
                </c:pt>
                <c:pt idx="5898">
                  <c:v>23.5</c:v>
                </c:pt>
                <c:pt idx="5899">
                  <c:v>23.5</c:v>
                </c:pt>
                <c:pt idx="5900">
                  <c:v>23.49</c:v>
                </c:pt>
                <c:pt idx="5901">
                  <c:v>23.48</c:v>
                </c:pt>
                <c:pt idx="5902">
                  <c:v>23.47</c:v>
                </c:pt>
                <c:pt idx="5903">
                  <c:v>23.47</c:v>
                </c:pt>
                <c:pt idx="5904">
                  <c:v>23.46</c:v>
                </c:pt>
                <c:pt idx="5905">
                  <c:v>23.46</c:v>
                </c:pt>
                <c:pt idx="5906">
                  <c:v>23.46</c:v>
                </c:pt>
                <c:pt idx="5907">
                  <c:v>23.46</c:v>
                </c:pt>
                <c:pt idx="5908">
                  <c:v>23.46</c:v>
                </c:pt>
                <c:pt idx="5909">
                  <c:v>23.46</c:v>
                </c:pt>
                <c:pt idx="5910">
                  <c:v>23.46</c:v>
                </c:pt>
                <c:pt idx="5911">
                  <c:v>23.45</c:v>
                </c:pt>
                <c:pt idx="5912">
                  <c:v>23.45</c:v>
                </c:pt>
                <c:pt idx="5913">
                  <c:v>23.45</c:v>
                </c:pt>
                <c:pt idx="5914">
                  <c:v>23.44</c:v>
                </c:pt>
                <c:pt idx="5915">
                  <c:v>23.44</c:v>
                </c:pt>
                <c:pt idx="5916">
                  <c:v>23.44</c:v>
                </c:pt>
                <c:pt idx="5917">
                  <c:v>23.44</c:v>
                </c:pt>
                <c:pt idx="5918">
                  <c:v>23.44</c:v>
                </c:pt>
                <c:pt idx="5919">
                  <c:v>23.44</c:v>
                </c:pt>
                <c:pt idx="5920">
                  <c:v>23.43</c:v>
                </c:pt>
                <c:pt idx="5921">
                  <c:v>23.43</c:v>
                </c:pt>
                <c:pt idx="5922">
                  <c:v>23.42</c:v>
                </c:pt>
                <c:pt idx="5923">
                  <c:v>23.42</c:v>
                </c:pt>
                <c:pt idx="5924">
                  <c:v>23.41</c:v>
                </c:pt>
                <c:pt idx="5925">
                  <c:v>23.41</c:v>
                </c:pt>
                <c:pt idx="5926">
                  <c:v>23.4</c:v>
                </c:pt>
                <c:pt idx="5927">
                  <c:v>23.4</c:v>
                </c:pt>
                <c:pt idx="5928">
                  <c:v>23.4</c:v>
                </c:pt>
                <c:pt idx="5929">
                  <c:v>23.4</c:v>
                </c:pt>
                <c:pt idx="5930">
                  <c:v>23.4</c:v>
                </c:pt>
                <c:pt idx="5931">
                  <c:v>23.4</c:v>
                </c:pt>
                <c:pt idx="5932">
                  <c:v>23.39</c:v>
                </c:pt>
                <c:pt idx="5933">
                  <c:v>23.39</c:v>
                </c:pt>
                <c:pt idx="5934">
                  <c:v>23.39</c:v>
                </c:pt>
                <c:pt idx="5935">
                  <c:v>23.39</c:v>
                </c:pt>
                <c:pt idx="5936">
                  <c:v>23.38</c:v>
                </c:pt>
                <c:pt idx="5937">
                  <c:v>23.38</c:v>
                </c:pt>
                <c:pt idx="5938">
                  <c:v>23.38</c:v>
                </c:pt>
                <c:pt idx="5939">
                  <c:v>23.36</c:v>
                </c:pt>
                <c:pt idx="5940">
                  <c:v>23.36</c:v>
                </c:pt>
                <c:pt idx="5941">
                  <c:v>23.35</c:v>
                </c:pt>
                <c:pt idx="5942">
                  <c:v>23.34</c:v>
                </c:pt>
                <c:pt idx="5943">
                  <c:v>23.33</c:v>
                </c:pt>
                <c:pt idx="5944">
                  <c:v>23.33</c:v>
                </c:pt>
                <c:pt idx="5945">
                  <c:v>23.32</c:v>
                </c:pt>
                <c:pt idx="5946">
                  <c:v>23.32</c:v>
                </c:pt>
                <c:pt idx="5947">
                  <c:v>23.32</c:v>
                </c:pt>
                <c:pt idx="5948">
                  <c:v>23.3</c:v>
                </c:pt>
                <c:pt idx="5949">
                  <c:v>23.3</c:v>
                </c:pt>
                <c:pt idx="5950">
                  <c:v>23.3</c:v>
                </c:pt>
                <c:pt idx="5951">
                  <c:v>23.3</c:v>
                </c:pt>
                <c:pt idx="5952">
                  <c:v>23.29</c:v>
                </c:pt>
                <c:pt idx="5953">
                  <c:v>23.28</c:v>
                </c:pt>
                <c:pt idx="5954">
                  <c:v>23.28</c:v>
                </c:pt>
                <c:pt idx="5955">
                  <c:v>23.28</c:v>
                </c:pt>
                <c:pt idx="5956">
                  <c:v>23.28</c:v>
                </c:pt>
                <c:pt idx="5957">
                  <c:v>23.27</c:v>
                </c:pt>
                <c:pt idx="5958">
                  <c:v>23.27</c:v>
                </c:pt>
                <c:pt idx="5959">
                  <c:v>23.26</c:v>
                </c:pt>
                <c:pt idx="5960">
                  <c:v>23.26</c:v>
                </c:pt>
                <c:pt idx="5961">
                  <c:v>23.26</c:v>
                </c:pt>
                <c:pt idx="5962">
                  <c:v>23.26</c:v>
                </c:pt>
                <c:pt idx="5963">
                  <c:v>23.25</c:v>
                </c:pt>
                <c:pt idx="5964">
                  <c:v>23.25</c:v>
                </c:pt>
                <c:pt idx="5965">
                  <c:v>23.25</c:v>
                </c:pt>
                <c:pt idx="5966">
                  <c:v>23.24</c:v>
                </c:pt>
                <c:pt idx="5967">
                  <c:v>23.24</c:v>
                </c:pt>
                <c:pt idx="5968">
                  <c:v>23.24</c:v>
                </c:pt>
                <c:pt idx="5969">
                  <c:v>23.24</c:v>
                </c:pt>
                <c:pt idx="5970">
                  <c:v>23.23</c:v>
                </c:pt>
                <c:pt idx="5971">
                  <c:v>23.22</c:v>
                </c:pt>
                <c:pt idx="5972">
                  <c:v>23.22</c:v>
                </c:pt>
                <c:pt idx="5973">
                  <c:v>23.21</c:v>
                </c:pt>
                <c:pt idx="5974">
                  <c:v>23.21</c:v>
                </c:pt>
                <c:pt idx="5975">
                  <c:v>23.21</c:v>
                </c:pt>
                <c:pt idx="5976">
                  <c:v>23.21</c:v>
                </c:pt>
                <c:pt idx="5977">
                  <c:v>23.21</c:v>
                </c:pt>
                <c:pt idx="5978">
                  <c:v>23.2</c:v>
                </c:pt>
                <c:pt idx="5979">
                  <c:v>23.2</c:v>
                </c:pt>
                <c:pt idx="5980">
                  <c:v>23.2</c:v>
                </c:pt>
                <c:pt idx="5981">
                  <c:v>23.19</c:v>
                </c:pt>
                <c:pt idx="5982">
                  <c:v>23.19</c:v>
                </c:pt>
                <c:pt idx="5983">
                  <c:v>23.19</c:v>
                </c:pt>
                <c:pt idx="5984">
                  <c:v>23.16</c:v>
                </c:pt>
                <c:pt idx="5985">
                  <c:v>23.14</c:v>
                </c:pt>
                <c:pt idx="5986">
                  <c:v>23.13</c:v>
                </c:pt>
                <c:pt idx="5987">
                  <c:v>23.12</c:v>
                </c:pt>
                <c:pt idx="5988">
                  <c:v>23.12</c:v>
                </c:pt>
                <c:pt idx="5989">
                  <c:v>23.12</c:v>
                </c:pt>
                <c:pt idx="5990">
                  <c:v>23.12</c:v>
                </c:pt>
                <c:pt idx="5991">
                  <c:v>23.11</c:v>
                </c:pt>
                <c:pt idx="5992">
                  <c:v>23.11</c:v>
                </c:pt>
                <c:pt idx="5993">
                  <c:v>23.11</c:v>
                </c:pt>
                <c:pt idx="5994">
                  <c:v>23.1</c:v>
                </c:pt>
                <c:pt idx="5995">
                  <c:v>23.09</c:v>
                </c:pt>
                <c:pt idx="5996">
                  <c:v>23.09</c:v>
                </c:pt>
                <c:pt idx="5997">
                  <c:v>23.08</c:v>
                </c:pt>
                <c:pt idx="5998">
                  <c:v>23.08</c:v>
                </c:pt>
                <c:pt idx="5999">
                  <c:v>23.08</c:v>
                </c:pt>
                <c:pt idx="6000">
                  <c:v>23.08</c:v>
                </c:pt>
                <c:pt idx="6001">
                  <c:v>23.08</c:v>
                </c:pt>
                <c:pt idx="6002">
                  <c:v>23.07</c:v>
                </c:pt>
                <c:pt idx="6003">
                  <c:v>23.06</c:v>
                </c:pt>
                <c:pt idx="6004">
                  <c:v>23.06</c:v>
                </c:pt>
                <c:pt idx="6005">
                  <c:v>23.06</c:v>
                </c:pt>
                <c:pt idx="6006">
                  <c:v>23.06</c:v>
                </c:pt>
                <c:pt idx="6007">
                  <c:v>23.06</c:v>
                </c:pt>
                <c:pt idx="6008">
                  <c:v>23.06</c:v>
                </c:pt>
                <c:pt idx="6009">
                  <c:v>23.06</c:v>
                </c:pt>
                <c:pt idx="6010">
                  <c:v>23.06</c:v>
                </c:pt>
                <c:pt idx="6011">
                  <c:v>23.06</c:v>
                </c:pt>
                <c:pt idx="6012">
                  <c:v>23.05</c:v>
                </c:pt>
                <c:pt idx="6013">
                  <c:v>23.05</c:v>
                </c:pt>
                <c:pt idx="6014">
                  <c:v>23.05</c:v>
                </c:pt>
                <c:pt idx="6015">
                  <c:v>23.05</c:v>
                </c:pt>
                <c:pt idx="6016">
                  <c:v>23.05</c:v>
                </c:pt>
                <c:pt idx="6017">
                  <c:v>23.04</c:v>
                </c:pt>
                <c:pt idx="6018">
                  <c:v>23.03</c:v>
                </c:pt>
                <c:pt idx="6019">
                  <c:v>23.02</c:v>
                </c:pt>
                <c:pt idx="6020">
                  <c:v>23.01</c:v>
                </c:pt>
                <c:pt idx="6021">
                  <c:v>23.01</c:v>
                </c:pt>
                <c:pt idx="6022">
                  <c:v>23.01</c:v>
                </c:pt>
                <c:pt idx="6023">
                  <c:v>23</c:v>
                </c:pt>
                <c:pt idx="6024">
                  <c:v>23</c:v>
                </c:pt>
                <c:pt idx="6025">
                  <c:v>23</c:v>
                </c:pt>
                <c:pt idx="6026">
                  <c:v>23</c:v>
                </c:pt>
                <c:pt idx="6027">
                  <c:v>22.99</c:v>
                </c:pt>
                <c:pt idx="6028">
                  <c:v>22.99</c:v>
                </c:pt>
                <c:pt idx="6029">
                  <c:v>22.97</c:v>
                </c:pt>
                <c:pt idx="6030">
                  <c:v>22.97</c:v>
                </c:pt>
                <c:pt idx="6031">
                  <c:v>22.96</c:v>
                </c:pt>
                <c:pt idx="6032">
                  <c:v>22.95</c:v>
                </c:pt>
                <c:pt idx="6033">
                  <c:v>22.94</c:v>
                </c:pt>
                <c:pt idx="6034">
                  <c:v>22.94</c:v>
                </c:pt>
                <c:pt idx="6035">
                  <c:v>22.94</c:v>
                </c:pt>
                <c:pt idx="6036">
                  <c:v>22.93</c:v>
                </c:pt>
                <c:pt idx="6037">
                  <c:v>22.93</c:v>
                </c:pt>
                <c:pt idx="6038">
                  <c:v>22.92</c:v>
                </c:pt>
                <c:pt idx="6039">
                  <c:v>22.92</c:v>
                </c:pt>
                <c:pt idx="6040">
                  <c:v>22.92</c:v>
                </c:pt>
                <c:pt idx="6041">
                  <c:v>22.91</c:v>
                </c:pt>
                <c:pt idx="6042">
                  <c:v>22.91</c:v>
                </c:pt>
                <c:pt idx="6043">
                  <c:v>22.91</c:v>
                </c:pt>
                <c:pt idx="6044">
                  <c:v>22.91</c:v>
                </c:pt>
                <c:pt idx="6045">
                  <c:v>22.9</c:v>
                </c:pt>
                <c:pt idx="6046">
                  <c:v>22.9</c:v>
                </c:pt>
                <c:pt idx="6047">
                  <c:v>22.89</c:v>
                </c:pt>
                <c:pt idx="6048">
                  <c:v>22.89</c:v>
                </c:pt>
                <c:pt idx="6049">
                  <c:v>22.89</c:v>
                </c:pt>
                <c:pt idx="6050">
                  <c:v>22.89</c:v>
                </c:pt>
                <c:pt idx="6051">
                  <c:v>22.89</c:v>
                </c:pt>
                <c:pt idx="6052">
                  <c:v>22.88</c:v>
                </c:pt>
                <c:pt idx="6053">
                  <c:v>22.88</c:v>
                </c:pt>
                <c:pt idx="6054">
                  <c:v>22.87</c:v>
                </c:pt>
                <c:pt idx="6055">
                  <c:v>22.87</c:v>
                </c:pt>
                <c:pt idx="6056">
                  <c:v>22.87</c:v>
                </c:pt>
                <c:pt idx="6057">
                  <c:v>22.85</c:v>
                </c:pt>
                <c:pt idx="6058">
                  <c:v>22.85</c:v>
                </c:pt>
                <c:pt idx="6059">
                  <c:v>22.85</c:v>
                </c:pt>
                <c:pt idx="6060">
                  <c:v>22.85</c:v>
                </c:pt>
                <c:pt idx="6061">
                  <c:v>22.84</c:v>
                </c:pt>
                <c:pt idx="6062">
                  <c:v>22.84</c:v>
                </c:pt>
                <c:pt idx="6063">
                  <c:v>22.83</c:v>
                </c:pt>
                <c:pt idx="6064">
                  <c:v>22.83</c:v>
                </c:pt>
                <c:pt idx="6065">
                  <c:v>22.83</c:v>
                </c:pt>
                <c:pt idx="6066">
                  <c:v>22.82</c:v>
                </c:pt>
                <c:pt idx="6067">
                  <c:v>22.82</c:v>
                </c:pt>
                <c:pt idx="6068">
                  <c:v>22.82</c:v>
                </c:pt>
                <c:pt idx="6069">
                  <c:v>22.81</c:v>
                </c:pt>
                <c:pt idx="6070">
                  <c:v>22.81</c:v>
                </c:pt>
                <c:pt idx="6071">
                  <c:v>22.8</c:v>
                </c:pt>
                <c:pt idx="6072">
                  <c:v>22.8</c:v>
                </c:pt>
                <c:pt idx="6073">
                  <c:v>22.8</c:v>
                </c:pt>
                <c:pt idx="6074">
                  <c:v>22.8</c:v>
                </c:pt>
                <c:pt idx="6075">
                  <c:v>22.79</c:v>
                </c:pt>
                <c:pt idx="6076">
                  <c:v>22.79</c:v>
                </c:pt>
                <c:pt idx="6077">
                  <c:v>22.79</c:v>
                </c:pt>
                <c:pt idx="6078">
                  <c:v>22.79</c:v>
                </c:pt>
                <c:pt idx="6079">
                  <c:v>22.79</c:v>
                </c:pt>
                <c:pt idx="6080">
                  <c:v>22.78</c:v>
                </c:pt>
                <c:pt idx="6081">
                  <c:v>22.77</c:v>
                </c:pt>
                <c:pt idx="6082">
                  <c:v>22.76</c:v>
                </c:pt>
                <c:pt idx="6083">
                  <c:v>22.76</c:v>
                </c:pt>
                <c:pt idx="6084">
                  <c:v>22.76</c:v>
                </c:pt>
                <c:pt idx="6085">
                  <c:v>22.75</c:v>
                </c:pt>
                <c:pt idx="6086">
                  <c:v>22.75</c:v>
                </c:pt>
                <c:pt idx="6087">
                  <c:v>22.75</c:v>
                </c:pt>
                <c:pt idx="6088">
                  <c:v>22.75</c:v>
                </c:pt>
                <c:pt idx="6089">
                  <c:v>22.75</c:v>
                </c:pt>
                <c:pt idx="6090">
                  <c:v>22.74</c:v>
                </c:pt>
                <c:pt idx="6091">
                  <c:v>22.74</c:v>
                </c:pt>
                <c:pt idx="6092">
                  <c:v>22.74</c:v>
                </c:pt>
                <c:pt idx="6093">
                  <c:v>22.73</c:v>
                </c:pt>
                <c:pt idx="6094">
                  <c:v>22.72</c:v>
                </c:pt>
                <c:pt idx="6095">
                  <c:v>22.72</c:v>
                </c:pt>
                <c:pt idx="6096">
                  <c:v>22.71</c:v>
                </c:pt>
                <c:pt idx="6097">
                  <c:v>22.71</c:v>
                </c:pt>
                <c:pt idx="6098">
                  <c:v>22.71</c:v>
                </c:pt>
                <c:pt idx="6099">
                  <c:v>22.71</c:v>
                </c:pt>
                <c:pt idx="6100">
                  <c:v>22.71</c:v>
                </c:pt>
                <c:pt idx="6101">
                  <c:v>22.71</c:v>
                </c:pt>
                <c:pt idx="6102">
                  <c:v>22.7</c:v>
                </c:pt>
                <c:pt idx="6103">
                  <c:v>22.7</c:v>
                </c:pt>
                <c:pt idx="6104">
                  <c:v>22.69</c:v>
                </c:pt>
                <c:pt idx="6105">
                  <c:v>22.69</c:v>
                </c:pt>
                <c:pt idx="6106">
                  <c:v>22.69</c:v>
                </c:pt>
                <c:pt idx="6107">
                  <c:v>22.68</c:v>
                </c:pt>
                <c:pt idx="6108">
                  <c:v>22.68</c:v>
                </c:pt>
                <c:pt idx="6109">
                  <c:v>22.67</c:v>
                </c:pt>
                <c:pt idx="6110">
                  <c:v>22.67</c:v>
                </c:pt>
                <c:pt idx="6111">
                  <c:v>22.66</c:v>
                </c:pt>
                <c:pt idx="6112">
                  <c:v>22.66</c:v>
                </c:pt>
                <c:pt idx="6113">
                  <c:v>22.64</c:v>
                </c:pt>
                <c:pt idx="6114">
                  <c:v>22.64</c:v>
                </c:pt>
                <c:pt idx="6115">
                  <c:v>22.64</c:v>
                </c:pt>
                <c:pt idx="6116">
                  <c:v>22.64</c:v>
                </c:pt>
                <c:pt idx="6117">
                  <c:v>22.63</c:v>
                </c:pt>
                <c:pt idx="6118">
                  <c:v>22.6</c:v>
                </c:pt>
                <c:pt idx="6119">
                  <c:v>22.6</c:v>
                </c:pt>
                <c:pt idx="6120">
                  <c:v>22.59</c:v>
                </c:pt>
                <c:pt idx="6121">
                  <c:v>22.58</c:v>
                </c:pt>
                <c:pt idx="6122">
                  <c:v>22.58</c:v>
                </c:pt>
                <c:pt idx="6123">
                  <c:v>22.57</c:v>
                </c:pt>
                <c:pt idx="6124">
                  <c:v>22.56</c:v>
                </c:pt>
                <c:pt idx="6125">
                  <c:v>22.56</c:v>
                </c:pt>
                <c:pt idx="6126">
                  <c:v>22.56</c:v>
                </c:pt>
                <c:pt idx="6127">
                  <c:v>22.56</c:v>
                </c:pt>
                <c:pt idx="6128">
                  <c:v>22.56</c:v>
                </c:pt>
                <c:pt idx="6129">
                  <c:v>22.55</c:v>
                </c:pt>
                <c:pt idx="6130">
                  <c:v>22.55</c:v>
                </c:pt>
                <c:pt idx="6131">
                  <c:v>22.54</c:v>
                </c:pt>
                <c:pt idx="6132">
                  <c:v>22.54</c:v>
                </c:pt>
                <c:pt idx="6133">
                  <c:v>22.54</c:v>
                </c:pt>
                <c:pt idx="6134">
                  <c:v>22.53</c:v>
                </c:pt>
                <c:pt idx="6135">
                  <c:v>22.53</c:v>
                </c:pt>
                <c:pt idx="6136">
                  <c:v>22.52</c:v>
                </c:pt>
                <c:pt idx="6137">
                  <c:v>22.52</c:v>
                </c:pt>
                <c:pt idx="6138">
                  <c:v>22.52</c:v>
                </c:pt>
                <c:pt idx="6139">
                  <c:v>22.51</c:v>
                </c:pt>
                <c:pt idx="6140">
                  <c:v>22.5</c:v>
                </c:pt>
                <c:pt idx="6141">
                  <c:v>22.5</c:v>
                </c:pt>
                <c:pt idx="6142">
                  <c:v>22.5</c:v>
                </c:pt>
                <c:pt idx="6143">
                  <c:v>22.49</c:v>
                </c:pt>
                <c:pt idx="6144">
                  <c:v>22.49</c:v>
                </c:pt>
                <c:pt idx="6145">
                  <c:v>22.49</c:v>
                </c:pt>
                <c:pt idx="6146">
                  <c:v>22.48</c:v>
                </c:pt>
                <c:pt idx="6147">
                  <c:v>22.47</c:v>
                </c:pt>
                <c:pt idx="6148">
                  <c:v>22.46</c:v>
                </c:pt>
                <c:pt idx="6149">
                  <c:v>22.46</c:v>
                </c:pt>
                <c:pt idx="6150">
                  <c:v>22.46</c:v>
                </c:pt>
                <c:pt idx="6151">
                  <c:v>22.46</c:v>
                </c:pt>
                <c:pt idx="6152">
                  <c:v>22.45</c:v>
                </c:pt>
                <c:pt idx="6153">
                  <c:v>22.45</c:v>
                </c:pt>
                <c:pt idx="6154">
                  <c:v>22.45</c:v>
                </c:pt>
                <c:pt idx="6155">
                  <c:v>22.45</c:v>
                </c:pt>
                <c:pt idx="6156">
                  <c:v>22.44</c:v>
                </c:pt>
                <c:pt idx="6157">
                  <c:v>22.44</c:v>
                </c:pt>
                <c:pt idx="6158">
                  <c:v>22.44</c:v>
                </c:pt>
                <c:pt idx="6159">
                  <c:v>22.44</c:v>
                </c:pt>
                <c:pt idx="6160">
                  <c:v>22.43</c:v>
                </c:pt>
                <c:pt idx="6161">
                  <c:v>22.43</c:v>
                </c:pt>
                <c:pt idx="6162">
                  <c:v>22.42</c:v>
                </c:pt>
                <c:pt idx="6163">
                  <c:v>22.41</c:v>
                </c:pt>
                <c:pt idx="6164">
                  <c:v>22.41</c:v>
                </c:pt>
                <c:pt idx="6165">
                  <c:v>22.41</c:v>
                </c:pt>
                <c:pt idx="6166">
                  <c:v>22.41</c:v>
                </c:pt>
                <c:pt idx="6167">
                  <c:v>22.4</c:v>
                </c:pt>
                <c:pt idx="6168">
                  <c:v>22.4</c:v>
                </c:pt>
                <c:pt idx="6169">
                  <c:v>22.4</c:v>
                </c:pt>
                <c:pt idx="6170">
                  <c:v>22.4</c:v>
                </c:pt>
                <c:pt idx="6171">
                  <c:v>22.4</c:v>
                </c:pt>
                <c:pt idx="6172">
                  <c:v>22.39</c:v>
                </c:pt>
                <c:pt idx="6173">
                  <c:v>22.39</c:v>
                </c:pt>
                <c:pt idx="6174">
                  <c:v>22.38</c:v>
                </c:pt>
                <c:pt idx="6175">
                  <c:v>22.38</c:v>
                </c:pt>
                <c:pt idx="6176">
                  <c:v>22.38</c:v>
                </c:pt>
                <c:pt idx="6177">
                  <c:v>22.38</c:v>
                </c:pt>
                <c:pt idx="6178">
                  <c:v>22.38</c:v>
                </c:pt>
                <c:pt idx="6179">
                  <c:v>22.38</c:v>
                </c:pt>
                <c:pt idx="6180">
                  <c:v>22.38</c:v>
                </c:pt>
                <c:pt idx="6181">
                  <c:v>22.37</c:v>
                </c:pt>
                <c:pt idx="6182">
                  <c:v>22.37</c:v>
                </c:pt>
                <c:pt idx="6183">
                  <c:v>22.37</c:v>
                </c:pt>
                <c:pt idx="6184">
                  <c:v>22.36</c:v>
                </c:pt>
                <c:pt idx="6185">
                  <c:v>22.36</c:v>
                </c:pt>
                <c:pt idx="6186">
                  <c:v>22.36</c:v>
                </c:pt>
                <c:pt idx="6187">
                  <c:v>22.35</c:v>
                </c:pt>
                <c:pt idx="6188">
                  <c:v>22.35</c:v>
                </c:pt>
                <c:pt idx="6189">
                  <c:v>22.34</c:v>
                </c:pt>
                <c:pt idx="6190">
                  <c:v>22.34</c:v>
                </c:pt>
                <c:pt idx="6191">
                  <c:v>22.34</c:v>
                </c:pt>
                <c:pt idx="6192">
                  <c:v>22.33</c:v>
                </c:pt>
                <c:pt idx="6193">
                  <c:v>22.33</c:v>
                </c:pt>
                <c:pt idx="6194">
                  <c:v>22.33</c:v>
                </c:pt>
                <c:pt idx="6195">
                  <c:v>22.33</c:v>
                </c:pt>
                <c:pt idx="6196">
                  <c:v>22.32</c:v>
                </c:pt>
                <c:pt idx="6197">
                  <c:v>22.32</c:v>
                </c:pt>
                <c:pt idx="6198">
                  <c:v>22.32</c:v>
                </c:pt>
                <c:pt idx="6199">
                  <c:v>22.32</c:v>
                </c:pt>
                <c:pt idx="6200">
                  <c:v>22.31</c:v>
                </c:pt>
                <c:pt idx="6201">
                  <c:v>22.3</c:v>
                </c:pt>
                <c:pt idx="6202">
                  <c:v>22.29</c:v>
                </c:pt>
                <c:pt idx="6203">
                  <c:v>22.28</c:v>
                </c:pt>
                <c:pt idx="6204">
                  <c:v>22.28</c:v>
                </c:pt>
                <c:pt idx="6205">
                  <c:v>22.28</c:v>
                </c:pt>
                <c:pt idx="6206">
                  <c:v>22.28</c:v>
                </c:pt>
                <c:pt idx="6207">
                  <c:v>22.27</c:v>
                </c:pt>
                <c:pt idx="6208">
                  <c:v>22.27</c:v>
                </c:pt>
                <c:pt idx="6209">
                  <c:v>22.27</c:v>
                </c:pt>
                <c:pt idx="6210">
                  <c:v>22.26</c:v>
                </c:pt>
                <c:pt idx="6211">
                  <c:v>22.26</c:v>
                </c:pt>
                <c:pt idx="6212">
                  <c:v>22.26</c:v>
                </c:pt>
                <c:pt idx="6213">
                  <c:v>22.26</c:v>
                </c:pt>
                <c:pt idx="6214">
                  <c:v>22.25</c:v>
                </c:pt>
                <c:pt idx="6215">
                  <c:v>22.25</c:v>
                </c:pt>
                <c:pt idx="6216">
                  <c:v>22.23</c:v>
                </c:pt>
                <c:pt idx="6217">
                  <c:v>22.23</c:v>
                </c:pt>
                <c:pt idx="6218">
                  <c:v>22.23</c:v>
                </c:pt>
                <c:pt idx="6219">
                  <c:v>22.23</c:v>
                </c:pt>
                <c:pt idx="6220">
                  <c:v>22.22</c:v>
                </c:pt>
                <c:pt idx="6221">
                  <c:v>22.22</c:v>
                </c:pt>
                <c:pt idx="6222">
                  <c:v>22.22</c:v>
                </c:pt>
                <c:pt idx="6223">
                  <c:v>22.22</c:v>
                </c:pt>
                <c:pt idx="6224">
                  <c:v>22.22</c:v>
                </c:pt>
                <c:pt idx="6225">
                  <c:v>22.21</c:v>
                </c:pt>
                <c:pt idx="6226">
                  <c:v>22.21</c:v>
                </c:pt>
                <c:pt idx="6227">
                  <c:v>22.2</c:v>
                </c:pt>
                <c:pt idx="6228">
                  <c:v>22.2</c:v>
                </c:pt>
                <c:pt idx="6229">
                  <c:v>22.2</c:v>
                </c:pt>
                <c:pt idx="6230">
                  <c:v>22.2</c:v>
                </c:pt>
                <c:pt idx="6231">
                  <c:v>22.2</c:v>
                </c:pt>
                <c:pt idx="6232">
                  <c:v>22.19</c:v>
                </c:pt>
                <c:pt idx="6233">
                  <c:v>22.19</c:v>
                </c:pt>
                <c:pt idx="6234">
                  <c:v>22.18</c:v>
                </c:pt>
                <c:pt idx="6235">
                  <c:v>22.18</c:v>
                </c:pt>
                <c:pt idx="6236">
                  <c:v>22.18</c:v>
                </c:pt>
                <c:pt idx="6237">
                  <c:v>22.17</c:v>
                </c:pt>
                <c:pt idx="6238">
                  <c:v>22.17</c:v>
                </c:pt>
                <c:pt idx="6239">
                  <c:v>22.17</c:v>
                </c:pt>
                <c:pt idx="6240">
                  <c:v>22.16</c:v>
                </c:pt>
                <c:pt idx="6241">
                  <c:v>22.16</c:v>
                </c:pt>
                <c:pt idx="6242">
                  <c:v>22.16</c:v>
                </c:pt>
                <c:pt idx="6243">
                  <c:v>22.15</c:v>
                </c:pt>
                <c:pt idx="6244">
                  <c:v>22.15</c:v>
                </c:pt>
                <c:pt idx="6245">
                  <c:v>22.15</c:v>
                </c:pt>
                <c:pt idx="6246">
                  <c:v>22.15</c:v>
                </c:pt>
                <c:pt idx="6247">
                  <c:v>22.14</c:v>
                </c:pt>
                <c:pt idx="6248">
                  <c:v>22.14</c:v>
                </c:pt>
                <c:pt idx="6249">
                  <c:v>22.13</c:v>
                </c:pt>
                <c:pt idx="6250">
                  <c:v>22.13</c:v>
                </c:pt>
                <c:pt idx="6251">
                  <c:v>22.13</c:v>
                </c:pt>
                <c:pt idx="6252">
                  <c:v>22.12</c:v>
                </c:pt>
                <c:pt idx="6253">
                  <c:v>22.11</c:v>
                </c:pt>
                <c:pt idx="6254">
                  <c:v>22.1</c:v>
                </c:pt>
                <c:pt idx="6255">
                  <c:v>22.1</c:v>
                </c:pt>
                <c:pt idx="6256">
                  <c:v>22.09</c:v>
                </c:pt>
                <c:pt idx="6257">
                  <c:v>22.09</c:v>
                </c:pt>
                <c:pt idx="6258">
                  <c:v>22.09</c:v>
                </c:pt>
                <c:pt idx="6259">
                  <c:v>22.09</c:v>
                </c:pt>
                <c:pt idx="6260">
                  <c:v>22.09</c:v>
                </c:pt>
                <c:pt idx="6261">
                  <c:v>22.08</c:v>
                </c:pt>
                <c:pt idx="6262">
                  <c:v>22.08</c:v>
                </c:pt>
                <c:pt idx="6263">
                  <c:v>22.08</c:v>
                </c:pt>
                <c:pt idx="6264">
                  <c:v>22.08</c:v>
                </c:pt>
                <c:pt idx="6265">
                  <c:v>22.08</c:v>
                </c:pt>
                <c:pt idx="6266">
                  <c:v>22.08</c:v>
                </c:pt>
                <c:pt idx="6267">
                  <c:v>22.07</c:v>
                </c:pt>
                <c:pt idx="6268">
                  <c:v>22.07</c:v>
                </c:pt>
                <c:pt idx="6269">
                  <c:v>22.07</c:v>
                </c:pt>
                <c:pt idx="6270">
                  <c:v>22.07</c:v>
                </c:pt>
                <c:pt idx="6271">
                  <c:v>22.07</c:v>
                </c:pt>
                <c:pt idx="6272">
                  <c:v>22.06</c:v>
                </c:pt>
                <c:pt idx="6273">
                  <c:v>22.06</c:v>
                </c:pt>
                <c:pt idx="6274">
                  <c:v>22.06</c:v>
                </c:pt>
                <c:pt idx="6275">
                  <c:v>22.05</c:v>
                </c:pt>
                <c:pt idx="6276">
                  <c:v>22.05</c:v>
                </c:pt>
                <c:pt idx="6277">
                  <c:v>22.04</c:v>
                </c:pt>
                <c:pt idx="6278">
                  <c:v>22.03</c:v>
                </c:pt>
                <c:pt idx="6279">
                  <c:v>22.03</c:v>
                </c:pt>
                <c:pt idx="6280">
                  <c:v>22.03</c:v>
                </c:pt>
                <c:pt idx="6281">
                  <c:v>22.03</c:v>
                </c:pt>
                <c:pt idx="6282">
                  <c:v>22.03</c:v>
                </c:pt>
                <c:pt idx="6283">
                  <c:v>22.03</c:v>
                </c:pt>
                <c:pt idx="6284">
                  <c:v>22.03</c:v>
                </c:pt>
                <c:pt idx="6285">
                  <c:v>22.02</c:v>
                </c:pt>
                <c:pt idx="6286">
                  <c:v>22.02</c:v>
                </c:pt>
                <c:pt idx="6287">
                  <c:v>22.02</c:v>
                </c:pt>
                <c:pt idx="6288">
                  <c:v>22.02</c:v>
                </c:pt>
                <c:pt idx="6289">
                  <c:v>22.02</c:v>
                </c:pt>
                <c:pt idx="6290">
                  <c:v>22.01</c:v>
                </c:pt>
                <c:pt idx="6291">
                  <c:v>22.01</c:v>
                </c:pt>
                <c:pt idx="6292">
                  <c:v>22.01</c:v>
                </c:pt>
                <c:pt idx="6293">
                  <c:v>22</c:v>
                </c:pt>
                <c:pt idx="6294">
                  <c:v>22</c:v>
                </c:pt>
                <c:pt idx="6295">
                  <c:v>21.99</c:v>
                </c:pt>
                <c:pt idx="6296">
                  <c:v>21.99</c:v>
                </c:pt>
                <c:pt idx="6297">
                  <c:v>21.99</c:v>
                </c:pt>
                <c:pt idx="6298">
                  <c:v>21.99</c:v>
                </c:pt>
                <c:pt idx="6299">
                  <c:v>21.98</c:v>
                </c:pt>
                <c:pt idx="6300">
                  <c:v>21.98</c:v>
                </c:pt>
                <c:pt idx="6301">
                  <c:v>21.98</c:v>
                </c:pt>
                <c:pt idx="6302">
                  <c:v>21.98</c:v>
                </c:pt>
                <c:pt idx="6303">
                  <c:v>21.98</c:v>
                </c:pt>
                <c:pt idx="6304">
                  <c:v>21.98</c:v>
                </c:pt>
                <c:pt idx="6305">
                  <c:v>21.97</c:v>
                </c:pt>
                <c:pt idx="6306">
                  <c:v>21.97</c:v>
                </c:pt>
                <c:pt idx="6307">
                  <c:v>21.97</c:v>
                </c:pt>
                <c:pt idx="6308">
                  <c:v>21.96</c:v>
                </c:pt>
                <c:pt idx="6309">
                  <c:v>21.96</c:v>
                </c:pt>
                <c:pt idx="6310">
                  <c:v>21.96</c:v>
                </c:pt>
                <c:pt idx="6311">
                  <c:v>21.96</c:v>
                </c:pt>
                <c:pt idx="6312">
                  <c:v>21.96</c:v>
                </c:pt>
                <c:pt idx="6313">
                  <c:v>21.95</c:v>
                </c:pt>
                <c:pt idx="6314">
                  <c:v>21.94</c:v>
                </c:pt>
                <c:pt idx="6315">
                  <c:v>21.93</c:v>
                </c:pt>
                <c:pt idx="6316">
                  <c:v>21.93</c:v>
                </c:pt>
                <c:pt idx="6317">
                  <c:v>21.92</c:v>
                </c:pt>
                <c:pt idx="6318">
                  <c:v>21.92</c:v>
                </c:pt>
                <c:pt idx="6319">
                  <c:v>21.92</c:v>
                </c:pt>
                <c:pt idx="6320">
                  <c:v>21.92</c:v>
                </c:pt>
                <c:pt idx="6321">
                  <c:v>21.91</c:v>
                </c:pt>
                <c:pt idx="6322">
                  <c:v>21.91</c:v>
                </c:pt>
                <c:pt idx="6323">
                  <c:v>21.91</c:v>
                </c:pt>
                <c:pt idx="6324">
                  <c:v>21.91</c:v>
                </c:pt>
                <c:pt idx="6325">
                  <c:v>21.91</c:v>
                </c:pt>
                <c:pt idx="6326">
                  <c:v>21.9</c:v>
                </c:pt>
                <c:pt idx="6327">
                  <c:v>21.9</c:v>
                </c:pt>
                <c:pt idx="6328">
                  <c:v>21.9</c:v>
                </c:pt>
                <c:pt idx="6329">
                  <c:v>21.9</c:v>
                </c:pt>
                <c:pt idx="6330">
                  <c:v>21.9</c:v>
                </c:pt>
                <c:pt idx="6331">
                  <c:v>21.89</c:v>
                </c:pt>
                <c:pt idx="6332">
                  <c:v>21.89</c:v>
                </c:pt>
                <c:pt idx="6333">
                  <c:v>21.89</c:v>
                </c:pt>
                <c:pt idx="6334">
                  <c:v>21.88</c:v>
                </c:pt>
                <c:pt idx="6335">
                  <c:v>21.87</c:v>
                </c:pt>
                <c:pt idx="6336">
                  <c:v>21.87</c:v>
                </c:pt>
                <c:pt idx="6337">
                  <c:v>21.87</c:v>
                </c:pt>
                <c:pt idx="6338">
                  <c:v>21.87</c:v>
                </c:pt>
                <c:pt idx="6339">
                  <c:v>21.86</c:v>
                </c:pt>
                <c:pt idx="6340">
                  <c:v>21.86</c:v>
                </c:pt>
                <c:pt idx="6341">
                  <c:v>21.86</c:v>
                </c:pt>
                <c:pt idx="6342">
                  <c:v>21.85</c:v>
                </c:pt>
                <c:pt idx="6343">
                  <c:v>21.85</c:v>
                </c:pt>
                <c:pt idx="6344">
                  <c:v>21.85</c:v>
                </c:pt>
                <c:pt idx="6345">
                  <c:v>21.83</c:v>
                </c:pt>
                <c:pt idx="6346">
                  <c:v>21.82</c:v>
                </c:pt>
                <c:pt idx="6347">
                  <c:v>21.82</c:v>
                </c:pt>
                <c:pt idx="6348">
                  <c:v>21.82</c:v>
                </c:pt>
                <c:pt idx="6349">
                  <c:v>21.82</c:v>
                </c:pt>
                <c:pt idx="6350">
                  <c:v>21.82</c:v>
                </c:pt>
                <c:pt idx="6351">
                  <c:v>21.81</c:v>
                </c:pt>
                <c:pt idx="6352">
                  <c:v>21.81</c:v>
                </c:pt>
                <c:pt idx="6353">
                  <c:v>21.81</c:v>
                </c:pt>
                <c:pt idx="6354">
                  <c:v>21.81</c:v>
                </c:pt>
                <c:pt idx="6355">
                  <c:v>21.8</c:v>
                </c:pt>
                <c:pt idx="6356">
                  <c:v>21.79</c:v>
                </c:pt>
                <c:pt idx="6357">
                  <c:v>21.79</c:v>
                </c:pt>
                <c:pt idx="6358">
                  <c:v>21.79</c:v>
                </c:pt>
                <c:pt idx="6359">
                  <c:v>21.78</c:v>
                </c:pt>
                <c:pt idx="6360">
                  <c:v>21.78</c:v>
                </c:pt>
                <c:pt idx="6361">
                  <c:v>21.78</c:v>
                </c:pt>
                <c:pt idx="6362">
                  <c:v>21.77</c:v>
                </c:pt>
                <c:pt idx="6363">
                  <c:v>21.76</c:v>
                </c:pt>
                <c:pt idx="6364">
                  <c:v>21.76</c:v>
                </c:pt>
                <c:pt idx="6365">
                  <c:v>21.76</c:v>
                </c:pt>
                <c:pt idx="6366">
                  <c:v>21.76</c:v>
                </c:pt>
                <c:pt idx="6367">
                  <c:v>21.75</c:v>
                </c:pt>
                <c:pt idx="6368">
                  <c:v>21.74</c:v>
                </c:pt>
                <c:pt idx="6369">
                  <c:v>21.74</c:v>
                </c:pt>
                <c:pt idx="6370">
                  <c:v>21.74</c:v>
                </c:pt>
                <c:pt idx="6371">
                  <c:v>21.74</c:v>
                </c:pt>
                <c:pt idx="6372">
                  <c:v>21.74</c:v>
                </c:pt>
                <c:pt idx="6373">
                  <c:v>21.73</c:v>
                </c:pt>
                <c:pt idx="6374">
                  <c:v>21.73</c:v>
                </c:pt>
                <c:pt idx="6375">
                  <c:v>21.73</c:v>
                </c:pt>
                <c:pt idx="6376">
                  <c:v>21.72</c:v>
                </c:pt>
                <c:pt idx="6377">
                  <c:v>21.72</c:v>
                </c:pt>
                <c:pt idx="6378">
                  <c:v>21.71</c:v>
                </c:pt>
                <c:pt idx="6379">
                  <c:v>21.71</c:v>
                </c:pt>
                <c:pt idx="6380">
                  <c:v>21.71</c:v>
                </c:pt>
                <c:pt idx="6381">
                  <c:v>21.71</c:v>
                </c:pt>
                <c:pt idx="6382">
                  <c:v>21.7</c:v>
                </c:pt>
                <c:pt idx="6383">
                  <c:v>21.7</c:v>
                </c:pt>
                <c:pt idx="6384">
                  <c:v>21.69</c:v>
                </c:pt>
                <c:pt idx="6385">
                  <c:v>21.69</c:v>
                </c:pt>
                <c:pt idx="6386">
                  <c:v>21.68</c:v>
                </c:pt>
                <c:pt idx="6387">
                  <c:v>21.68</c:v>
                </c:pt>
                <c:pt idx="6388">
                  <c:v>21.67</c:v>
                </c:pt>
                <c:pt idx="6389">
                  <c:v>21.65</c:v>
                </c:pt>
                <c:pt idx="6390">
                  <c:v>21.65</c:v>
                </c:pt>
                <c:pt idx="6391">
                  <c:v>21.65</c:v>
                </c:pt>
                <c:pt idx="6392">
                  <c:v>21.64</c:v>
                </c:pt>
                <c:pt idx="6393">
                  <c:v>21.64</c:v>
                </c:pt>
                <c:pt idx="6394">
                  <c:v>21.63</c:v>
                </c:pt>
                <c:pt idx="6395">
                  <c:v>21.63</c:v>
                </c:pt>
                <c:pt idx="6396">
                  <c:v>21.63</c:v>
                </c:pt>
                <c:pt idx="6397">
                  <c:v>21.63</c:v>
                </c:pt>
                <c:pt idx="6398">
                  <c:v>21.63</c:v>
                </c:pt>
                <c:pt idx="6399">
                  <c:v>21.63</c:v>
                </c:pt>
                <c:pt idx="6400">
                  <c:v>21.63</c:v>
                </c:pt>
                <c:pt idx="6401">
                  <c:v>21.62</c:v>
                </c:pt>
                <c:pt idx="6402">
                  <c:v>21.62</c:v>
                </c:pt>
                <c:pt idx="6403">
                  <c:v>21.62</c:v>
                </c:pt>
                <c:pt idx="6404">
                  <c:v>21.61</c:v>
                </c:pt>
                <c:pt idx="6405">
                  <c:v>21.61</c:v>
                </c:pt>
                <c:pt idx="6406">
                  <c:v>21.6</c:v>
                </c:pt>
                <c:pt idx="6407">
                  <c:v>21.59</c:v>
                </c:pt>
                <c:pt idx="6408">
                  <c:v>21.59</c:v>
                </c:pt>
                <c:pt idx="6409">
                  <c:v>21.59</c:v>
                </c:pt>
                <c:pt idx="6410">
                  <c:v>21.59</c:v>
                </c:pt>
                <c:pt idx="6411">
                  <c:v>21.59</c:v>
                </c:pt>
                <c:pt idx="6412">
                  <c:v>21.59</c:v>
                </c:pt>
                <c:pt idx="6413">
                  <c:v>21.58</c:v>
                </c:pt>
                <c:pt idx="6414">
                  <c:v>21.57</c:v>
                </c:pt>
                <c:pt idx="6415">
                  <c:v>21.57</c:v>
                </c:pt>
                <c:pt idx="6416">
                  <c:v>21.56</c:v>
                </c:pt>
                <c:pt idx="6417">
                  <c:v>21.55</c:v>
                </c:pt>
                <c:pt idx="6418">
                  <c:v>21.54</c:v>
                </c:pt>
                <c:pt idx="6419">
                  <c:v>21.53</c:v>
                </c:pt>
                <c:pt idx="6420">
                  <c:v>21.52</c:v>
                </c:pt>
                <c:pt idx="6421">
                  <c:v>21.52</c:v>
                </c:pt>
                <c:pt idx="6422">
                  <c:v>21.52</c:v>
                </c:pt>
                <c:pt idx="6423">
                  <c:v>21.52</c:v>
                </c:pt>
                <c:pt idx="6424">
                  <c:v>21.52</c:v>
                </c:pt>
                <c:pt idx="6425">
                  <c:v>21.52</c:v>
                </c:pt>
                <c:pt idx="6426">
                  <c:v>21.51</c:v>
                </c:pt>
                <c:pt idx="6427">
                  <c:v>21.51</c:v>
                </c:pt>
                <c:pt idx="6428">
                  <c:v>21.5</c:v>
                </c:pt>
                <c:pt idx="6429">
                  <c:v>21.5</c:v>
                </c:pt>
                <c:pt idx="6430">
                  <c:v>21.5</c:v>
                </c:pt>
                <c:pt idx="6431">
                  <c:v>21.49</c:v>
                </c:pt>
                <c:pt idx="6432">
                  <c:v>21.49</c:v>
                </c:pt>
                <c:pt idx="6433">
                  <c:v>21.48</c:v>
                </c:pt>
                <c:pt idx="6434">
                  <c:v>21.48</c:v>
                </c:pt>
                <c:pt idx="6435">
                  <c:v>21.48</c:v>
                </c:pt>
                <c:pt idx="6436">
                  <c:v>21.47</c:v>
                </c:pt>
                <c:pt idx="6437">
                  <c:v>21.47</c:v>
                </c:pt>
                <c:pt idx="6438">
                  <c:v>21.46</c:v>
                </c:pt>
                <c:pt idx="6439">
                  <c:v>21.45</c:v>
                </c:pt>
                <c:pt idx="6440">
                  <c:v>21.44</c:v>
                </c:pt>
                <c:pt idx="6441">
                  <c:v>21.43</c:v>
                </c:pt>
                <c:pt idx="6442">
                  <c:v>21.42</c:v>
                </c:pt>
                <c:pt idx="6443">
                  <c:v>21.42</c:v>
                </c:pt>
                <c:pt idx="6444">
                  <c:v>21.42</c:v>
                </c:pt>
                <c:pt idx="6445">
                  <c:v>21.41</c:v>
                </c:pt>
                <c:pt idx="6446">
                  <c:v>21.41</c:v>
                </c:pt>
                <c:pt idx="6447">
                  <c:v>21.4</c:v>
                </c:pt>
                <c:pt idx="6448">
                  <c:v>21.4</c:v>
                </c:pt>
                <c:pt idx="6449">
                  <c:v>21.4</c:v>
                </c:pt>
                <c:pt idx="6450">
                  <c:v>21.4</c:v>
                </c:pt>
                <c:pt idx="6451">
                  <c:v>21.4</c:v>
                </c:pt>
                <c:pt idx="6452">
                  <c:v>21.39</c:v>
                </c:pt>
                <c:pt idx="6453">
                  <c:v>21.39</c:v>
                </c:pt>
                <c:pt idx="6454">
                  <c:v>21.38</c:v>
                </c:pt>
                <c:pt idx="6455">
                  <c:v>21.37</c:v>
                </c:pt>
                <c:pt idx="6456">
                  <c:v>21.37</c:v>
                </c:pt>
                <c:pt idx="6457">
                  <c:v>21.37</c:v>
                </c:pt>
                <c:pt idx="6458">
                  <c:v>21.36</c:v>
                </c:pt>
                <c:pt idx="6459">
                  <c:v>21.35</c:v>
                </c:pt>
                <c:pt idx="6460">
                  <c:v>21.35</c:v>
                </c:pt>
                <c:pt idx="6461">
                  <c:v>21.35</c:v>
                </c:pt>
                <c:pt idx="6462">
                  <c:v>21.34</c:v>
                </c:pt>
                <c:pt idx="6463">
                  <c:v>21.34</c:v>
                </c:pt>
                <c:pt idx="6464">
                  <c:v>21.34</c:v>
                </c:pt>
                <c:pt idx="6465">
                  <c:v>21.34</c:v>
                </c:pt>
                <c:pt idx="6466">
                  <c:v>21.33</c:v>
                </c:pt>
                <c:pt idx="6467">
                  <c:v>21.33</c:v>
                </c:pt>
                <c:pt idx="6468">
                  <c:v>21.33</c:v>
                </c:pt>
                <c:pt idx="6469">
                  <c:v>21.33</c:v>
                </c:pt>
                <c:pt idx="6470">
                  <c:v>21.33</c:v>
                </c:pt>
                <c:pt idx="6471">
                  <c:v>21.33</c:v>
                </c:pt>
                <c:pt idx="6472">
                  <c:v>21.32</c:v>
                </c:pt>
                <c:pt idx="6473">
                  <c:v>21.32</c:v>
                </c:pt>
                <c:pt idx="6474">
                  <c:v>21.32</c:v>
                </c:pt>
                <c:pt idx="6475">
                  <c:v>21.32</c:v>
                </c:pt>
                <c:pt idx="6476">
                  <c:v>21.32</c:v>
                </c:pt>
                <c:pt idx="6477">
                  <c:v>21.3</c:v>
                </c:pt>
                <c:pt idx="6478">
                  <c:v>21.3</c:v>
                </c:pt>
                <c:pt idx="6479">
                  <c:v>21.29</c:v>
                </c:pt>
                <c:pt idx="6480">
                  <c:v>21.28</c:v>
                </c:pt>
                <c:pt idx="6481">
                  <c:v>21.28</c:v>
                </c:pt>
                <c:pt idx="6482">
                  <c:v>21.27</c:v>
                </c:pt>
                <c:pt idx="6483">
                  <c:v>21.27</c:v>
                </c:pt>
                <c:pt idx="6484">
                  <c:v>21.25</c:v>
                </c:pt>
                <c:pt idx="6485">
                  <c:v>21.25</c:v>
                </c:pt>
                <c:pt idx="6486">
                  <c:v>21.24</c:v>
                </c:pt>
                <c:pt idx="6487">
                  <c:v>21.24</c:v>
                </c:pt>
                <c:pt idx="6488">
                  <c:v>21.23</c:v>
                </c:pt>
                <c:pt idx="6489">
                  <c:v>21.23</c:v>
                </c:pt>
                <c:pt idx="6490">
                  <c:v>21.23</c:v>
                </c:pt>
                <c:pt idx="6491">
                  <c:v>21.23</c:v>
                </c:pt>
                <c:pt idx="6492">
                  <c:v>21.22</c:v>
                </c:pt>
                <c:pt idx="6493">
                  <c:v>21.22</c:v>
                </c:pt>
                <c:pt idx="6494">
                  <c:v>21.21</c:v>
                </c:pt>
                <c:pt idx="6495">
                  <c:v>21.21</c:v>
                </c:pt>
                <c:pt idx="6496">
                  <c:v>21.19</c:v>
                </c:pt>
                <c:pt idx="6497">
                  <c:v>21.18</c:v>
                </c:pt>
                <c:pt idx="6498">
                  <c:v>21.18</c:v>
                </c:pt>
                <c:pt idx="6499">
                  <c:v>21.18</c:v>
                </c:pt>
                <c:pt idx="6500">
                  <c:v>21.17</c:v>
                </c:pt>
                <c:pt idx="6501">
                  <c:v>21.16</c:v>
                </c:pt>
                <c:pt idx="6502">
                  <c:v>21.15</c:v>
                </c:pt>
                <c:pt idx="6503">
                  <c:v>21.15</c:v>
                </c:pt>
                <c:pt idx="6504">
                  <c:v>21.15</c:v>
                </c:pt>
                <c:pt idx="6505">
                  <c:v>21.14</c:v>
                </c:pt>
                <c:pt idx="6506">
                  <c:v>21.12</c:v>
                </c:pt>
                <c:pt idx="6507">
                  <c:v>21.12</c:v>
                </c:pt>
                <c:pt idx="6508">
                  <c:v>21.12</c:v>
                </c:pt>
                <c:pt idx="6509">
                  <c:v>21.11</c:v>
                </c:pt>
                <c:pt idx="6510">
                  <c:v>21.11</c:v>
                </c:pt>
                <c:pt idx="6511">
                  <c:v>21.1</c:v>
                </c:pt>
                <c:pt idx="6512">
                  <c:v>21.09</c:v>
                </c:pt>
                <c:pt idx="6513">
                  <c:v>21.09</c:v>
                </c:pt>
                <c:pt idx="6514">
                  <c:v>21.09</c:v>
                </c:pt>
                <c:pt idx="6515">
                  <c:v>21.09</c:v>
                </c:pt>
                <c:pt idx="6516">
                  <c:v>21.08</c:v>
                </c:pt>
                <c:pt idx="6517">
                  <c:v>21.08</c:v>
                </c:pt>
                <c:pt idx="6518">
                  <c:v>21.07</c:v>
                </c:pt>
                <c:pt idx="6519">
                  <c:v>21.07</c:v>
                </c:pt>
                <c:pt idx="6520">
                  <c:v>21.07</c:v>
                </c:pt>
                <c:pt idx="6521">
                  <c:v>21.07</c:v>
                </c:pt>
                <c:pt idx="6522">
                  <c:v>21.06</c:v>
                </c:pt>
                <c:pt idx="6523">
                  <c:v>21.05</c:v>
                </c:pt>
                <c:pt idx="6524">
                  <c:v>21.04</c:v>
                </c:pt>
                <c:pt idx="6525">
                  <c:v>21.04</c:v>
                </c:pt>
                <c:pt idx="6526">
                  <c:v>21.04</c:v>
                </c:pt>
                <c:pt idx="6527">
                  <c:v>21.03</c:v>
                </c:pt>
                <c:pt idx="6528">
                  <c:v>21.03</c:v>
                </c:pt>
                <c:pt idx="6529">
                  <c:v>21.03</c:v>
                </c:pt>
                <c:pt idx="6530">
                  <c:v>21.02</c:v>
                </c:pt>
                <c:pt idx="6531">
                  <c:v>21.02</c:v>
                </c:pt>
                <c:pt idx="6532">
                  <c:v>21.01</c:v>
                </c:pt>
                <c:pt idx="6533">
                  <c:v>21.01</c:v>
                </c:pt>
                <c:pt idx="6534">
                  <c:v>21</c:v>
                </c:pt>
                <c:pt idx="6535">
                  <c:v>21</c:v>
                </c:pt>
                <c:pt idx="6536">
                  <c:v>21</c:v>
                </c:pt>
                <c:pt idx="6537">
                  <c:v>21</c:v>
                </c:pt>
                <c:pt idx="6538">
                  <c:v>21</c:v>
                </c:pt>
                <c:pt idx="6539">
                  <c:v>21</c:v>
                </c:pt>
                <c:pt idx="6540">
                  <c:v>20.99</c:v>
                </c:pt>
                <c:pt idx="6541">
                  <c:v>20.99</c:v>
                </c:pt>
                <c:pt idx="6542">
                  <c:v>20.98</c:v>
                </c:pt>
                <c:pt idx="6543">
                  <c:v>20.96</c:v>
                </c:pt>
                <c:pt idx="6544">
                  <c:v>20.96</c:v>
                </c:pt>
                <c:pt idx="6545">
                  <c:v>20.96</c:v>
                </c:pt>
                <c:pt idx="6546">
                  <c:v>20.94</c:v>
                </c:pt>
                <c:pt idx="6547">
                  <c:v>20.93</c:v>
                </c:pt>
                <c:pt idx="6548">
                  <c:v>20.92</c:v>
                </c:pt>
                <c:pt idx="6549">
                  <c:v>20.92</c:v>
                </c:pt>
                <c:pt idx="6550">
                  <c:v>20.91</c:v>
                </c:pt>
                <c:pt idx="6551">
                  <c:v>20.91</c:v>
                </c:pt>
                <c:pt idx="6552">
                  <c:v>20.89</c:v>
                </c:pt>
                <c:pt idx="6553">
                  <c:v>20.89</c:v>
                </c:pt>
                <c:pt idx="6554">
                  <c:v>20.88</c:v>
                </c:pt>
                <c:pt idx="6555">
                  <c:v>20.88</c:v>
                </c:pt>
                <c:pt idx="6556">
                  <c:v>20.87</c:v>
                </c:pt>
                <c:pt idx="6557">
                  <c:v>20.87</c:v>
                </c:pt>
                <c:pt idx="6558">
                  <c:v>20.86</c:v>
                </c:pt>
                <c:pt idx="6559">
                  <c:v>20.86</c:v>
                </c:pt>
                <c:pt idx="6560">
                  <c:v>20.86</c:v>
                </c:pt>
                <c:pt idx="6561">
                  <c:v>20.84</c:v>
                </c:pt>
                <c:pt idx="6562">
                  <c:v>20.84</c:v>
                </c:pt>
                <c:pt idx="6563">
                  <c:v>20.84</c:v>
                </c:pt>
                <c:pt idx="6564">
                  <c:v>20.84</c:v>
                </c:pt>
                <c:pt idx="6565">
                  <c:v>20.83</c:v>
                </c:pt>
                <c:pt idx="6566">
                  <c:v>20.83</c:v>
                </c:pt>
                <c:pt idx="6567">
                  <c:v>20.83</c:v>
                </c:pt>
                <c:pt idx="6568">
                  <c:v>20.83</c:v>
                </c:pt>
                <c:pt idx="6569">
                  <c:v>20.82</c:v>
                </c:pt>
                <c:pt idx="6570">
                  <c:v>20.82</c:v>
                </c:pt>
                <c:pt idx="6571">
                  <c:v>20.82</c:v>
                </c:pt>
                <c:pt idx="6572">
                  <c:v>20.81</c:v>
                </c:pt>
                <c:pt idx="6573">
                  <c:v>20.81</c:v>
                </c:pt>
                <c:pt idx="6574">
                  <c:v>20.8</c:v>
                </c:pt>
                <c:pt idx="6575">
                  <c:v>20.8</c:v>
                </c:pt>
                <c:pt idx="6576">
                  <c:v>20.79</c:v>
                </c:pt>
                <c:pt idx="6577">
                  <c:v>20.79</c:v>
                </c:pt>
                <c:pt idx="6578">
                  <c:v>20.79</c:v>
                </c:pt>
                <c:pt idx="6579">
                  <c:v>20.79</c:v>
                </c:pt>
                <c:pt idx="6580">
                  <c:v>20.78</c:v>
                </c:pt>
                <c:pt idx="6581">
                  <c:v>20.78</c:v>
                </c:pt>
                <c:pt idx="6582">
                  <c:v>20.77</c:v>
                </c:pt>
                <c:pt idx="6583">
                  <c:v>20.77</c:v>
                </c:pt>
                <c:pt idx="6584">
                  <c:v>20.77</c:v>
                </c:pt>
                <c:pt idx="6585">
                  <c:v>20.76</c:v>
                </c:pt>
                <c:pt idx="6586">
                  <c:v>20.76</c:v>
                </c:pt>
                <c:pt idx="6587">
                  <c:v>20.76</c:v>
                </c:pt>
                <c:pt idx="6588">
                  <c:v>20.76</c:v>
                </c:pt>
                <c:pt idx="6589">
                  <c:v>20.76</c:v>
                </c:pt>
                <c:pt idx="6590">
                  <c:v>20.75</c:v>
                </c:pt>
                <c:pt idx="6591">
                  <c:v>20.75</c:v>
                </c:pt>
                <c:pt idx="6592">
                  <c:v>20.75</c:v>
                </c:pt>
                <c:pt idx="6593">
                  <c:v>20.75</c:v>
                </c:pt>
                <c:pt idx="6594">
                  <c:v>20.75</c:v>
                </c:pt>
                <c:pt idx="6595">
                  <c:v>20.75</c:v>
                </c:pt>
                <c:pt idx="6596">
                  <c:v>20.75</c:v>
                </c:pt>
                <c:pt idx="6597">
                  <c:v>20.74</c:v>
                </c:pt>
                <c:pt idx="6598">
                  <c:v>20.74</c:v>
                </c:pt>
                <c:pt idx="6599">
                  <c:v>20.74</c:v>
                </c:pt>
                <c:pt idx="6600">
                  <c:v>20.74</c:v>
                </c:pt>
                <c:pt idx="6601">
                  <c:v>20.73</c:v>
                </c:pt>
                <c:pt idx="6602">
                  <c:v>20.73</c:v>
                </c:pt>
                <c:pt idx="6603">
                  <c:v>20.73</c:v>
                </c:pt>
                <c:pt idx="6604">
                  <c:v>20.73</c:v>
                </c:pt>
                <c:pt idx="6605">
                  <c:v>20.73</c:v>
                </c:pt>
                <c:pt idx="6606">
                  <c:v>20.73</c:v>
                </c:pt>
                <c:pt idx="6607">
                  <c:v>20.72</c:v>
                </c:pt>
                <c:pt idx="6608">
                  <c:v>20.72</c:v>
                </c:pt>
                <c:pt idx="6609">
                  <c:v>20.72</c:v>
                </c:pt>
                <c:pt idx="6610">
                  <c:v>20.72</c:v>
                </c:pt>
                <c:pt idx="6611">
                  <c:v>20.72</c:v>
                </c:pt>
                <c:pt idx="6612">
                  <c:v>20.71</c:v>
                </c:pt>
                <c:pt idx="6613">
                  <c:v>20.71</c:v>
                </c:pt>
                <c:pt idx="6614">
                  <c:v>20.71</c:v>
                </c:pt>
                <c:pt idx="6615">
                  <c:v>20.7</c:v>
                </c:pt>
                <c:pt idx="6616">
                  <c:v>20.7</c:v>
                </c:pt>
                <c:pt idx="6617">
                  <c:v>20.7</c:v>
                </c:pt>
                <c:pt idx="6618">
                  <c:v>20.7</c:v>
                </c:pt>
                <c:pt idx="6619">
                  <c:v>20.7</c:v>
                </c:pt>
                <c:pt idx="6620">
                  <c:v>20.7</c:v>
                </c:pt>
                <c:pt idx="6621">
                  <c:v>20.7</c:v>
                </c:pt>
                <c:pt idx="6622">
                  <c:v>20.69</c:v>
                </c:pt>
                <c:pt idx="6623">
                  <c:v>20.69</c:v>
                </c:pt>
                <c:pt idx="6624">
                  <c:v>20.69</c:v>
                </c:pt>
                <c:pt idx="6625">
                  <c:v>20.69</c:v>
                </c:pt>
                <c:pt idx="6626">
                  <c:v>20.69</c:v>
                </c:pt>
                <c:pt idx="6627">
                  <c:v>20.69</c:v>
                </c:pt>
                <c:pt idx="6628">
                  <c:v>20.69</c:v>
                </c:pt>
                <c:pt idx="6629">
                  <c:v>20.68</c:v>
                </c:pt>
                <c:pt idx="6630">
                  <c:v>20.68</c:v>
                </c:pt>
                <c:pt idx="6631">
                  <c:v>20.68</c:v>
                </c:pt>
                <c:pt idx="6632">
                  <c:v>20.68</c:v>
                </c:pt>
                <c:pt idx="6633">
                  <c:v>20.67</c:v>
                </c:pt>
                <c:pt idx="6634">
                  <c:v>20.67</c:v>
                </c:pt>
                <c:pt idx="6635">
                  <c:v>20.67</c:v>
                </c:pt>
                <c:pt idx="6636">
                  <c:v>20.67</c:v>
                </c:pt>
                <c:pt idx="6637">
                  <c:v>20.67</c:v>
                </c:pt>
                <c:pt idx="6638">
                  <c:v>20.67</c:v>
                </c:pt>
                <c:pt idx="6639">
                  <c:v>20.66</c:v>
                </c:pt>
                <c:pt idx="6640">
                  <c:v>20.66</c:v>
                </c:pt>
                <c:pt idx="6641">
                  <c:v>20.66</c:v>
                </c:pt>
                <c:pt idx="6642">
                  <c:v>20.66</c:v>
                </c:pt>
                <c:pt idx="6643">
                  <c:v>20.66</c:v>
                </c:pt>
                <c:pt idx="6644">
                  <c:v>20.66</c:v>
                </c:pt>
                <c:pt idx="6645">
                  <c:v>20.65</c:v>
                </c:pt>
                <c:pt idx="6646">
                  <c:v>20.65</c:v>
                </c:pt>
                <c:pt idx="6647">
                  <c:v>20.64</c:v>
                </c:pt>
                <c:pt idx="6648">
                  <c:v>20.64</c:v>
                </c:pt>
                <c:pt idx="6649">
                  <c:v>20.64</c:v>
                </c:pt>
                <c:pt idx="6650">
                  <c:v>20.64</c:v>
                </c:pt>
                <c:pt idx="6651">
                  <c:v>20.64</c:v>
                </c:pt>
                <c:pt idx="6652">
                  <c:v>20.64</c:v>
                </c:pt>
                <c:pt idx="6653">
                  <c:v>20.64</c:v>
                </c:pt>
                <c:pt idx="6654">
                  <c:v>20.64</c:v>
                </c:pt>
                <c:pt idx="6655">
                  <c:v>20.63</c:v>
                </c:pt>
                <c:pt idx="6656">
                  <c:v>20.63</c:v>
                </c:pt>
                <c:pt idx="6657">
                  <c:v>20.63</c:v>
                </c:pt>
                <c:pt idx="6658">
                  <c:v>20.63</c:v>
                </c:pt>
                <c:pt idx="6659">
                  <c:v>20.63</c:v>
                </c:pt>
                <c:pt idx="6660">
                  <c:v>20.62</c:v>
                </c:pt>
                <c:pt idx="6661">
                  <c:v>20.62</c:v>
                </c:pt>
                <c:pt idx="6662">
                  <c:v>20.62</c:v>
                </c:pt>
                <c:pt idx="6663">
                  <c:v>20.62</c:v>
                </c:pt>
                <c:pt idx="6664">
                  <c:v>20.62</c:v>
                </c:pt>
                <c:pt idx="6665">
                  <c:v>20.61</c:v>
                </c:pt>
                <c:pt idx="6666">
                  <c:v>20.61</c:v>
                </c:pt>
                <c:pt idx="6667">
                  <c:v>20.61</c:v>
                </c:pt>
                <c:pt idx="6668">
                  <c:v>20.61</c:v>
                </c:pt>
                <c:pt idx="6669">
                  <c:v>20.61</c:v>
                </c:pt>
                <c:pt idx="6670">
                  <c:v>20.61</c:v>
                </c:pt>
                <c:pt idx="6671">
                  <c:v>20.61</c:v>
                </c:pt>
                <c:pt idx="6672">
                  <c:v>20.61</c:v>
                </c:pt>
                <c:pt idx="6673">
                  <c:v>20.6</c:v>
                </c:pt>
                <c:pt idx="6674">
                  <c:v>20.6</c:v>
                </c:pt>
                <c:pt idx="6675">
                  <c:v>20.6</c:v>
                </c:pt>
                <c:pt idx="6676">
                  <c:v>20.6</c:v>
                </c:pt>
                <c:pt idx="6677">
                  <c:v>20.6</c:v>
                </c:pt>
                <c:pt idx="6678">
                  <c:v>20.6</c:v>
                </c:pt>
                <c:pt idx="6679">
                  <c:v>20.6</c:v>
                </c:pt>
                <c:pt idx="6680">
                  <c:v>20.6</c:v>
                </c:pt>
                <c:pt idx="6681">
                  <c:v>20.6</c:v>
                </c:pt>
                <c:pt idx="6682">
                  <c:v>20.6</c:v>
                </c:pt>
                <c:pt idx="6683">
                  <c:v>20.6</c:v>
                </c:pt>
                <c:pt idx="6684">
                  <c:v>20.6</c:v>
                </c:pt>
                <c:pt idx="6685">
                  <c:v>20.59</c:v>
                </c:pt>
                <c:pt idx="6686">
                  <c:v>20.59</c:v>
                </c:pt>
                <c:pt idx="6687">
                  <c:v>20.59</c:v>
                </c:pt>
                <c:pt idx="6688">
                  <c:v>20.59</c:v>
                </c:pt>
                <c:pt idx="6689">
                  <c:v>20.59</c:v>
                </c:pt>
                <c:pt idx="6690">
                  <c:v>20.59</c:v>
                </c:pt>
                <c:pt idx="6691">
                  <c:v>20.59</c:v>
                </c:pt>
                <c:pt idx="6692">
                  <c:v>20.59</c:v>
                </c:pt>
                <c:pt idx="6693">
                  <c:v>20.59</c:v>
                </c:pt>
                <c:pt idx="6694">
                  <c:v>20.59</c:v>
                </c:pt>
                <c:pt idx="6695">
                  <c:v>20.59</c:v>
                </c:pt>
                <c:pt idx="6696">
                  <c:v>20.59</c:v>
                </c:pt>
                <c:pt idx="6697">
                  <c:v>20.59</c:v>
                </c:pt>
                <c:pt idx="6698">
                  <c:v>20.58</c:v>
                </c:pt>
                <c:pt idx="6699">
                  <c:v>20.58</c:v>
                </c:pt>
                <c:pt idx="6700">
                  <c:v>20.58</c:v>
                </c:pt>
                <c:pt idx="6701">
                  <c:v>20.58</c:v>
                </c:pt>
                <c:pt idx="6702">
                  <c:v>20.58</c:v>
                </c:pt>
                <c:pt idx="6703">
                  <c:v>20.58</c:v>
                </c:pt>
                <c:pt idx="6704">
                  <c:v>20.58</c:v>
                </c:pt>
                <c:pt idx="6705">
                  <c:v>20.58</c:v>
                </c:pt>
                <c:pt idx="6706">
                  <c:v>20.58</c:v>
                </c:pt>
                <c:pt idx="6707">
                  <c:v>20.58</c:v>
                </c:pt>
                <c:pt idx="6708">
                  <c:v>20.58</c:v>
                </c:pt>
                <c:pt idx="6709">
                  <c:v>20.58</c:v>
                </c:pt>
                <c:pt idx="6710">
                  <c:v>20.57</c:v>
                </c:pt>
                <c:pt idx="6711">
                  <c:v>20.57</c:v>
                </c:pt>
                <c:pt idx="6712">
                  <c:v>20.57</c:v>
                </c:pt>
                <c:pt idx="6713">
                  <c:v>20.57</c:v>
                </c:pt>
                <c:pt idx="6714">
                  <c:v>20.57</c:v>
                </c:pt>
                <c:pt idx="6715">
                  <c:v>20.57</c:v>
                </c:pt>
                <c:pt idx="6716">
                  <c:v>20.57</c:v>
                </c:pt>
                <c:pt idx="6717">
                  <c:v>20.57</c:v>
                </c:pt>
                <c:pt idx="6718">
                  <c:v>20.57</c:v>
                </c:pt>
                <c:pt idx="6719">
                  <c:v>20.57</c:v>
                </c:pt>
                <c:pt idx="6720">
                  <c:v>20.57</c:v>
                </c:pt>
                <c:pt idx="6721">
                  <c:v>20.57</c:v>
                </c:pt>
                <c:pt idx="6722">
                  <c:v>20.57</c:v>
                </c:pt>
                <c:pt idx="6723">
                  <c:v>20.57</c:v>
                </c:pt>
                <c:pt idx="6724">
                  <c:v>20.56</c:v>
                </c:pt>
                <c:pt idx="6725">
                  <c:v>20.56</c:v>
                </c:pt>
                <c:pt idx="6726">
                  <c:v>20.56</c:v>
                </c:pt>
                <c:pt idx="6727">
                  <c:v>20.56</c:v>
                </c:pt>
                <c:pt idx="6728">
                  <c:v>20.56</c:v>
                </c:pt>
                <c:pt idx="6729">
                  <c:v>20.56</c:v>
                </c:pt>
                <c:pt idx="6730">
                  <c:v>20.56</c:v>
                </c:pt>
                <c:pt idx="6731">
                  <c:v>20.56</c:v>
                </c:pt>
                <c:pt idx="6732">
                  <c:v>20.56</c:v>
                </c:pt>
                <c:pt idx="6733">
                  <c:v>20.56</c:v>
                </c:pt>
                <c:pt idx="6734">
                  <c:v>20.55</c:v>
                </c:pt>
                <c:pt idx="6735">
                  <c:v>20.55</c:v>
                </c:pt>
                <c:pt idx="6736">
                  <c:v>20.55</c:v>
                </c:pt>
                <c:pt idx="6737">
                  <c:v>20.55</c:v>
                </c:pt>
                <c:pt idx="6738">
                  <c:v>20.55</c:v>
                </c:pt>
                <c:pt idx="6739">
                  <c:v>20.55</c:v>
                </c:pt>
                <c:pt idx="6740">
                  <c:v>20.55</c:v>
                </c:pt>
                <c:pt idx="6741">
                  <c:v>20.55</c:v>
                </c:pt>
                <c:pt idx="6742">
                  <c:v>20.55</c:v>
                </c:pt>
                <c:pt idx="6743">
                  <c:v>20.54</c:v>
                </c:pt>
                <c:pt idx="6744">
                  <c:v>20.54</c:v>
                </c:pt>
                <c:pt idx="6745">
                  <c:v>20.54</c:v>
                </c:pt>
                <c:pt idx="6746">
                  <c:v>20.54</c:v>
                </c:pt>
                <c:pt idx="6747">
                  <c:v>20.54</c:v>
                </c:pt>
                <c:pt idx="6748">
                  <c:v>20.53</c:v>
                </c:pt>
                <c:pt idx="6749">
                  <c:v>20.53</c:v>
                </c:pt>
                <c:pt idx="6750">
                  <c:v>20.53</c:v>
                </c:pt>
                <c:pt idx="6751">
                  <c:v>20.53</c:v>
                </c:pt>
                <c:pt idx="6752">
                  <c:v>20.53</c:v>
                </c:pt>
                <c:pt idx="6753">
                  <c:v>20.53</c:v>
                </c:pt>
                <c:pt idx="6754">
                  <c:v>20.53</c:v>
                </c:pt>
                <c:pt idx="6755">
                  <c:v>20.53</c:v>
                </c:pt>
                <c:pt idx="6756">
                  <c:v>20.52</c:v>
                </c:pt>
                <c:pt idx="6757">
                  <c:v>20.52</c:v>
                </c:pt>
                <c:pt idx="6758">
                  <c:v>20.52</c:v>
                </c:pt>
                <c:pt idx="6759">
                  <c:v>20.51</c:v>
                </c:pt>
                <c:pt idx="6760">
                  <c:v>20.51</c:v>
                </c:pt>
                <c:pt idx="6761">
                  <c:v>20.51</c:v>
                </c:pt>
                <c:pt idx="6762">
                  <c:v>20.51</c:v>
                </c:pt>
                <c:pt idx="6763">
                  <c:v>20.51</c:v>
                </c:pt>
                <c:pt idx="6764">
                  <c:v>20.5</c:v>
                </c:pt>
                <c:pt idx="6765">
                  <c:v>20.49</c:v>
                </c:pt>
                <c:pt idx="6766">
                  <c:v>20.49</c:v>
                </c:pt>
                <c:pt idx="6767">
                  <c:v>20.49</c:v>
                </c:pt>
                <c:pt idx="6768">
                  <c:v>20.49</c:v>
                </c:pt>
                <c:pt idx="6769">
                  <c:v>20.49</c:v>
                </c:pt>
                <c:pt idx="6770">
                  <c:v>20.48</c:v>
                </c:pt>
                <c:pt idx="6771">
                  <c:v>20.47</c:v>
                </c:pt>
                <c:pt idx="6772">
                  <c:v>20.47</c:v>
                </c:pt>
                <c:pt idx="6773">
                  <c:v>20.47</c:v>
                </c:pt>
                <c:pt idx="6774">
                  <c:v>20.47</c:v>
                </c:pt>
                <c:pt idx="6775">
                  <c:v>20.47</c:v>
                </c:pt>
                <c:pt idx="6776">
                  <c:v>20.47</c:v>
                </c:pt>
                <c:pt idx="6777">
                  <c:v>20.46</c:v>
                </c:pt>
                <c:pt idx="6778">
                  <c:v>20.46</c:v>
                </c:pt>
                <c:pt idx="6779">
                  <c:v>20.46</c:v>
                </c:pt>
                <c:pt idx="6780">
                  <c:v>20.46</c:v>
                </c:pt>
                <c:pt idx="6781">
                  <c:v>20.45</c:v>
                </c:pt>
                <c:pt idx="6782">
                  <c:v>20.45</c:v>
                </c:pt>
                <c:pt idx="6783">
                  <c:v>20.45</c:v>
                </c:pt>
                <c:pt idx="6784">
                  <c:v>20.45</c:v>
                </c:pt>
                <c:pt idx="6785">
                  <c:v>20.45</c:v>
                </c:pt>
                <c:pt idx="6786">
                  <c:v>20.440000000000001</c:v>
                </c:pt>
                <c:pt idx="6787">
                  <c:v>20.440000000000001</c:v>
                </c:pt>
                <c:pt idx="6788">
                  <c:v>20.440000000000001</c:v>
                </c:pt>
                <c:pt idx="6789">
                  <c:v>20.43</c:v>
                </c:pt>
                <c:pt idx="6790">
                  <c:v>20.43</c:v>
                </c:pt>
                <c:pt idx="6791">
                  <c:v>20.43</c:v>
                </c:pt>
                <c:pt idx="6792">
                  <c:v>20.43</c:v>
                </c:pt>
                <c:pt idx="6793">
                  <c:v>20.420000000000002</c:v>
                </c:pt>
                <c:pt idx="6794">
                  <c:v>20.41</c:v>
                </c:pt>
                <c:pt idx="6795">
                  <c:v>20.399999999999999</c:v>
                </c:pt>
                <c:pt idx="6796">
                  <c:v>20.399999999999999</c:v>
                </c:pt>
                <c:pt idx="6797">
                  <c:v>20.39</c:v>
                </c:pt>
                <c:pt idx="6798">
                  <c:v>20.39</c:v>
                </c:pt>
                <c:pt idx="6799">
                  <c:v>20.39</c:v>
                </c:pt>
                <c:pt idx="6800">
                  <c:v>20.39</c:v>
                </c:pt>
                <c:pt idx="6801">
                  <c:v>20.38</c:v>
                </c:pt>
                <c:pt idx="6802">
                  <c:v>20.37</c:v>
                </c:pt>
                <c:pt idx="6803">
                  <c:v>20.37</c:v>
                </c:pt>
                <c:pt idx="6804">
                  <c:v>20.37</c:v>
                </c:pt>
                <c:pt idx="6805">
                  <c:v>20.36</c:v>
                </c:pt>
                <c:pt idx="6806">
                  <c:v>20.350000000000001</c:v>
                </c:pt>
                <c:pt idx="6807">
                  <c:v>20.350000000000001</c:v>
                </c:pt>
                <c:pt idx="6808">
                  <c:v>20.34</c:v>
                </c:pt>
                <c:pt idx="6809">
                  <c:v>20.34</c:v>
                </c:pt>
                <c:pt idx="6810">
                  <c:v>20.34</c:v>
                </c:pt>
                <c:pt idx="6811">
                  <c:v>20.329999999999998</c:v>
                </c:pt>
                <c:pt idx="6812">
                  <c:v>20.329999999999998</c:v>
                </c:pt>
                <c:pt idx="6813">
                  <c:v>20.329999999999998</c:v>
                </c:pt>
                <c:pt idx="6814">
                  <c:v>20.32</c:v>
                </c:pt>
                <c:pt idx="6815">
                  <c:v>20.32</c:v>
                </c:pt>
                <c:pt idx="6816">
                  <c:v>20.3</c:v>
                </c:pt>
                <c:pt idx="6817">
                  <c:v>20.28</c:v>
                </c:pt>
                <c:pt idx="6818">
                  <c:v>20.27</c:v>
                </c:pt>
                <c:pt idx="6819">
                  <c:v>20.27</c:v>
                </c:pt>
                <c:pt idx="6820">
                  <c:v>20.260000000000002</c:v>
                </c:pt>
                <c:pt idx="6821">
                  <c:v>20.25</c:v>
                </c:pt>
                <c:pt idx="6822">
                  <c:v>20.239999999999998</c:v>
                </c:pt>
                <c:pt idx="6823">
                  <c:v>20.239999999999998</c:v>
                </c:pt>
                <c:pt idx="6824">
                  <c:v>20.239999999999998</c:v>
                </c:pt>
                <c:pt idx="6825">
                  <c:v>20.239999999999998</c:v>
                </c:pt>
                <c:pt idx="6826">
                  <c:v>20.239999999999998</c:v>
                </c:pt>
                <c:pt idx="6827">
                  <c:v>20.23</c:v>
                </c:pt>
                <c:pt idx="6828">
                  <c:v>20.23</c:v>
                </c:pt>
                <c:pt idx="6829">
                  <c:v>20.23</c:v>
                </c:pt>
                <c:pt idx="6830">
                  <c:v>20.22</c:v>
                </c:pt>
                <c:pt idx="6831">
                  <c:v>20.22</c:v>
                </c:pt>
                <c:pt idx="6832">
                  <c:v>20.22</c:v>
                </c:pt>
                <c:pt idx="6833">
                  <c:v>20.22</c:v>
                </c:pt>
                <c:pt idx="6834">
                  <c:v>20.21</c:v>
                </c:pt>
                <c:pt idx="6835">
                  <c:v>20.21</c:v>
                </c:pt>
                <c:pt idx="6836">
                  <c:v>20.2</c:v>
                </c:pt>
                <c:pt idx="6837">
                  <c:v>20.190000000000001</c:v>
                </c:pt>
                <c:pt idx="6838">
                  <c:v>20.18</c:v>
                </c:pt>
                <c:pt idx="6839">
                  <c:v>20.18</c:v>
                </c:pt>
                <c:pt idx="6840">
                  <c:v>20.18</c:v>
                </c:pt>
                <c:pt idx="6841">
                  <c:v>20.170000000000002</c:v>
                </c:pt>
                <c:pt idx="6842">
                  <c:v>20.170000000000002</c:v>
                </c:pt>
                <c:pt idx="6843">
                  <c:v>20.170000000000002</c:v>
                </c:pt>
                <c:pt idx="6844">
                  <c:v>20.170000000000002</c:v>
                </c:pt>
                <c:pt idx="6845">
                  <c:v>20.16</c:v>
                </c:pt>
                <c:pt idx="6846">
                  <c:v>20.149999999999999</c:v>
                </c:pt>
                <c:pt idx="6847">
                  <c:v>20.149999999999999</c:v>
                </c:pt>
                <c:pt idx="6848">
                  <c:v>20.149999999999999</c:v>
                </c:pt>
                <c:pt idx="6849">
                  <c:v>20.14</c:v>
                </c:pt>
                <c:pt idx="6850">
                  <c:v>20.14</c:v>
                </c:pt>
                <c:pt idx="6851">
                  <c:v>20.14</c:v>
                </c:pt>
                <c:pt idx="6852">
                  <c:v>20.14</c:v>
                </c:pt>
                <c:pt idx="6853">
                  <c:v>20.14</c:v>
                </c:pt>
                <c:pt idx="6854">
                  <c:v>20.14</c:v>
                </c:pt>
                <c:pt idx="6855">
                  <c:v>20.14</c:v>
                </c:pt>
                <c:pt idx="6856">
                  <c:v>20.14</c:v>
                </c:pt>
                <c:pt idx="6857">
                  <c:v>20.14</c:v>
                </c:pt>
                <c:pt idx="6858">
                  <c:v>20.13</c:v>
                </c:pt>
                <c:pt idx="6859">
                  <c:v>20.13</c:v>
                </c:pt>
                <c:pt idx="6860">
                  <c:v>20.13</c:v>
                </c:pt>
                <c:pt idx="6861">
                  <c:v>20.12</c:v>
                </c:pt>
                <c:pt idx="6862">
                  <c:v>20.12</c:v>
                </c:pt>
                <c:pt idx="6863">
                  <c:v>20.12</c:v>
                </c:pt>
                <c:pt idx="6864">
                  <c:v>20.12</c:v>
                </c:pt>
                <c:pt idx="6865">
                  <c:v>20.12</c:v>
                </c:pt>
                <c:pt idx="6866">
                  <c:v>20.11</c:v>
                </c:pt>
                <c:pt idx="6867">
                  <c:v>20.100000000000001</c:v>
                </c:pt>
                <c:pt idx="6868">
                  <c:v>20.09</c:v>
                </c:pt>
                <c:pt idx="6869">
                  <c:v>20.09</c:v>
                </c:pt>
                <c:pt idx="6870">
                  <c:v>20.09</c:v>
                </c:pt>
                <c:pt idx="6871">
                  <c:v>20.079999999999998</c:v>
                </c:pt>
                <c:pt idx="6872">
                  <c:v>20.079999999999998</c:v>
                </c:pt>
                <c:pt idx="6873">
                  <c:v>20.079999999999998</c:v>
                </c:pt>
                <c:pt idx="6874">
                  <c:v>20.079999999999998</c:v>
                </c:pt>
                <c:pt idx="6875">
                  <c:v>20.079999999999998</c:v>
                </c:pt>
                <c:pt idx="6876">
                  <c:v>20.07</c:v>
                </c:pt>
                <c:pt idx="6877">
                  <c:v>20.07</c:v>
                </c:pt>
                <c:pt idx="6878">
                  <c:v>20.059999999999999</c:v>
                </c:pt>
                <c:pt idx="6879">
                  <c:v>20.05</c:v>
                </c:pt>
                <c:pt idx="6880">
                  <c:v>20.05</c:v>
                </c:pt>
                <c:pt idx="6881">
                  <c:v>20.04</c:v>
                </c:pt>
                <c:pt idx="6882">
                  <c:v>20.04</c:v>
                </c:pt>
                <c:pt idx="6883">
                  <c:v>20.04</c:v>
                </c:pt>
                <c:pt idx="6884">
                  <c:v>20.03</c:v>
                </c:pt>
                <c:pt idx="6885">
                  <c:v>20.03</c:v>
                </c:pt>
                <c:pt idx="6886">
                  <c:v>20.03</c:v>
                </c:pt>
                <c:pt idx="6887">
                  <c:v>20.03</c:v>
                </c:pt>
                <c:pt idx="6888">
                  <c:v>20.02</c:v>
                </c:pt>
                <c:pt idx="6889">
                  <c:v>20.010000000000002</c:v>
                </c:pt>
                <c:pt idx="6890">
                  <c:v>20.010000000000002</c:v>
                </c:pt>
                <c:pt idx="6891">
                  <c:v>20.010000000000002</c:v>
                </c:pt>
                <c:pt idx="6892">
                  <c:v>20</c:v>
                </c:pt>
                <c:pt idx="6893">
                  <c:v>20</c:v>
                </c:pt>
                <c:pt idx="6894">
                  <c:v>20</c:v>
                </c:pt>
                <c:pt idx="6895">
                  <c:v>19.989999999999998</c:v>
                </c:pt>
                <c:pt idx="6896">
                  <c:v>19.98</c:v>
                </c:pt>
                <c:pt idx="6897">
                  <c:v>19.97</c:v>
                </c:pt>
                <c:pt idx="6898">
                  <c:v>19.97</c:v>
                </c:pt>
                <c:pt idx="6899">
                  <c:v>19.97</c:v>
                </c:pt>
                <c:pt idx="6900">
                  <c:v>19.97</c:v>
                </c:pt>
                <c:pt idx="6901">
                  <c:v>19.96</c:v>
                </c:pt>
                <c:pt idx="6902">
                  <c:v>19.96</c:v>
                </c:pt>
                <c:pt idx="6903">
                  <c:v>19.96</c:v>
                </c:pt>
                <c:pt idx="6904">
                  <c:v>19.95</c:v>
                </c:pt>
                <c:pt idx="6905">
                  <c:v>19.95</c:v>
                </c:pt>
                <c:pt idx="6906">
                  <c:v>19.95</c:v>
                </c:pt>
                <c:pt idx="6907">
                  <c:v>19.95</c:v>
                </c:pt>
                <c:pt idx="6908">
                  <c:v>19.940000000000001</c:v>
                </c:pt>
                <c:pt idx="6909">
                  <c:v>19.940000000000001</c:v>
                </c:pt>
                <c:pt idx="6910">
                  <c:v>19.940000000000001</c:v>
                </c:pt>
                <c:pt idx="6911">
                  <c:v>19.93</c:v>
                </c:pt>
                <c:pt idx="6912">
                  <c:v>19.93</c:v>
                </c:pt>
                <c:pt idx="6913">
                  <c:v>19.93</c:v>
                </c:pt>
                <c:pt idx="6914">
                  <c:v>19.920000000000002</c:v>
                </c:pt>
                <c:pt idx="6915">
                  <c:v>19.920000000000002</c:v>
                </c:pt>
                <c:pt idx="6916">
                  <c:v>19.920000000000002</c:v>
                </c:pt>
                <c:pt idx="6917">
                  <c:v>19.91</c:v>
                </c:pt>
                <c:pt idx="6918">
                  <c:v>19.91</c:v>
                </c:pt>
                <c:pt idx="6919">
                  <c:v>19.899999999999999</c:v>
                </c:pt>
                <c:pt idx="6920">
                  <c:v>19.899999999999999</c:v>
                </c:pt>
                <c:pt idx="6921">
                  <c:v>19.899999999999999</c:v>
                </c:pt>
                <c:pt idx="6922">
                  <c:v>19.899999999999999</c:v>
                </c:pt>
                <c:pt idx="6923">
                  <c:v>19.88</c:v>
                </c:pt>
                <c:pt idx="6924">
                  <c:v>19.88</c:v>
                </c:pt>
                <c:pt idx="6925">
                  <c:v>19.88</c:v>
                </c:pt>
                <c:pt idx="6926">
                  <c:v>19.88</c:v>
                </c:pt>
                <c:pt idx="6927">
                  <c:v>19.88</c:v>
                </c:pt>
                <c:pt idx="6928">
                  <c:v>19.88</c:v>
                </c:pt>
                <c:pt idx="6929">
                  <c:v>19.87</c:v>
                </c:pt>
                <c:pt idx="6930">
                  <c:v>19.87</c:v>
                </c:pt>
                <c:pt idx="6931">
                  <c:v>19.87</c:v>
                </c:pt>
                <c:pt idx="6932">
                  <c:v>19.86</c:v>
                </c:pt>
                <c:pt idx="6933">
                  <c:v>19.850000000000001</c:v>
                </c:pt>
                <c:pt idx="6934">
                  <c:v>19.850000000000001</c:v>
                </c:pt>
                <c:pt idx="6935">
                  <c:v>19.850000000000001</c:v>
                </c:pt>
                <c:pt idx="6936">
                  <c:v>19.84</c:v>
                </c:pt>
                <c:pt idx="6937">
                  <c:v>19.829999999999998</c:v>
                </c:pt>
                <c:pt idx="6938">
                  <c:v>19.829999999999998</c:v>
                </c:pt>
                <c:pt idx="6939">
                  <c:v>19.82</c:v>
                </c:pt>
                <c:pt idx="6940">
                  <c:v>19.82</c:v>
                </c:pt>
                <c:pt idx="6941">
                  <c:v>19.82</c:v>
                </c:pt>
                <c:pt idx="6942">
                  <c:v>19.82</c:v>
                </c:pt>
                <c:pt idx="6943">
                  <c:v>19.809999999999999</c:v>
                </c:pt>
                <c:pt idx="6944">
                  <c:v>19.8</c:v>
                </c:pt>
                <c:pt idx="6945">
                  <c:v>19.8</c:v>
                </c:pt>
                <c:pt idx="6946">
                  <c:v>19.79</c:v>
                </c:pt>
                <c:pt idx="6947">
                  <c:v>19.79</c:v>
                </c:pt>
                <c:pt idx="6948">
                  <c:v>19.79</c:v>
                </c:pt>
                <c:pt idx="6949">
                  <c:v>19.79</c:v>
                </c:pt>
                <c:pt idx="6950">
                  <c:v>19.78</c:v>
                </c:pt>
                <c:pt idx="6951">
                  <c:v>19.78</c:v>
                </c:pt>
                <c:pt idx="6952">
                  <c:v>19.78</c:v>
                </c:pt>
                <c:pt idx="6953">
                  <c:v>19.77</c:v>
                </c:pt>
                <c:pt idx="6954">
                  <c:v>19.77</c:v>
                </c:pt>
                <c:pt idx="6955">
                  <c:v>19.77</c:v>
                </c:pt>
                <c:pt idx="6956">
                  <c:v>19.77</c:v>
                </c:pt>
                <c:pt idx="6957">
                  <c:v>19.77</c:v>
                </c:pt>
                <c:pt idx="6958">
                  <c:v>19.760000000000002</c:v>
                </c:pt>
                <c:pt idx="6959">
                  <c:v>19.75</c:v>
                </c:pt>
                <c:pt idx="6960">
                  <c:v>19.75</c:v>
                </c:pt>
                <c:pt idx="6961">
                  <c:v>19.739999999999998</c:v>
                </c:pt>
                <c:pt idx="6962">
                  <c:v>19.739999999999998</c:v>
                </c:pt>
                <c:pt idx="6963">
                  <c:v>19.739999999999998</c:v>
                </c:pt>
                <c:pt idx="6964">
                  <c:v>19.739999999999998</c:v>
                </c:pt>
                <c:pt idx="6965">
                  <c:v>19.73</c:v>
                </c:pt>
                <c:pt idx="6966">
                  <c:v>19.73</c:v>
                </c:pt>
                <c:pt idx="6967">
                  <c:v>19.73</c:v>
                </c:pt>
                <c:pt idx="6968">
                  <c:v>19.72</c:v>
                </c:pt>
                <c:pt idx="6969">
                  <c:v>19.72</c:v>
                </c:pt>
                <c:pt idx="6970">
                  <c:v>19.72</c:v>
                </c:pt>
                <c:pt idx="6971">
                  <c:v>19.72</c:v>
                </c:pt>
                <c:pt idx="6972">
                  <c:v>19.71</c:v>
                </c:pt>
                <c:pt idx="6973">
                  <c:v>19.71</c:v>
                </c:pt>
                <c:pt idx="6974">
                  <c:v>19.71</c:v>
                </c:pt>
                <c:pt idx="6975">
                  <c:v>19.7</c:v>
                </c:pt>
                <c:pt idx="6976">
                  <c:v>19.7</c:v>
                </c:pt>
                <c:pt idx="6977">
                  <c:v>19.690000000000001</c:v>
                </c:pt>
                <c:pt idx="6978">
                  <c:v>19.690000000000001</c:v>
                </c:pt>
                <c:pt idx="6979">
                  <c:v>19.690000000000001</c:v>
                </c:pt>
                <c:pt idx="6980">
                  <c:v>19.68</c:v>
                </c:pt>
                <c:pt idx="6981">
                  <c:v>19.68</c:v>
                </c:pt>
                <c:pt idx="6982">
                  <c:v>19.68</c:v>
                </c:pt>
                <c:pt idx="6983">
                  <c:v>19.68</c:v>
                </c:pt>
                <c:pt idx="6984">
                  <c:v>19.670000000000002</c:v>
                </c:pt>
                <c:pt idx="6985">
                  <c:v>19.670000000000002</c:v>
                </c:pt>
                <c:pt idx="6986">
                  <c:v>19.66</c:v>
                </c:pt>
                <c:pt idx="6987">
                  <c:v>19.649999999999999</c:v>
                </c:pt>
                <c:pt idx="6988">
                  <c:v>19.649999999999999</c:v>
                </c:pt>
                <c:pt idx="6989">
                  <c:v>19.63</c:v>
                </c:pt>
                <c:pt idx="6990">
                  <c:v>19.62</c:v>
                </c:pt>
                <c:pt idx="6991">
                  <c:v>19.62</c:v>
                </c:pt>
                <c:pt idx="6992">
                  <c:v>19.61</c:v>
                </c:pt>
                <c:pt idx="6993">
                  <c:v>19.61</c:v>
                </c:pt>
                <c:pt idx="6994">
                  <c:v>19.61</c:v>
                </c:pt>
                <c:pt idx="6995">
                  <c:v>19.61</c:v>
                </c:pt>
                <c:pt idx="6996">
                  <c:v>19.600000000000001</c:v>
                </c:pt>
                <c:pt idx="6997">
                  <c:v>19.59</c:v>
                </c:pt>
                <c:pt idx="6998">
                  <c:v>19.57</c:v>
                </c:pt>
                <c:pt idx="6999">
                  <c:v>19.57</c:v>
                </c:pt>
                <c:pt idx="7000">
                  <c:v>19.57</c:v>
                </c:pt>
                <c:pt idx="7001">
                  <c:v>19.559999999999999</c:v>
                </c:pt>
                <c:pt idx="7002">
                  <c:v>19.559999999999999</c:v>
                </c:pt>
                <c:pt idx="7003">
                  <c:v>19.559999999999999</c:v>
                </c:pt>
                <c:pt idx="7004">
                  <c:v>19.55</c:v>
                </c:pt>
                <c:pt idx="7005">
                  <c:v>19.55</c:v>
                </c:pt>
                <c:pt idx="7006">
                  <c:v>19.54</c:v>
                </c:pt>
                <c:pt idx="7007">
                  <c:v>19.54</c:v>
                </c:pt>
                <c:pt idx="7008">
                  <c:v>19.53</c:v>
                </c:pt>
                <c:pt idx="7009">
                  <c:v>19.53</c:v>
                </c:pt>
                <c:pt idx="7010">
                  <c:v>19.53</c:v>
                </c:pt>
                <c:pt idx="7011">
                  <c:v>19.53</c:v>
                </c:pt>
                <c:pt idx="7012">
                  <c:v>19.53</c:v>
                </c:pt>
                <c:pt idx="7013">
                  <c:v>19.52</c:v>
                </c:pt>
                <c:pt idx="7014">
                  <c:v>19.52</c:v>
                </c:pt>
                <c:pt idx="7015">
                  <c:v>19.52</c:v>
                </c:pt>
                <c:pt idx="7016">
                  <c:v>19.510000000000002</c:v>
                </c:pt>
                <c:pt idx="7017">
                  <c:v>19.510000000000002</c:v>
                </c:pt>
                <c:pt idx="7018">
                  <c:v>19.510000000000002</c:v>
                </c:pt>
                <c:pt idx="7019">
                  <c:v>19.510000000000002</c:v>
                </c:pt>
                <c:pt idx="7020">
                  <c:v>19.5</c:v>
                </c:pt>
                <c:pt idx="7021">
                  <c:v>19.5</c:v>
                </c:pt>
                <c:pt idx="7022">
                  <c:v>19.5</c:v>
                </c:pt>
                <c:pt idx="7023">
                  <c:v>19.5</c:v>
                </c:pt>
                <c:pt idx="7024">
                  <c:v>19.5</c:v>
                </c:pt>
                <c:pt idx="7025">
                  <c:v>19.489999999999998</c:v>
                </c:pt>
                <c:pt idx="7026">
                  <c:v>19.48</c:v>
                </c:pt>
                <c:pt idx="7027">
                  <c:v>19.47</c:v>
                </c:pt>
                <c:pt idx="7028">
                  <c:v>19.47</c:v>
                </c:pt>
                <c:pt idx="7029">
                  <c:v>19.46</c:v>
                </c:pt>
                <c:pt idx="7030">
                  <c:v>19.46</c:v>
                </c:pt>
                <c:pt idx="7031">
                  <c:v>19.45</c:v>
                </c:pt>
                <c:pt idx="7032">
                  <c:v>19.45</c:v>
                </c:pt>
                <c:pt idx="7033">
                  <c:v>19.440000000000001</c:v>
                </c:pt>
                <c:pt idx="7034">
                  <c:v>19.440000000000001</c:v>
                </c:pt>
                <c:pt idx="7035">
                  <c:v>19.440000000000001</c:v>
                </c:pt>
                <c:pt idx="7036">
                  <c:v>19.43</c:v>
                </c:pt>
                <c:pt idx="7037">
                  <c:v>19.43</c:v>
                </c:pt>
                <c:pt idx="7038">
                  <c:v>19.43</c:v>
                </c:pt>
                <c:pt idx="7039">
                  <c:v>19.43</c:v>
                </c:pt>
                <c:pt idx="7040">
                  <c:v>19.420000000000002</c:v>
                </c:pt>
                <c:pt idx="7041">
                  <c:v>19.41</c:v>
                </c:pt>
                <c:pt idx="7042">
                  <c:v>19.399999999999999</c:v>
                </c:pt>
                <c:pt idx="7043">
                  <c:v>19.399999999999999</c:v>
                </c:pt>
                <c:pt idx="7044">
                  <c:v>19.39</c:v>
                </c:pt>
                <c:pt idx="7045">
                  <c:v>19.39</c:v>
                </c:pt>
                <c:pt idx="7046">
                  <c:v>19.39</c:v>
                </c:pt>
                <c:pt idx="7047">
                  <c:v>19.38</c:v>
                </c:pt>
                <c:pt idx="7048">
                  <c:v>19.38</c:v>
                </c:pt>
                <c:pt idx="7049">
                  <c:v>19.37</c:v>
                </c:pt>
                <c:pt idx="7050">
                  <c:v>19.36</c:v>
                </c:pt>
                <c:pt idx="7051">
                  <c:v>19.36</c:v>
                </c:pt>
                <c:pt idx="7052">
                  <c:v>19.36</c:v>
                </c:pt>
                <c:pt idx="7053">
                  <c:v>19.36</c:v>
                </c:pt>
                <c:pt idx="7054">
                  <c:v>19.36</c:v>
                </c:pt>
                <c:pt idx="7055">
                  <c:v>19.36</c:v>
                </c:pt>
                <c:pt idx="7056">
                  <c:v>19.350000000000001</c:v>
                </c:pt>
                <c:pt idx="7057">
                  <c:v>19.34</c:v>
                </c:pt>
                <c:pt idx="7058">
                  <c:v>19.34</c:v>
                </c:pt>
                <c:pt idx="7059">
                  <c:v>19.34</c:v>
                </c:pt>
                <c:pt idx="7060">
                  <c:v>19.32</c:v>
                </c:pt>
                <c:pt idx="7061">
                  <c:v>19.32</c:v>
                </c:pt>
                <c:pt idx="7062">
                  <c:v>19.309999999999999</c:v>
                </c:pt>
                <c:pt idx="7063">
                  <c:v>19.309999999999999</c:v>
                </c:pt>
                <c:pt idx="7064">
                  <c:v>19.3</c:v>
                </c:pt>
                <c:pt idx="7065">
                  <c:v>19.3</c:v>
                </c:pt>
                <c:pt idx="7066">
                  <c:v>19.29</c:v>
                </c:pt>
                <c:pt idx="7067">
                  <c:v>19.29</c:v>
                </c:pt>
                <c:pt idx="7068">
                  <c:v>19.28</c:v>
                </c:pt>
                <c:pt idx="7069">
                  <c:v>19.28</c:v>
                </c:pt>
                <c:pt idx="7070">
                  <c:v>19.28</c:v>
                </c:pt>
                <c:pt idx="7071">
                  <c:v>19.28</c:v>
                </c:pt>
                <c:pt idx="7072">
                  <c:v>19.27</c:v>
                </c:pt>
                <c:pt idx="7073">
                  <c:v>19.27</c:v>
                </c:pt>
                <c:pt idx="7074">
                  <c:v>19.27</c:v>
                </c:pt>
                <c:pt idx="7075">
                  <c:v>19.260000000000002</c:v>
                </c:pt>
                <c:pt idx="7076">
                  <c:v>19.260000000000002</c:v>
                </c:pt>
                <c:pt idx="7077">
                  <c:v>19.25</c:v>
                </c:pt>
                <c:pt idx="7078">
                  <c:v>19.23</c:v>
                </c:pt>
                <c:pt idx="7079">
                  <c:v>19.23</c:v>
                </c:pt>
                <c:pt idx="7080">
                  <c:v>19.23</c:v>
                </c:pt>
                <c:pt idx="7081">
                  <c:v>19.21</c:v>
                </c:pt>
                <c:pt idx="7082">
                  <c:v>19.21</c:v>
                </c:pt>
                <c:pt idx="7083">
                  <c:v>19.21</c:v>
                </c:pt>
                <c:pt idx="7084">
                  <c:v>19.2</c:v>
                </c:pt>
                <c:pt idx="7085">
                  <c:v>19.2</c:v>
                </c:pt>
                <c:pt idx="7086">
                  <c:v>19.190000000000001</c:v>
                </c:pt>
                <c:pt idx="7087">
                  <c:v>19.190000000000001</c:v>
                </c:pt>
                <c:pt idx="7088">
                  <c:v>19.190000000000001</c:v>
                </c:pt>
                <c:pt idx="7089">
                  <c:v>19.190000000000001</c:v>
                </c:pt>
                <c:pt idx="7090">
                  <c:v>19.18</c:v>
                </c:pt>
                <c:pt idx="7091">
                  <c:v>19.170000000000002</c:v>
                </c:pt>
                <c:pt idx="7092">
                  <c:v>19.170000000000002</c:v>
                </c:pt>
                <c:pt idx="7093">
                  <c:v>19.170000000000002</c:v>
                </c:pt>
                <c:pt idx="7094">
                  <c:v>19.170000000000002</c:v>
                </c:pt>
                <c:pt idx="7095">
                  <c:v>19.16</c:v>
                </c:pt>
                <c:pt idx="7096">
                  <c:v>19.149999999999999</c:v>
                </c:pt>
                <c:pt idx="7097">
                  <c:v>19.14</c:v>
                </c:pt>
                <c:pt idx="7098">
                  <c:v>19.13</c:v>
                </c:pt>
                <c:pt idx="7099">
                  <c:v>19.13</c:v>
                </c:pt>
                <c:pt idx="7100">
                  <c:v>19.12</c:v>
                </c:pt>
                <c:pt idx="7101">
                  <c:v>19.11</c:v>
                </c:pt>
                <c:pt idx="7102">
                  <c:v>19.11</c:v>
                </c:pt>
                <c:pt idx="7103">
                  <c:v>19.11</c:v>
                </c:pt>
                <c:pt idx="7104">
                  <c:v>19.100000000000001</c:v>
                </c:pt>
                <c:pt idx="7105">
                  <c:v>19.100000000000001</c:v>
                </c:pt>
                <c:pt idx="7106">
                  <c:v>19.100000000000001</c:v>
                </c:pt>
                <c:pt idx="7107">
                  <c:v>19.079999999999998</c:v>
                </c:pt>
                <c:pt idx="7108">
                  <c:v>19.079999999999998</c:v>
                </c:pt>
                <c:pt idx="7109">
                  <c:v>19.079999999999998</c:v>
                </c:pt>
                <c:pt idx="7110">
                  <c:v>19.079999999999998</c:v>
                </c:pt>
                <c:pt idx="7111">
                  <c:v>19.079999999999998</c:v>
                </c:pt>
                <c:pt idx="7112">
                  <c:v>19.07</c:v>
                </c:pt>
                <c:pt idx="7113">
                  <c:v>19.07</c:v>
                </c:pt>
                <c:pt idx="7114">
                  <c:v>19.07</c:v>
                </c:pt>
                <c:pt idx="7115">
                  <c:v>19.07</c:v>
                </c:pt>
                <c:pt idx="7116">
                  <c:v>19.05</c:v>
                </c:pt>
                <c:pt idx="7117">
                  <c:v>19.04</c:v>
                </c:pt>
                <c:pt idx="7118">
                  <c:v>19.04</c:v>
                </c:pt>
                <c:pt idx="7119">
                  <c:v>19.04</c:v>
                </c:pt>
                <c:pt idx="7120">
                  <c:v>19.04</c:v>
                </c:pt>
                <c:pt idx="7121">
                  <c:v>19.03</c:v>
                </c:pt>
                <c:pt idx="7122">
                  <c:v>19.02</c:v>
                </c:pt>
                <c:pt idx="7123">
                  <c:v>19.02</c:v>
                </c:pt>
                <c:pt idx="7124">
                  <c:v>19</c:v>
                </c:pt>
                <c:pt idx="7125">
                  <c:v>19</c:v>
                </c:pt>
                <c:pt idx="7126">
                  <c:v>19</c:v>
                </c:pt>
                <c:pt idx="7127">
                  <c:v>18.989999999999998</c:v>
                </c:pt>
                <c:pt idx="7128">
                  <c:v>18.98</c:v>
                </c:pt>
                <c:pt idx="7129">
                  <c:v>18.98</c:v>
                </c:pt>
                <c:pt idx="7130">
                  <c:v>18.98</c:v>
                </c:pt>
                <c:pt idx="7131">
                  <c:v>18.98</c:v>
                </c:pt>
                <c:pt idx="7132">
                  <c:v>18.96</c:v>
                </c:pt>
                <c:pt idx="7133">
                  <c:v>18.96</c:v>
                </c:pt>
                <c:pt idx="7134">
                  <c:v>18.96</c:v>
                </c:pt>
                <c:pt idx="7135">
                  <c:v>18.96</c:v>
                </c:pt>
                <c:pt idx="7136">
                  <c:v>18.96</c:v>
                </c:pt>
                <c:pt idx="7137">
                  <c:v>18.96</c:v>
                </c:pt>
                <c:pt idx="7138">
                  <c:v>18.95</c:v>
                </c:pt>
                <c:pt idx="7139">
                  <c:v>18.95</c:v>
                </c:pt>
                <c:pt idx="7140">
                  <c:v>18.940000000000001</c:v>
                </c:pt>
                <c:pt idx="7141">
                  <c:v>18.940000000000001</c:v>
                </c:pt>
                <c:pt idx="7142">
                  <c:v>18.940000000000001</c:v>
                </c:pt>
                <c:pt idx="7143">
                  <c:v>18.940000000000001</c:v>
                </c:pt>
                <c:pt idx="7144">
                  <c:v>18.93</c:v>
                </c:pt>
                <c:pt idx="7145">
                  <c:v>18.920000000000002</c:v>
                </c:pt>
                <c:pt idx="7146">
                  <c:v>18.920000000000002</c:v>
                </c:pt>
                <c:pt idx="7147">
                  <c:v>18.920000000000002</c:v>
                </c:pt>
                <c:pt idx="7148">
                  <c:v>18.91</c:v>
                </c:pt>
                <c:pt idx="7149">
                  <c:v>18.899999999999999</c:v>
                </c:pt>
                <c:pt idx="7150">
                  <c:v>18.899999999999999</c:v>
                </c:pt>
                <c:pt idx="7151">
                  <c:v>18.89</c:v>
                </c:pt>
                <c:pt idx="7152">
                  <c:v>18.89</c:v>
                </c:pt>
                <c:pt idx="7153">
                  <c:v>18.89</c:v>
                </c:pt>
                <c:pt idx="7154">
                  <c:v>18.88</c:v>
                </c:pt>
                <c:pt idx="7155">
                  <c:v>18.88</c:v>
                </c:pt>
                <c:pt idx="7156">
                  <c:v>18.87</c:v>
                </c:pt>
                <c:pt idx="7157">
                  <c:v>18.87</c:v>
                </c:pt>
                <c:pt idx="7158">
                  <c:v>18.87</c:v>
                </c:pt>
                <c:pt idx="7159">
                  <c:v>18.850000000000001</c:v>
                </c:pt>
                <c:pt idx="7160">
                  <c:v>18.84</c:v>
                </c:pt>
                <c:pt idx="7161">
                  <c:v>18.84</c:v>
                </c:pt>
                <c:pt idx="7162">
                  <c:v>18.829999999999998</c:v>
                </c:pt>
                <c:pt idx="7163">
                  <c:v>18.829999999999998</c:v>
                </c:pt>
                <c:pt idx="7164">
                  <c:v>18.829999999999998</c:v>
                </c:pt>
                <c:pt idx="7165">
                  <c:v>18.82</c:v>
                </c:pt>
                <c:pt idx="7166">
                  <c:v>18.82</c:v>
                </c:pt>
                <c:pt idx="7167">
                  <c:v>18.82</c:v>
                </c:pt>
                <c:pt idx="7168">
                  <c:v>18.82</c:v>
                </c:pt>
                <c:pt idx="7169">
                  <c:v>18.82</c:v>
                </c:pt>
                <c:pt idx="7170">
                  <c:v>18.82</c:v>
                </c:pt>
                <c:pt idx="7171">
                  <c:v>18.809999999999999</c:v>
                </c:pt>
                <c:pt idx="7172">
                  <c:v>18.809999999999999</c:v>
                </c:pt>
                <c:pt idx="7173">
                  <c:v>18.809999999999999</c:v>
                </c:pt>
                <c:pt idx="7174">
                  <c:v>18.809999999999999</c:v>
                </c:pt>
                <c:pt idx="7175">
                  <c:v>18.8</c:v>
                </c:pt>
                <c:pt idx="7176">
                  <c:v>18.8</c:v>
                </c:pt>
                <c:pt idx="7177">
                  <c:v>18.8</c:v>
                </c:pt>
                <c:pt idx="7178">
                  <c:v>18.78</c:v>
                </c:pt>
                <c:pt idx="7179">
                  <c:v>18.78</c:v>
                </c:pt>
                <c:pt idx="7180">
                  <c:v>18.77</c:v>
                </c:pt>
                <c:pt idx="7181">
                  <c:v>18.77</c:v>
                </c:pt>
                <c:pt idx="7182">
                  <c:v>18.760000000000002</c:v>
                </c:pt>
                <c:pt idx="7183">
                  <c:v>18.75</c:v>
                </c:pt>
                <c:pt idx="7184">
                  <c:v>18.75</c:v>
                </c:pt>
                <c:pt idx="7185">
                  <c:v>18.75</c:v>
                </c:pt>
                <c:pt idx="7186">
                  <c:v>18.739999999999998</c:v>
                </c:pt>
                <c:pt idx="7187">
                  <c:v>18.73</c:v>
                </c:pt>
                <c:pt idx="7188">
                  <c:v>18.73</c:v>
                </c:pt>
                <c:pt idx="7189">
                  <c:v>18.73</c:v>
                </c:pt>
                <c:pt idx="7190">
                  <c:v>18.72</c:v>
                </c:pt>
                <c:pt idx="7191">
                  <c:v>18.71</c:v>
                </c:pt>
                <c:pt idx="7192">
                  <c:v>18.71</c:v>
                </c:pt>
                <c:pt idx="7193">
                  <c:v>18.71</c:v>
                </c:pt>
                <c:pt idx="7194">
                  <c:v>18.71</c:v>
                </c:pt>
                <c:pt idx="7195">
                  <c:v>18.7</c:v>
                </c:pt>
                <c:pt idx="7196">
                  <c:v>18.690000000000001</c:v>
                </c:pt>
                <c:pt idx="7197">
                  <c:v>18.690000000000001</c:v>
                </c:pt>
                <c:pt idx="7198">
                  <c:v>18.690000000000001</c:v>
                </c:pt>
                <c:pt idx="7199">
                  <c:v>18.68</c:v>
                </c:pt>
                <c:pt idx="7200">
                  <c:v>18.670000000000002</c:v>
                </c:pt>
                <c:pt idx="7201">
                  <c:v>18.670000000000002</c:v>
                </c:pt>
                <c:pt idx="7202">
                  <c:v>18.670000000000002</c:v>
                </c:pt>
                <c:pt idx="7203">
                  <c:v>18.670000000000002</c:v>
                </c:pt>
                <c:pt idx="7204">
                  <c:v>18.66</c:v>
                </c:pt>
                <c:pt idx="7205">
                  <c:v>18.66</c:v>
                </c:pt>
                <c:pt idx="7206">
                  <c:v>18.649999999999999</c:v>
                </c:pt>
                <c:pt idx="7207">
                  <c:v>18.649999999999999</c:v>
                </c:pt>
                <c:pt idx="7208">
                  <c:v>18.63</c:v>
                </c:pt>
                <c:pt idx="7209">
                  <c:v>18.63</c:v>
                </c:pt>
                <c:pt idx="7210">
                  <c:v>18.63</c:v>
                </c:pt>
                <c:pt idx="7211">
                  <c:v>18.62</c:v>
                </c:pt>
                <c:pt idx="7212">
                  <c:v>18.62</c:v>
                </c:pt>
                <c:pt idx="7213">
                  <c:v>18.61</c:v>
                </c:pt>
                <c:pt idx="7214">
                  <c:v>18.61</c:v>
                </c:pt>
                <c:pt idx="7215">
                  <c:v>18.61</c:v>
                </c:pt>
                <c:pt idx="7216">
                  <c:v>18.61</c:v>
                </c:pt>
                <c:pt idx="7217">
                  <c:v>18.600000000000001</c:v>
                </c:pt>
                <c:pt idx="7218">
                  <c:v>18.600000000000001</c:v>
                </c:pt>
                <c:pt idx="7219">
                  <c:v>18.600000000000001</c:v>
                </c:pt>
                <c:pt idx="7220">
                  <c:v>18.600000000000001</c:v>
                </c:pt>
                <c:pt idx="7221">
                  <c:v>18.59</c:v>
                </c:pt>
                <c:pt idx="7222">
                  <c:v>18.579999999999998</c:v>
                </c:pt>
                <c:pt idx="7223">
                  <c:v>18.579999999999998</c:v>
                </c:pt>
                <c:pt idx="7224">
                  <c:v>18.57</c:v>
                </c:pt>
                <c:pt idx="7225">
                  <c:v>18.57</c:v>
                </c:pt>
                <c:pt idx="7226">
                  <c:v>18.57</c:v>
                </c:pt>
                <c:pt idx="7227">
                  <c:v>18.57</c:v>
                </c:pt>
                <c:pt idx="7228">
                  <c:v>18.559999999999999</c:v>
                </c:pt>
                <c:pt idx="7229">
                  <c:v>18.559999999999999</c:v>
                </c:pt>
                <c:pt idx="7230">
                  <c:v>18.559999999999999</c:v>
                </c:pt>
                <c:pt idx="7231">
                  <c:v>18.559999999999999</c:v>
                </c:pt>
                <c:pt idx="7232">
                  <c:v>18.55</c:v>
                </c:pt>
                <c:pt idx="7233">
                  <c:v>18.55</c:v>
                </c:pt>
                <c:pt idx="7234">
                  <c:v>18.54</c:v>
                </c:pt>
                <c:pt idx="7235">
                  <c:v>18.54</c:v>
                </c:pt>
                <c:pt idx="7236">
                  <c:v>18.510000000000002</c:v>
                </c:pt>
                <c:pt idx="7237">
                  <c:v>18.510000000000002</c:v>
                </c:pt>
                <c:pt idx="7238">
                  <c:v>18.5</c:v>
                </c:pt>
                <c:pt idx="7239">
                  <c:v>18.489999999999998</c:v>
                </c:pt>
                <c:pt idx="7240">
                  <c:v>18.489999999999998</c:v>
                </c:pt>
                <c:pt idx="7241">
                  <c:v>18.489999999999998</c:v>
                </c:pt>
                <c:pt idx="7242">
                  <c:v>18.48</c:v>
                </c:pt>
                <c:pt idx="7243">
                  <c:v>18.48</c:v>
                </c:pt>
                <c:pt idx="7244">
                  <c:v>18.47</c:v>
                </c:pt>
                <c:pt idx="7245">
                  <c:v>18.47</c:v>
                </c:pt>
                <c:pt idx="7246">
                  <c:v>18.47</c:v>
                </c:pt>
                <c:pt idx="7247">
                  <c:v>18.46</c:v>
                </c:pt>
                <c:pt idx="7248">
                  <c:v>18.46</c:v>
                </c:pt>
                <c:pt idx="7249">
                  <c:v>18.45</c:v>
                </c:pt>
                <c:pt idx="7250">
                  <c:v>18.45</c:v>
                </c:pt>
                <c:pt idx="7251">
                  <c:v>18.440000000000001</c:v>
                </c:pt>
                <c:pt idx="7252">
                  <c:v>18.440000000000001</c:v>
                </c:pt>
                <c:pt idx="7253">
                  <c:v>18.440000000000001</c:v>
                </c:pt>
                <c:pt idx="7254">
                  <c:v>18.43</c:v>
                </c:pt>
                <c:pt idx="7255">
                  <c:v>18.43</c:v>
                </c:pt>
                <c:pt idx="7256">
                  <c:v>18.43</c:v>
                </c:pt>
                <c:pt idx="7257">
                  <c:v>18.43</c:v>
                </c:pt>
                <c:pt idx="7258">
                  <c:v>18.43</c:v>
                </c:pt>
                <c:pt idx="7259">
                  <c:v>18.43</c:v>
                </c:pt>
                <c:pt idx="7260">
                  <c:v>18.420000000000002</c:v>
                </c:pt>
                <c:pt idx="7261">
                  <c:v>18.420000000000002</c:v>
                </c:pt>
                <c:pt idx="7262">
                  <c:v>18.420000000000002</c:v>
                </c:pt>
                <c:pt idx="7263">
                  <c:v>18.420000000000002</c:v>
                </c:pt>
                <c:pt idx="7264">
                  <c:v>18.420000000000002</c:v>
                </c:pt>
                <c:pt idx="7265">
                  <c:v>18.420000000000002</c:v>
                </c:pt>
                <c:pt idx="7266">
                  <c:v>18.420000000000002</c:v>
                </c:pt>
                <c:pt idx="7267">
                  <c:v>18.41</c:v>
                </c:pt>
                <c:pt idx="7268">
                  <c:v>18.41</c:v>
                </c:pt>
                <c:pt idx="7269">
                  <c:v>18.41</c:v>
                </c:pt>
                <c:pt idx="7270">
                  <c:v>18.41</c:v>
                </c:pt>
                <c:pt idx="7271">
                  <c:v>18.41</c:v>
                </c:pt>
                <c:pt idx="7272">
                  <c:v>18.41</c:v>
                </c:pt>
                <c:pt idx="7273">
                  <c:v>18.41</c:v>
                </c:pt>
                <c:pt idx="7274">
                  <c:v>18.399999999999999</c:v>
                </c:pt>
                <c:pt idx="7275">
                  <c:v>18.399999999999999</c:v>
                </c:pt>
                <c:pt idx="7276">
                  <c:v>18.399999999999999</c:v>
                </c:pt>
                <c:pt idx="7277">
                  <c:v>18.399999999999999</c:v>
                </c:pt>
                <c:pt idx="7278">
                  <c:v>18.399999999999999</c:v>
                </c:pt>
                <c:pt idx="7279">
                  <c:v>18.399999999999999</c:v>
                </c:pt>
                <c:pt idx="7280">
                  <c:v>18.399999999999999</c:v>
                </c:pt>
                <c:pt idx="7281">
                  <c:v>18.399999999999999</c:v>
                </c:pt>
                <c:pt idx="7282">
                  <c:v>18.399999999999999</c:v>
                </c:pt>
                <c:pt idx="7283">
                  <c:v>18.399999999999999</c:v>
                </c:pt>
                <c:pt idx="7284">
                  <c:v>18.39</c:v>
                </c:pt>
                <c:pt idx="7285">
                  <c:v>18.39</c:v>
                </c:pt>
                <c:pt idx="7286">
                  <c:v>18.39</c:v>
                </c:pt>
                <c:pt idx="7287">
                  <c:v>18.39</c:v>
                </c:pt>
                <c:pt idx="7288">
                  <c:v>18.39</c:v>
                </c:pt>
                <c:pt idx="7289">
                  <c:v>18.38</c:v>
                </c:pt>
                <c:pt idx="7290">
                  <c:v>18.38</c:v>
                </c:pt>
                <c:pt idx="7291">
                  <c:v>18.38</c:v>
                </c:pt>
                <c:pt idx="7292">
                  <c:v>18.38</c:v>
                </c:pt>
                <c:pt idx="7293">
                  <c:v>18.38</c:v>
                </c:pt>
                <c:pt idx="7294">
                  <c:v>18.38</c:v>
                </c:pt>
                <c:pt idx="7295">
                  <c:v>18.38</c:v>
                </c:pt>
                <c:pt idx="7296">
                  <c:v>18.37</c:v>
                </c:pt>
                <c:pt idx="7297">
                  <c:v>18.37</c:v>
                </c:pt>
                <c:pt idx="7298">
                  <c:v>18.37</c:v>
                </c:pt>
                <c:pt idx="7299">
                  <c:v>18.37</c:v>
                </c:pt>
                <c:pt idx="7300">
                  <c:v>18.37</c:v>
                </c:pt>
                <c:pt idx="7301">
                  <c:v>18.37</c:v>
                </c:pt>
                <c:pt idx="7302">
                  <c:v>18.37</c:v>
                </c:pt>
                <c:pt idx="7303">
                  <c:v>18.37</c:v>
                </c:pt>
                <c:pt idx="7304">
                  <c:v>18.37</c:v>
                </c:pt>
                <c:pt idx="7305">
                  <c:v>18.37</c:v>
                </c:pt>
                <c:pt idx="7306">
                  <c:v>18.37</c:v>
                </c:pt>
                <c:pt idx="7307">
                  <c:v>18.36</c:v>
                </c:pt>
                <c:pt idx="7308">
                  <c:v>18.36</c:v>
                </c:pt>
                <c:pt idx="7309">
                  <c:v>18.36</c:v>
                </c:pt>
                <c:pt idx="7310">
                  <c:v>18.36</c:v>
                </c:pt>
                <c:pt idx="7311">
                  <c:v>18.36</c:v>
                </c:pt>
                <c:pt idx="7312">
                  <c:v>18.36</c:v>
                </c:pt>
                <c:pt idx="7313">
                  <c:v>18.36</c:v>
                </c:pt>
                <c:pt idx="7314">
                  <c:v>18.36</c:v>
                </c:pt>
                <c:pt idx="7315">
                  <c:v>18.36</c:v>
                </c:pt>
                <c:pt idx="7316">
                  <c:v>18.36</c:v>
                </c:pt>
                <c:pt idx="7317">
                  <c:v>18.350000000000001</c:v>
                </c:pt>
                <c:pt idx="7318">
                  <c:v>18.350000000000001</c:v>
                </c:pt>
                <c:pt idx="7319">
                  <c:v>18.350000000000001</c:v>
                </c:pt>
                <c:pt idx="7320">
                  <c:v>18.350000000000001</c:v>
                </c:pt>
                <c:pt idx="7321">
                  <c:v>18.350000000000001</c:v>
                </c:pt>
                <c:pt idx="7322">
                  <c:v>18.350000000000001</c:v>
                </c:pt>
                <c:pt idx="7323">
                  <c:v>18.350000000000001</c:v>
                </c:pt>
                <c:pt idx="7324">
                  <c:v>18.34</c:v>
                </c:pt>
                <c:pt idx="7325">
                  <c:v>18.34</c:v>
                </c:pt>
                <c:pt idx="7326">
                  <c:v>18.34</c:v>
                </c:pt>
                <c:pt idx="7327">
                  <c:v>18.34</c:v>
                </c:pt>
                <c:pt idx="7328">
                  <c:v>18.34</c:v>
                </c:pt>
                <c:pt idx="7329">
                  <c:v>18.34</c:v>
                </c:pt>
                <c:pt idx="7330">
                  <c:v>18.34</c:v>
                </c:pt>
                <c:pt idx="7331">
                  <c:v>18.34</c:v>
                </c:pt>
                <c:pt idx="7332">
                  <c:v>18.34</c:v>
                </c:pt>
                <c:pt idx="7333">
                  <c:v>18.34</c:v>
                </c:pt>
                <c:pt idx="7334">
                  <c:v>18.34</c:v>
                </c:pt>
                <c:pt idx="7335">
                  <c:v>18.34</c:v>
                </c:pt>
                <c:pt idx="7336">
                  <c:v>18.34</c:v>
                </c:pt>
                <c:pt idx="7337">
                  <c:v>18.34</c:v>
                </c:pt>
                <c:pt idx="7338">
                  <c:v>18.34</c:v>
                </c:pt>
                <c:pt idx="7339">
                  <c:v>18.329999999999998</c:v>
                </c:pt>
                <c:pt idx="7340">
                  <c:v>18.329999999999998</c:v>
                </c:pt>
                <c:pt idx="7341">
                  <c:v>18.329999999999998</c:v>
                </c:pt>
                <c:pt idx="7342">
                  <c:v>18.329999999999998</c:v>
                </c:pt>
                <c:pt idx="7343">
                  <c:v>18.329999999999998</c:v>
                </c:pt>
                <c:pt idx="7344">
                  <c:v>18.329999999999998</c:v>
                </c:pt>
                <c:pt idx="7345">
                  <c:v>18.32</c:v>
                </c:pt>
                <c:pt idx="7346">
                  <c:v>18.32</c:v>
                </c:pt>
                <c:pt idx="7347">
                  <c:v>18.32</c:v>
                </c:pt>
                <c:pt idx="7348">
                  <c:v>18.32</c:v>
                </c:pt>
                <c:pt idx="7349">
                  <c:v>18.32</c:v>
                </c:pt>
                <c:pt idx="7350">
                  <c:v>18.32</c:v>
                </c:pt>
                <c:pt idx="7351">
                  <c:v>18.32</c:v>
                </c:pt>
                <c:pt idx="7352">
                  <c:v>18.32</c:v>
                </c:pt>
                <c:pt idx="7353">
                  <c:v>18.309999999999999</c:v>
                </c:pt>
                <c:pt idx="7354">
                  <c:v>18.309999999999999</c:v>
                </c:pt>
                <c:pt idx="7355">
                  <c:v>18.309999999999999</c:v>
                </c:pt>
                <c:pt idx="7356">
                  <c:v>18.3</c:v>
                </c:pt>
                <c:pt idx="7357">
                  <c:v>18.3</c:v>
                </c:pt>
                <c:pt idx="7358">
                  <c:v>18.3</c:v>
                </c:pt>
                <c:pt idx="7359">
                  <c:v>18.3</c:v>
                </c:pt>
                <c:pt idx="7360">
                  <c:v>18.3</c:v>
                </c:pt>
                <c:pt idx="7361">
                  <c:v>18.3</c:v>
                </c:pt>
                <c:pt idx="7362">
                  <c:v>18.3</c:v>
                </c:pt>
                <c:pt idx="7363">
                  <c:v>18.29</c:v>
                </c:pt>
                <c:pt idx="7364">
                  <c:v>18.29</c:v>
                </c:pt>
                <c:pt idx="7365">
                  <c:v>18.29</c:v>
                </c:pt>
                <c:pt idx="7366">
                  <c:v>18.29</c:v>
                </c:pt>
                <c:pt idx="7367">
                  <c:v>18.28</c:v>
                </c:pt>
                <c:pt idx="7368">
                  <c:v>18.28</c:v>
                </c:pt>
                <c:pt idx="7369">
                  <c:v>18.28</c:v>
                </c:pt>
                <c:pt idx="7370">
                  <c:v>18.28</c:v>
                </c:pt>
                <c:pt idx="7371">
                  <c:v>18.28</c:v>
                </c:pt>
                <c:pt idx="7372">
                  <c:v>18.28</c:v>
                </c:pt>
                <c:pt idx="7373">
                  <c:v>18.28</c:v>
                </c:pt>
                <c:pt idx="7374">
                  <c:v>18.28</c:v>
                </c:pt>
                <c:pt idx="7375">
                  <c:v>18.28</c:v>
                </c:pt>
                <c:pt idx="7376">
                  <c:v>18.28</c:v>
                </c:pt>
                <c:pt idx="7377">
                  <c:v>18.28</c:v>
                </c:pt>
                <c:pt idx="7378">
                  <c:v>18.27</c:v>
                </c:pt>
                <c:pt idx="7379">
                  <c:v>18.27</c:v>
                </c:pt>
                <c:pt idx="7380">
                  <c:v>18.27</c:v>
                </c:pt>
                <c:pt idx="7381">
                  <c:v>18.27</c:v>
                </c:pt>
                <c:pt idx="7382">
                  <c:v>18.27</c:v>
                </c:pt>
                <c:pt idx="7383">
                  <c:v>18.27</c:v>
                </c:pt>
                <c:pt idx="7384">
                  <c:v>18.27</c:v>
                </c:pt>
                <c:pt idx="7385">
                  <c:v>18.27</c:v>
                </c:pt>
                <c:pt idx="7386">
                  <c:v>18.27</c:v>
                </c:pt>
                <c:pt idx="7387">
                  <c:v>18.27</c:v>
                </c:pt>
                <c:pt idx="7388">
                  <c:v>18.260000000000002</c:v>
                </c:pt>
                <c:pt idx="7389">
                  <c:v>18.260000000000002</c:v>
                </c:pt>
                <c:pt idx="7390">
                  <c:v>18.260000000000002</c:v>
                </c:pt>
                <c:pt idx="7391">
                  <c:v>18.260000000000002</c:v>
                </c:pt>
                <c:pt idx="7392">
                  <c:v>18.260000000000002</c:v>
                </c:pt>
                <c:pt idx="7393">
                  <c:v>18.260000000000002</c:v>
                </c:pt>
                <c:pt idx="7394">
                  <c:v>18.260000000000002</c:v>
                </c:pt>
                <c:pt idx="7395">
                  <c:v>18.260000000000002</c:v>
                </c:pt>
                <c:pt idx="7396">
                  <c:v>18.25</c:v>
                </c:pt>
                <c:pt idx="7397">
                  <c:v>18.25</c:v>
                </c:pt>
                <c:pt idx="7398">
                  <c:v>18.239999999999998</c:v>
                </c:pt>
                <c:pt idx="7399">
                  <c:v>18.239999999999998</c:v>
                </c:pt>
                <c:pt idx="7400">
                  <c:v>18.23</c:v>
                </c:pt>
                <c:pt idx="7401">
                  <c:v>18.23</c:v>
                </c:pt>
                <c:pt idx="7402">
                  <c:v>18.23</c:v>
                </c:pt>
                <c:pt idx="7403">
                  <c:v>18.23</c:v>
                </c:pt>
                <c:pt idx="7404">
                  <c:v>18.23</c:v>
                </c:pt>
                <c:pt idx="7405">
                  <c:v>18.22</c:v>
                </c:pt>
                <c:pt idx="7406">
                  <c:v>18.22</c:v>
                </c:pt>
                <c:pt idx="7407">
                  <c:v>18.22</c:v>
                </c:pt>
                <c:pt idx="7408">
                  <c:v>18.22</c:v>
                </c:pt>
                <c:pt idx="7409">
                  <c:v>18.22</c:v>
                </c:pt>
                <c:pt idx="7410">
                  <c:v>18.22</c:v>
                </c:pt>
                <c:pt idx="7411">
                  <c:v>18.22</c:v>
                </c:pt>
                <c:pt idx="7412">
                  <c:v>18.22</c:v>
                </c:pt>
                <c:pt idx="7413">
                  <c:v>18.21</c:v>
                </c:pt>
                <c:pt idx="7414">
                  <c:v>18.21</c:v>
                </c:pt>
                <c:pt idx="7415">
                  <c:v>18.21</c:v>
                </c:pt>
                <c:pt idx="7416">
                  <c:v>18.21</c:v>
                </c:pt>
                <c:pt idx="7417">
                  <c:v>18.21</c:v>
                </c:pt>
                <c:pt idx="7418">
                  <c:v>18.2</c:v>
                </c:pt>
                <c:pt idx="7419">
                  <c:v>18.2</c:v>
                </c:pt>
                <c:pt idx="7420">
                  <c:v>18.2</c:v>
                </c:pt>
                <c:pt idx="7421">
                  <c:v>18.190000000000001</c:v>
                </c:pt>
                <c:pt idx="7422">
                  <c:v>18.190000000000001</c:v>
                </c:pt>
                <c:pt idx="7423">
                  <c:v>18.190000000000001</c:v>
                </c:pt>
                <c:pt idx="7424">
                  <c:v>18.190000000000001</c:v>
                </c:pt>
                <c:pt idx="7425">
                  <c:v>18.190000000000001</c:v>
                </c:pt>
                <c:pt idx="7426">
                  <c:v>18.190000000000001</c:v>
                </c:pt>
                <c:pt idx="7427">
                  <c:v>18.18</c:v>
                </c:pt>
                <c:pt idx="7428">
                  <c:v>18.18</c:v>
                </c:pt>
                <c:pt idx="7429">
                  <c:v>18.18</c:v>
                </c:pt>
                <c:pt idx="7430">
                  <c:v>18.18</c:v>
                </c:pt>
                <c:pt idx="7431">
                  <c:v>18.170000000000002</c:v>
                </c:pt>
                <c:pt idx="7432">
                  <c:v>18.170000000000002</c:v>
                </c:pt>
                <c:pt idx="7433">
                  <c:v>18.170000000000002</c:v>
                </c:pt>
                <c:pt idx="7434">
                  <c:v>18.16</c:v>
                </c:pt>
                <c:pt idx="7435">
                  <c:v>18.16</c:v>
                </c:pt>
                <c:pt idx="7436">
                  <c:v>18.16</c:v>
                </c:pt>
                <c:pt idx="7437">
                  <c:v>18.16</c:v>
                </c:pt>
                <c:pt idx="7438">
                  <c:v>18.149999999999999</c:v>
                </c:pt>
                <c:pt idx="7439">
                  <c:v>18.14</c:v>
                </c:pt>
                <c:pt idx="7440">
                  <c:v>18.13</c:v>
                </c:pt>
                <c:pt idx="7441">
                  <c:v>18.12</c:v>
                </c:pt>
                <c:pt idx="7442">
                  <c:v>18.11</c:v>
                </c:pt>
                <c:pt idx="7443">
                  <c:v>18.09</c:v>
                </c:pt>
                <c:pt idx="7444">
                  <c:v>18.079999999999998</c:v>
                </c:pt>
                <c:pt idx="7445">
                  <c:v>18.079999999999998</c:v>
                </c:pt>
                <c:pt idx="7446">
                  <c:v>18.07</c:v>
                </c:pt>
                <c:pt idx="7447">
                  <c:v>18.07</c:v>
                </c:pt>
                <c:pt idx="7448">
                  <c:v>18.059999999999999</c:v>
                </c:pt>
                <c:pt idx="7449">
                  <c:v>18.059999999999999</c:v>
                </c:pt>
                <c:pt idx="7450">
                  <c:v>18.059999999999999</c:v>
                </c:pt>
                <c:pt idx="7451">
                  <c:v>18.05</c:v>
                </c:pt>
                <c:pt idx="7452">
                  <c:v>18.05</c:v>
                </c:pt>
                <c:pt idx="7453">
                  <c:v>18.05</c:v>
                </c:pt>
                <c:pt idx="7454">
                  <c:v>18.05</c:v>
                </c:pt>
                <c:pt idx="7455">
                  <c:v>18.04</c:v>
                </c:pt>
                <c:pt idx="7456">
                  <c:v>18.03</c:v>
                </c:pt>
                <c:pt idx="7457">
                  <c:v>18.02</c:v>
                </c:pt>
                <c:pt idx="7458">
                  <c:v>18.010000000000002</c:v>
                </c:pt>
                <c:pt idx="7459">
                  <c:v>18.010000000000002</c:v>
                </c:pt>
                <c:pt idx="7460">
                  <c:v>18.010000000000002</c:v>
                </c:pt>
                <c:pt idx="7461">
                  <c:v>17.989999999999998</c:v>
                </c:pt>
                <c:pt idx="7462">
                  <c:v>17.98</c:v>
                </c:pt>
                <c:pt idx="7463">
                  <c:v>17.98</c:v>
                </c:pt>
                <c:pt idx="7464">
                  <c:v>17.98</c:v>
                </c:pt>
                <c:pt idx="7465">
                  <c:v>17.98</c:v>
                </c:pt>
                <c:pt idx="7466">
                  <c:v>17.98</c:v>
                </c:pt>
                <c:pt idx="7467">
                  <c:v>17.97</c:v>
                </c:pt>
                <c:pt idx="7468">
                  <c:v>17.97</c:v>
                </c:pt>
                <c:pt idx="7469">
                  <c:v>17.96</c:v>
                </c:pt>
                <c:pt idx="7470">
                  <c:v>17.96</c:v>
                </c:pt>
                <c:pt idx="7471">
                  <c:v>17.96</c:v>
                </c:pt>
                <c:pt idx="7472">
                  <c:v>17.96</c:v>
                </c:pt>
                <c:pt idx="7473">
                  <c:v>17.95</c:v>
                </c:pt>
                <c:pt idx="7474">
                  <c:v>17.93</c:v>
                </c:pt>
                <c:pt idx="7475">
                  <c:v>17.920000000000002</c:v>
                </c:pt>
                <c:pt idx="7476">
                  <c:v>17.920000000000002</c:v>
                </c:pt>
                <c:pt idx="7477">
                  <c:v>17.91</c:v>
                </c:pt>
                <c:pt idx="7478">
                  <c:v>17.91</c:v>
                </c:pt>
                <c:pt idx="7479">
                  <c:v>17.91</c:v>
                </c:pt>
                <c:pt idx="7480">
                  <c:v>17.91</c:v>
                </c:pt>
                <c:pt idx="7481">
                  <c:v>17.899999999999999</c:v>
                </c:pt>
                <c:pt idx="7482">
                  <c:v>17.899999999999999</c:v>
                </c:pt>
                <c:pt idx="7483">
                  <c:v>17.88</c:v>
                </c:pt>
                <c:pt idx="7484">
                  <c:v>17.87</c:v>
                </c:pt>
                <c:pt idx="7485">
                  <c:v>17.87</c:v>
                </c:pt>
                <c:pt idx="7486">
                  <c:v>17.87</c:v>
                </c:pt>
                <c:pt idx="7487">
                  <c:v>17.87</c:v>
                </c:pt>
                <c:pt idx="7488">
                  <c:v>17.87</c:v>
                </c:pt>
                <c:pt idx="7489">
                  <c:v>17.87</c:v>
                </c:pt>
                <c:pt idx="7490">
                  <c:v>17.86</c:v>
                </c:pt>
                <c:pt idx="7491">
                  <c:v>17.86</c:v>
                </c:pt>
                <c:pt idx="7492">
                  <c:v>17.86</c:v>
                </c:pt>
                <c:pt idx="7493">
                  <c:v>17.86</c:v>
                </c:pt>
                <c:pt idx="7494">
                  <c:v>17.850000000000001</c:v>
                </c:pt>
                <c:pt idx="7495">
                  <c:v>17.84</c:v>
                </c:pt>
                <c:pt idx="7496">
                  <c:v>17.84</c:v>
                </c:pt>
                <c:pt idx="7497">
                  <c:v>17.84</c:v>
                </c:pt>
                <c:pt idx="7498">
                  <c:v>17.829999999999998</c:v>
                </c:pt>
                <c:pt idx="7499">
                  <c:v>17.829999999999998</c:v>
                </c:pt>
                <c:pt idx="7500">
                  <c:v>17.829999999999998</c:v>
                </c:pt>
                <c:pt idx="7501">
                  <c:v>17.829999999999998</c:v>
                </c:pt>
                <c:pt idx="7502">
                  <c:v>17.82</c:v>
                </c:pt>
                <c:pt idx="7503">
                  <c:v>17.82</c:v>
                </c:pt>
                <c:pt idx="7504">
                  <c:v>17.82</c:v>
                </c:pt>
                <c:pt idx="7505">
                  <c:v>17.82</c:v>
                </c:pt>
                <c:pt idx="7506">
                  <c:v>17.82</c:v>
                </c:pt>
                <c:pt idx="7507">
                  <c:v>17.82</c:v>
                </c:pt>
                <c:pt idx="7508">
                  <c:v>17.82</c:v>
                </c:pt>
                <c:pt idx="7509">
                  <c:v>17.809999999999999</c:v>
                </c:pt>
                <c:pt idx="7510">
                  <c:v>17.809999999999999</c:v>
                </c:pt>
                <c:pt idx="7511">
                  <c:v>17.809999999999999</c:v>
                </c:pt>
                <c:pt idx="7512">
                  <c:v>17.8</c:v>
                </c:pt>
                <c:pt idx="7513">
                  <c:v>17.8</c:v>
                </c:pt>
                <c:pt idx="7514">
                  <c:v>17.79</c:v>
                </c:pt>
                <c:pt idx="7515">
                  <c:v>17.79</c:v>
                </c:pt>
                <c:pt idx="7516">
                  <c:v>17.79</c:v>
                </c:pt>
                <c:pt idx="7517">
                  <c:v>17.78</c:v>
                </c:pt>
                <c:pt idx="7518">
                  <c:v>17.77</c:v>
                </c:pt>
                <c:pt idx="7519">
                  <c:v>17.760000000000002</c:v>
                </c:pt>
                <c:pt idx="7520">
                  <c:v>17.760000000000002</c:v>
                </c:pt>
                <c:pt idx="7521">
                  <c:v>17.760000000000002</c:v>
                </c:pt>
                <c:pt idx="7522">
                  <c:v>17.75</c:v>
                </c:pt>
                <c:pt idx="7523">
                  <c:v>17.75</c:v>
                </c:pt>
                <c:pt idx="7524">
                  <c:v>17.75</c:v>
                </c:pt>
                <c:pt idx="7525">
                  <c:v>17.75</c:v>
                </c:pt>
                <c:pt idx="7526">
                  <c:v>17.73</c:v>
                </c:pt>
                <c:pt idx="7527">
                  <c:v>17.73</c:v>
                </c:pt>
                <c:pt idx="7528">
                  <c:v>17.72</c:v>
                </c:pt>
                <c:pt idx="7529">
                  <c:v>17.72</c:v>
                </c:pt>
                <c:pt idx="7530">
                  <c:v>17.72</c:v>
                </c:pt>
                <c:pt idx="7531">
                  <c:v>17.72</c:v>
                </c:pt>
                <c:pt idx="7532">
                  <c:v>17.72</c:v>
                </c:pt>
                <c:pt idx="7533">
                  <c:v>17.71</c:v>
                </c:pt>
                <c:pt idx="7534">
                  <c:v>17.71</c:v>
                </c:pt>
                <c:pt idx="7535">
                  <c:v>17.71</c:v>
                </c:pt>
                <c:pt idx="7536">
                  <c:v>17.71</c:v>
                </c:pt>
                <c:pt idx="7537">
                  <c:v>17.7</c:v>
                </c:pt>
                <c:pt idx="7538">
                  <c:v>17.7</c:v>
                </c:pt>
                <c:pt idx="7539">
                  <c:v>17.690000000000001</c:v>
                </c:pt>
                <c:pt idx="7540">
                  <c:v>17.690000000000001</c:v>
                </c:pt>
                <c:pt idx="7541">
                  <c:v>17.690000000000001</c:v>
                </c:pt>
                <c:pt idx="7542">
                  <c:v>17.690000000000001</c:v>
                </c:pt>
                <c:pt idx="7543">
                  <c:v>17.690000000000001</c:v>
                </c:pt>
                <c:pt idx="7544">
                  <c:v>17.68</c:v>
                </c:pt>
                <c:pt idx="7545">
                  <c:v>17.68</c:v>
                </c:pt>
                <c:pt idx="7546">
                  <c:v>17.68</c:v>
                </c:pt>
                <c:pt idx="7547">
                  <c:v>17.670000000000002</c:v>
                </c:pt>
                <c:pt idx="7548">
                  <c:v>17.670000000000002</c:v>
                </c:pt>
                <c:pt idx="7549">
                  <c:v>17.670000000000002</c:v>
                </c:pt>
                <c:pt idx="7550">
                  <c:v>17.670000000000002</c:v>
                </c:pt>
                <c:pt idx="7551">
                  <c:v>17.670000000000002</c:v>
                </c:pt>
                <c:pt idx="7552">
                  <c:v>17.66</c:v>
                </c:pt>
                <c:pt idx="7553">
                  <c:v>17.66</c:v>
                </c:pt>
                <c:pt idx="7554">
                  <c:v>17.66</c:v>
                </c:pt>
                <c:pt idx="7555">
                  <c:v>17.66</c:v>
                </c:pt>
                <c:pt idx="7556">
                  <c:v>17.66</c:v>
                </c:pt>
                <c:pt idx="7557">
                  <c:v>17.649999999999999</c:v>
                </c:pt>
                <c:pt idx="7558">
                  <c:v>17.649999999999999</c:v>
                </c:pt>
                <c:pt idx="7559">
                  <c:v>17.649999999999999</c:v>
                </c:pt>
                <c:pt idx="7560">
                  <c:v>17.649999999999999</c:v>
                </c:pt>
                <c:pt idx="7561">
                  <c:v>17.64</c:v>
                </c:pt>
                <c:pt idx="7562">
                  <c:v>17.64</c:v>
                </c:pt>
                <c:pt idx="7563">
                  <c:v>17.64</c:v>
                </c:pt>
                <c:pt idx="7564">
                  <c:v>17.64</c:v>
                </c:pt>
                <c:pt idx="7565">
                  <c:v>17.64</c:v>
                </c:pt>
                <c:pt idx="7566">
                  <c:v>17.63</c:v>
                </c:pt>
                <c:pt idx="7567">
                  <c:v>17.63</c:v>
                </c:pt>
                <c:pt idx="7568">
                  <c:v>17.63</c:v>
                </c:pt>
                <c:pt idx="7569">
                  <c:v>17.63</c:v>
                </c:pt>
                <c:pt idx="7570">
                  <c:v>17.62</c:v>
                </c:pt>
                <c:pt idx="7571">
                  <c:v>17.62</c:v>
                </c:pt>
                <c:pt idx="7572">
                  <c:v>17.62</c:v>
                </c:pt>
                <c:pt idx="7573">
                  <c:v>17.62</c:v>
                </c:pt>
                <c:pt idx="7574">
                  <c:v>17.62</c:v>
                </c:pt>
                <c:pt idx="7575">
                  <c:v>17.62</c:v>
                </c:pt>
                <c:pt idx="7576">
                  <c:v>17.62</c:v>
                </c:pt>
                <c:pt idx="7577">
                  <c:v>17.62</c:v>
                </c:pt>
                <c:pt idx="7578">
                  <c:v>17.62</c:v>
                </c:pt>
                <c:pt idx="7579">
                  <c:v>17.62</c:v>
                </c:pt>
                <c:pt idx="7580">
                  <c:v>17.61</c:v>
                </c:pt>
                <c:pt idx="7581">
                  <c:v>17.61</c:v>
                </c:pt>
                <c:pt idx="7582">
                  <c:v>17.600000000000001</c:v>
                </c:pt>
                <c:pt idx="7583">
                  <c:v>17.600000000000001</c:v>
                </c:pt>
                <c:pt idx="7584">
                  <c:v>17.600000000000001</c:v>
                </c:pt>
                <c:pt idx="7585">
                  <c:v>17.600000000000001</c:v>
                </c:pt>
                <c:pt idx="7586">
                  <c:v>17.600000000000001</c:v>
                </c:pt>
                <c:pt idx="7587">
                  <c:v>17.600000000000001</c:v>
                </c:pt>
                <c:pt idx="7588">
                  <c:v>17.59</c:v>
                </c:pt>
                <c:pt idx="7589">
                  <c:v>17.59</c:v>
                </c:pt>
                <c:pt idx="7590">
                  <c:v>17.59</c:v>
                </c:pt>
                <c:pt idx="7591">
                  <c:v>17.59</c:v>
                </c:pt>
                <c:pt idx="7592">
                  <c:v>17.59</c:v>
                </c:pt>
                <c:pt idx="7593">
                  <c:v>17.59</c:v>
                </c:pt>
                <c:pt idx="7594">
                  <c:v>17.579999999999998</c:v>
                </c:pt>
                <c:pt idx="7595">
                  <c:v>17.579999999999998</c:v>
                </c:pt>
                <c:pt idx="7596">
                  <c:v>17.579999999999998</c:v>
                </c:pt>
                <c:pt idx="7597">
                  <c:v>17.579999999999998</c:v>
                </c:pt>
                <c:pt idx="7598">
                  <c:v>17.579999999999998</c:v>
                </c:pt>
                <c:pt idx="7599">
                  <c:v>17.579999999999998</c:v>
                </c:pt>
                <c:pt idx="7600">
                  <c:v>17.579999999999998</c:v>
                </c:pt>
                <c:pt idx="7601">
                  <c:v>17.57</c:v>
                </c:pt>
                <c:pt idx="7602">
                  <c:v>17.57</c:v>
                </c:pt>
                <c:pt idx="7603">
                  <c:v>17.57</c:v>
                </c:pt>
                <c:pt idx="7604">
                  <c:v>17.559999999999999</c:v>
                </c:pt>
                <c:pt idx="7605">
                  <c:v>17.559999999999999</c:v>
                </c:pt>
                <c:pt idx="7606">
                  <c:v>17.559999999999999</c:v>
                </c:pt>
                <c:pt idx="7607">
                  <c:v>17.559999999999999</c:v>
                </c:pt>
                <c:pt idx="7608">
                  <c:v>17.559999999999999</c:v>
                </c:pt>
                <c:pt idx="7609">
                  <c:v>17.559999999999999</c:v>
                </c:pt>
                <c:pt idx="7610">
                  <c:v>17.559999999999999</c:v>
                </c:pt>
                <c:pt idx="7611">
                  <c:v>17.55</c:v>
                </c:pt>
                <c:pt idx="7612">
                  <c:v>17.55</c:v>
                </c:pt>
                <c:pt idx="7613">
                  <c:v>17.55</c:v>
                </c:pt>
                <c:pt idx="7614">
                  <c:v>17.55</c:v>
                </c:pt>
                <c:pt idx="7615">
                  <c:v>17.55</c:v>
                </c:pt>
                <c:pt idx="7616">
                  <c:v>17.55</c:v>
                </c:pt>
                <c:pt idx="7617">
                  <c:v>17.55</c:v>
                </c:pt>
                <c:pt idx="7618">
                  <c:v>17.54</c:v>
                </c:pt>
                <c:pt idx="7619">
                  <c:v>17.54</c:v>
                </c:pt>
                <c:pt idx="7620">
                  <c:v>17.54</c:v>
                </c:pt>
                <c:pt idx="7621">
                  <c:v>17.54</c:v>
                </c:pt>
                <c:pt idx="7622">
                  <c:v>17.54</c:v>
                </c:pt>
                <c:pt idx="7623">
                  <c:v>17.54</c:v>
                </c:pt>
                <c:pt idx="7624">
                  <c:v>17.54</c:v>
                </c:pt>
                <c:pt idx="7625">
                  <c:v>17.53</c:v>
                </c:pt>
                <c:pt idx="7626">
                  <c:v>17.53</c:v>
                </c:pt>
                <c:pt idx="7627">
                  <c:v>17.53</c:v>
                </c:pt>
                <c:pt idx="7628">
                  <c:v>17.53</c:v>
                </c:pt>
                <c:pt idx="7629">
                  <c:v>17.52</c:v>
                </c:pt>
                <c:pt idx="7630">
                  <c:v>17.52</c:v>
                </c:pt>
                <c:pt idx="7631">
                  <c:v>17.52</c:v>
                </c:pt>
                <c:pt idx="7632">
                  <c:v>17.52</c:v>
                </c:pt>
                <c:pt idx="7633">
                  <c:v>17.52</c:v>
                </c:pt>
                <c:pt idx="7634">
                  <c:v>17.510000000000002</c:v>
                </c:pt>
                <c:pt idx="7635">
                  <c:v>17.510000000000002</c:v>
                </c:pt>
                <c:pt idx="7636">
                  <c:v>17.510000000000002</c:v>
                </c:pt>
                <c:pt idx="7637">
                  <c:v>17.5</c:v>
                </c:pt>
                <c:pt idx="7638">
                  <c:v>17.5</c:v>
                </c:pt>
                <c:pt idx="7639">
                  <c:v>17.5</c:v>
                </c:pt>
                <c:pt idx="7640">
                  <c:v>17.5</c:v>
                </c:pt>
                <c:pt idx="7641">
                  <c:v>17.5</c:v>
                </c:pt>
                <c:pt idx="7642">
                  <c:v>17.489999999999998</c:v>
                </c:pt>
                <c:pt idx="7643">
                  <c:v>17.48</c:v>
                </c:pt>
                <c:pt idx="7644">
                  <c:v>17.48</c:v>
                </c:pt>
                <c:pt idx="7645">
                  <c:v>17.47</c:v>
                </c:pt>
                <c:pt idx="7646">
                  <c:v>17.46</c:v>
                </c:pt>
                <c:pt idx="7647">
                  <c:v>17.46</c:v>
                </c:pt>
                <c:pt idx="7648">
                  <c:v>17.440000000000001</c:v>
                </c:pt>
                <c:pt idx="7649">
                  <c:v>17.440000000000001</c:v>
                </c:pt>
                <c:pt idx="7650">
                  <c:v>17.440000000000001</c:v>
                </c:pt>
                <c:pt idx="7651">
                  <c:v>17.43</c:v>
                </c:pt>
                <c:pt idx="7652">
                  <c:v>17.43</c:v>
                </c:pt>
                <c:pt idx="7653">
                  <c:v>17.420000000000002</c:v>
                </c:pt>
                <c:pt idx="7654">
                  <c:v>17.41</c:v>
                </c:pt>
                <c:pt idx="7655">
                  <c:v>17.41</c:v>
                </c:pt>
                <c:pt idx="7656">
                  <c:v>17.399999999999999</c:v>
                </c:pt>
                <c:pt idx="7657">
                  <c:v>17.39</c:v>
                </c:pt>
                <c:pt idx="7658">
                  <c:v>17.39</c:v>
                </c:pt>
                <c:pt idx="7659">
                  <c:v>17.39</c:v>
                </c:pt>
                <c:pt idx="7660">
                  <c:v>17.39</c:v>
                </c:pt>
                <c:pt idx="7661">
                  <c:v>17.38</c:v>
                </c:pt>
                <c:pt idx="7662">
                  <c:v>17.38</c:v>
                </c:pt>
                <c:pt idx="7663">
                  <c:v>17.38</c:v>
                </c:pt>
                <c:pt idx="7664">
                  <c:v>17.38</c:v>
                </c:pt>
                <c:pt idx="7665">
                  <c:v>17.36</c:v>
                </c:pt>
                <c:pt idx="7666">
                  <c:v>17.36</c:v>
                </c:pt>
                <c:pt idx="7667">
                  <c:v>17.36</c:v>
                </c:pt>
                <c:pt idx="7668">
                  <c:v>17.329999999999998</c:v>
                </c:pt>
                <c:pt idx="7669">
                  <c:v>17.329999999999998</c:v>
                </c:pt>
                <c:pt idx="7670">
                  <c:v>17.32</c:v>
                </c:pt>
                <c:pt idx="7671">
                  <c:v>17.309999999999999</c:v>
                </c:pt>
                <c:pt idx="7672">
                  <c:v>17.309999999999999</c:v>
                </c:pt>
                <c:pt idx="7673">
                  <c:v>17.3</c:v>
                </c:pt>
                <c:pt idx="7674">
                  <c:v>17.29</c:v>
                </c:pt>
                <c:pt idx="7675">
                  <c:v>17.28</c:v>
                </c:pt>
                <c:pt idx="7676">
                  <c:v>17.28</c:v>
                </c:pt>
                <c:pt idx="7677">
                  <c:v>17.27</c:v>
                </c:pt>
                <c:pt idx="7678">
                  <c:v>17.27</c:v>
                </c:pt>
                <c:pt idx="7679">
                  <c:v>17.260000000000002</c:v>
                </c:pt>
                <c:pt idx="7680">
                  <c:v>17.260000000000002</c:v>
                </c:pt>
                <c:pt idx="7681">
                  <c:v>17.25</c:v>
                </c:pt>
                <c:pt idx="7682">
                  <c:v>17.25</c:v>
                </c:pt>
                <c:pt idx="7683">
                  <c:v>17.239999999999998</c:v>
                </c:pt>
                <c:pt idx="7684">
                  <c:v>17.239999999999998</c:v>
                </c:pt>
                <c:pt idx="7685">
                  <c:v>17.239999999999998</c:v>
                </c:pt>
                <c:pt idx="7686">
                  <c:v>17.239999999999998</c:v>
                </c:pt>
                <c:pt idx="7687">
                  <c:v>17.23</c:v>
                </c:pt>
                <c:pt idx="7688">
                  <c:v>17.22</c:v>
                </c:pt>
                <c:pt idx="7689">
                  <c:v>17.22</c:v>
                </c:pt>
                <c:pt idx="7690">
                  <c:v>17.22</c:v>
                </c:pt>
                <c:pt idx="7691">
                  <c:v>17.22</c:v>
                </c:pt>
                <c:pt idx="7692">
                  <c:v>17.21</c:v>
                </c:pt>
                <c:pt idx="7693">
                  <c:v>17.21</c:v>
                </c:pt>
                <c:pt idx="7694">
                  <c:v>17.2</c:v>
                </c:pt>
                <c:pt idx="7695">
                  <c:v>17.2</c:v>
                </c:pt>
                <c:pt idx="7696">
                  <c:v>17.190000000000001</c:v>
                </c:pt>
                <c:pt idx="7697">
                  <c:v>17.190000000000001</c:v>
                </c:pt>
                <c:pt idx="7698">
                  <c:v>17.18</c:v>
                </c:pt>
                <c:pt idx="7699">
                  <c:v>17.170000000000002</c:v>
                </c:pt>
                <c:pt idx="7700">
                  <c:v>17.170000000000002</c:v>
                </c:pt>
                <c:pt idx="7701">
                  <c:v>17.170000000000002</c:v>
                </c:pt>
                <c:pt idx="7702">
                  <c:v>17.149999999999999</c:v>
                </c:pt>
                <c:pt idx="7703">
                  <c:v>17.149999999999999</c:v>
                </c:pt>
                <c:pt idx="7704">
                  <c:v>17.14</c:v>
                </c:pt>
                <c:pt idx="7705">
                  <c:v>17.13</c:v>
                </c:pt>
                <c:pt idx="7706">
                  <c:v>17.12</c:v>
                </c:pt>
                <c:pt idx="7707">
                  <c:v>17.12</c:v>
                </c:pt>
                <c:pt idx="7708">
                  <c:v>17.11</c:v>
                </c:pt>
                <c:pt idx="7709">
                  <c:v>17.11</c:v>
                </c:pt>
                <c:pt idx="7710">
                  <c:v>17.100000000000001</c:v>
                </c:pt>
                <c:pt idx="7711">
                  <c:v>17.09</c:v>
                </c:pt>
                <c:pt idx="7712">
                  <c:v>17.09</c:v>
                </c:pt>
                <c:pt idx="7713">
                  <c:v>17.079999999999998</c:v>
                </c:pt>
                <c:pt idx="7714">
                  <c:v>17.079999999999998</c:v>
                </c:pt>
                <c:pt idx="7715">
                  <c:v>17.079999999999998</c:v>
                </c:pt>
                <c:pt idx="7716">
                  <c:v>17.079999999999998</c:v>
                </c:pt>
                <c:pt idx="7717">
                  <c:v>17.079999999999998</c:v>
                </c:pt>
                <c:pt idx="7718">
                  <c:v>17.07</c:v>
                </c:pt>
                <c:pt idx="7719">
                  <c:v>17.07</c:v>
                </c:pt>
                <c:pt idx="7720">
                  <c:v>17.07</c:v>
                </c:pt>
                <c:pt idx="7721">
                  <c:v>17.059999999999999</c:v>
                </c:pt>
                <c:pt idx="7722">
                  <c:v>17.059999999999999</c:v>
                </c:pt>
                <c:pt idx="7723">
                  <c:v>17.059999999999999</c:v>
                </c:pt>
                <c:pt idx="7724">
                  <c:v>17.05</c:v>
                </c:pt>
                <c:pt idx="7725">
                  <c:v>17.05</c:v>
                </c:pt>
                <c:pt idx="7726">
                  <c:v>17.05</c:v>
                </c:pt>
                <c:pt idx="7727">
                  <c:v>17.05</c:v>
                </c:pt>
                <c:pt idx="7728">
                  <c:v>17.05</c:v>
                </c:pt>
                <c:pt idx="7729">
                  <c:v>17.05</c:v>
                </c:pt>
                <c:pt idx="7730">
                  <c:v>17.05</c:v>
                </c:pt>
                <c:pt idx="7731">
                  <c:v>17.04</c:v>
                </c:pt>
                <c:pt idx="7732">
                  <c:v>17.04</c:v>
                </c:pt>
                <c:pt idx="7733">
                  <c:v>17.04</c:v>
                </c:pt>
                <c:pt idx="7734">
                  <c:v>17.04</c:v>
                </c:pt>
                <c:pt idx="7735">
                  <c:v>17.03</c:v>
                </c:pt>
                <c:pt idx="7736">
                  <c:v>17.03</c:v>
                </c:pt>
                <c:pt idx="7737">
                  <c:v>17.02</c:v>
                </c:pt>
                <c:pt idx="7738">
                  <c:v>17.02</c:v>
                </c:pt>
                <c:pt idx="7739">
                  <c:v>17.02</c:v>
                </c:pt>
                <c:pt idx="7740">
                  <c:v>17.010000000000002</c:v>
                </c:pt>
                <c:pt idx="7741">
                  <c:v>17.010000000000002</c:v>
                </c:pt>
                <c:pt idx="7742">
                  <c:v>17.010000000000002</c:v>
                </c:pt>
                <c:pt idx="7743">
                  <c:v>17.010000000000002</c:v>
                </c:pt>
                <c:pt idx="7744">
                  <c:v>17</c:v>
                </c:pt>
                <c:pt idx="7745">
                  <c:v>17</c:v>
                </c:pt>
                <c:pt idx="7746">
                  <c:v>17</c:v>
                </c:pt>
                <c:pt idx="7747">
                  <c:v>17</c:v>
                </c:pt>
                <c:pt idx="7748">
                  <c:v>16.989999999999998</c:v>
                </c:pt>
                <c:pt idx="7749">
                  <c:v>16.989999999999998</c:v>
                </c:pt>
                <c:pt idx="7750">
                  <c:v>16.989999999999998</c:v>
                </c:pt>
                <c:pt idx="7751">
                  <c:v>16.989999999999998</c:v>
                </c:pt>
                <c:pt idx="7752">
                  <c:v>16.989999999999998</c:v>
                </c:pt>
                <c:pt idx="7753">
                  <c:v>16.97</c:v>
                </c:pt>
                <c:pt idx="7754">
                  <c:v>16.97</c:v>
                </c:pt>
                <c:pt idx="7755">
                  <c:v>16.97</c:v>
                </c:pt>
                <c:pt idx="7756">
                  <c:v>16.97</c:v>
                </c:pt>
                <c:pt idx="7757">
                  <c:v>16.96</c:v>
                </c:pt>
                <c:pt idx="7758">
                  <c:v>16.96</c:v>
                </c:pt>
                <c:pt idx="7759">
                  <c:v>16.96</c:v>
                </c:pt>
                <c:pt idx="7760">
                  <c:v>16.96</c:v>
                </c:pt>
                <c:pt idx="7761">
                  <c:v>16.96</c:v>
                </c:pt>
                <c:pt idx="7762">
                  <c:v>16.95</c:v>
                </c:pt>
                <c:pt idx="7763">
                  <c:v>16.940000000000001</c:v>
                </c:pt>
                <c:pt idx="7764">
                  <c:v>16.940000000000001</c:v>
                </c:pt>
                <c:pt idx="7765">
                  <c:v>16.93</c:v>
                </c:pt>
                <c:pt idx="7766">
                  <c:v>16.93</c:v>
                </c:pt>
                <c:pt idx="7767">
                  <c:v>16.93</c:v>
                </c:pt>
                <c:pt idx="7768">
                  <c:v>16.93</c:v>
                </c:pt>
                <c:pt idx="7769">
                  <c:v>16.920000000000002</c:v>
                </c:pt>
                <c:pt idx="7770">
                  <c:v>16.91</c:v>
                </c:pt>
                <c:pt idx="7771">
                  <c:v>16.91</c:v>
                </c:pt>
                <c:pt idx="7772">
                  <c:v>16.899999999999999</c:v>
                </c:pt>
                <c:pt idx="7773">
                  <c:v>16.899999999999999</c:v>
                </c:pt>
                <c:pt idx="7774">
                  <c:v>16.89</c:v>
                </c:pt>
                <c:pt idx="7775">
                  <c:v>16.88</c:v>
                </c:pt>
                <c:pt idx="7776">
                  <c:v>16.88</c:v>
                </c:pt>
                <c:pt idx="7777">
                  <c:v>16.88</c:v>
                </c:pt>
                <c:pt idx="7778">
                  <c:v>16.87</c:v>
                </c:pt>
                <c:pt idx="7779">
                  <c:v>16.87</c:v>
                </c:pt>
                <c:pt idx="7780">
                  <c:v>16.86</c:v>
                </c:pt>
                <c:pt idx="7781">
                  <c:v>16.850000000000001</c:v>
                </c:pt>
                <c:pt idx="7782">
                  <c:v>16.84</c:v>
                </c:pt>
                <c:pt idx="7783">
                  <c:v>16.84</c:v>
                </c:pt>
                <c:pt idx="7784">
                  <c:v>16.829999999999998</c:v>
                </c:pt>
                <c:pt idx="7785">
                  <c:v>16.829999999999998</c:v>
                </c:pt>
                <c:pt idx="7786">
                  <c:v>16.82</c:v>
                </c:pt>
                <c:pt idx="7787">
                  <c:v>16.82</c:v>
                </c:pt>
                <c:pt idx="7788">
                  <c:v>16.82</c:v>
                </c:pt>
                <c:pt idx="7789">
                  <c:v>16.82</c:v>
                </c:pt>
                <c:pt idx="7790">
                  <c:v>16.809999999999999</c:v>
                </c:pt>
                <c:pt idx="7791">
                  <c:v>16.809999999999999</c:v>
                </c:pt>
                <c:pt idx="7792">
                  <c:v>16.809999999999999</c:v>
                </c:pt>
                <c:pt idx="7793">
                  <c:v>16.8</c:v>
                </c:pt>
                <c:pt idx="7794">
                  <c:v>16.8</c:v>
                </c:pt>
                <c:pt idx="7795">
                  <c:v>16.79</c:v>
                </c:pt>
                <c:pt idx="7796">
                  <c:v>16.79</c:v>
                </c:pt>
                <c:pt idx="7797">
                  <c:v>16.79</c:v>
                </c:pt>
                <c:pt idx="7798">
                  <c:v>16.77</c:v>
                </c:pt>
                <c:pt idx="7799">
                  <c:v>16.760000000000002</c:v>
                </c:pt>
                <c:pt idx="7800">
                  <c:v>16.75</c:v>
                </c:pt>
                <c:pt idx="7801">
                  <c:v>16.75</c:v>
                </c:pt>
                <c:pt idx="7802">
                  <c:v>16.739999999999998</c:v>
                </c:pt>
                <c:pt idx="7803">
                  <c:v>16.739999999999998</c:v>
                </c:pt>
                <c:pt idx="7804">
                  <c:v>16.73</c:v>
                </c:pt>
                <c:pt idx="7805">
                  <c:v>16.73</c:v>
                </c:pt>
                <c:pt idx="7806">
                  <c:v>16.72</c:v>
                </c:pt>
                <c:pt idx="7807">
                  <c:v>16.690000000000001</c:v>
                </c:pt>
                <c:pt idx="7808">
                  <c:v>16.68</c:v>
                </c:pt>
                <c:pt idx="7809">
                  <c:v>16.68</c:v>
                </c:pt>
                <c:pt idx="7810">
                  <c:v>16.68</c:v>
                </c:pt>
                <c:pt idx="7811">
                  <c:v>16.670000000000002</c:v>
                </c:pt>
                <c:pt idx="7812">
                  <c:v>16.649999999999999</c:v>
                </c:pt>
                <c:pt idx="7813">
                  <c:v>16.62</c:v>
                </c:pt>
                <c:pt idx="7814">
                  <c:v>16.62</c:v>
                </c:pt>
                <c:pt idx="7815">
                  <c:v>16.600000000000001</c:v>
                </c:pt>
                <c:pt idx="7816">
                  <c:v>16.59</c:v>
                </c:pt>
                <c:pt idx="7817">
                  <c:v>16.59</c:v>
                </c:pt>
                <c:pt idx="7818">
                  <c:v>16.59</c:v>
                </c:pt>
                <c:pt idx="7819">
                  <c:v>16.559999999999999</c:v>
                </c:pt>
                <c:pt idx="7820">
                  <c:v>16.559999999999999</c:v>
                </c:pt>
                <c:pt idx="7821">
                  <c:v>16.559999999999999</c:v>
                </c:pt>
                <c:pt idx="7822">
                  <c:v>16.559999999999999</c:v>
                </c:pt>
                <c:pt idx="7823">
                  <c:v>16.559999999999999</c:v>
                </c:pt>
                <c:pt idx="7824">
                  <c:v>16.55</c:v>
                </c:pt>
                <c:pt idx="7825">
                  <c:v>16.54</c:v>
                </c:pt>
                <c:pt idx="7826">
                  <c:v>16.53</c:v>
                </c:pt>
                <c:pt idx="7827">
                  <c:v>16.53</c:v>
                </c:pt>
                <c:pt idx="7828">
                  <c:v>16.53</c:v>
                </c:pt>
                <c:pt idx="7829">
                  <c:v>16.52</c:v>
                </c:pt>
                <c:pt idx="7830">
                  <c:v>16.510000000000002</c:v>
                </c:pt>
                <c:pt idx="7831">
                  <c:v>16.510000000000002</c:v>
                </c:pt>
                <c:pt idx="7832">
                  <c:v>16.47</c:v>
                </c:pt>
                <c:pt idx="7833">
                  <c:v>16.46</c:v>
                </c:pt>
                <c:pt idx="7834">
                  <c:v>16.46</c:v>
                </c:pt>
                <c:pt idx="7835">
                  <c:v>16.440000000000001</c:v>
                </c:pt>
                <c:pt idx="7836">
                  <c:v>16.440000000000001</c:v>
                </c:pt>
                <c:pt idx="7837">
                  <c:v>16.440000000000001</c:v>
                </c:pt>
                <c:pt idx="7838">
                  <c:v>16.440000000000001</c:v>
                </c:pt>
                <c:pt idx="7839">
                  <c:v>16.440000000000001</c:v>
                </c:pt>
                <c:pt idx="7840">
                  <c:v>16.440000000000001</c:v>
                </c:pt>
                <c:pt idx="7841">
                  <c:v>16.43</c:v>
                </c:pt>
                <c:pt idx="7842">
                  <c:v>16.41</c:v>
                </c:pt>
                <c:pt idx="7843">
                  <c:v>16.41</c:v>
                </c:pt>
                <c:pt idx="7844">
                  <c:v>16.38</c:v>
                </c:pt>
                <c:pt idx="7845">
                  <c:v>16.37</c:v>
                </c:pt>
                <c:pt idx="7846">
                  <c:v>16.37</c:v>
                </c:pt>
                <c:pt idx="7847">
                  <c:v>16.36</c:v>
                </c:pt>
                <c:pt idx="7848">
                  <c:v>16.350000000000001</c:v>
                </c:pt>
                <c:pt idx="7849">
                  <c:v>16.350000000000001</c:v>
                </c:pt>
                <c:pt idx="7850">
                  <c:v>16.350000000000001</c:v>
                </c:pt>
                <c:pt idx="7851">
                  <c:v>16.350000000000001</c:v>
                </c:pt>
                <c:pt idx="7852">
                  <c:v>16.350000000000001</c:v>
                </c:pt>
                <c:pt idx="7853">
                  <c:v>16.34</c:v>
                </c:pt>
                <c:pt idx="7854">
                  <c:v>16.34</c:v>
                </c:pt>
                <c:pt idx="7855">
                  <c:v>16.34</c:v>
                </c:pt>
                <c:pt idx="7856">
                  <c:v>16.34</c:v>
                </c:pt>
                <c:pt idx="7857">
                  <c:v>16.329999999999998</c:v>
                </c:pt>
                <c:pt idx="7858">
                  <c:v>16.329999999999998</c:v>
                </c:pt>
                <c:pt idx="7859">
                  <c:v>16.329999999999998</c:v>
                </c:pt>
                <c:pt idx="7860">
                  <c:v>16.32</c:v>
                </c:pt>
                <c:pt idx="7861">
                  <c:v>16.32</c:v>
                </c:pt>
                <c:pt idx="7862">
                  <c:v>16.309999999999999</c:v>
                </c:pt>
                <c:pt idx="7863">
                  <c:v>16.309999999999999</c:v>
                </c:pt>
                <c:pt idx="7864">
                  <c:v>16.309999999999999</c:v>
                </c:pt>
                <c:pt idx="7865">
                  <c:v>16.309999999999999</c:v>
                </c:pt>
                <c:pt idx="7866">
                  <c:v>16.3</c:v>
                </c:pt>
                <c:pt idx="7867">
                  <c:v>16.3</c:v>
                </c:pt>
                <c:pt idx="7868">
                  <c:v>16.28</c:v>
                </c:pt>
                <c:pt idx="7869">
                  <c:v>16.27</c:v>
                </c:pt>
                <c:pt idx="7870">
                  <c:v>16.260000000000002</c:v>
                </c:pt>
                <c:pt idx="7871">
                  <c:v>16.25</c:v>
                </c:pt>
                <c:pt idx="7872">
                  <c:v>16.239999999999998</c:v>
                </c:pt>
                <c:pt idx="7873">
                  <c:v>16.239999999999998</c:v>
                </c:pt>
                <c:pt idx="7874">
                  <c:v>16.239999999999998</c:v>
                </c:pt>
                <c:pt idx="7875">
                  <c:v>16.23</c:v>
                </c:pt>
                <c:pt idx="7876">
                  <c:v>16.22</c:v>
                </c:pt>
                <c:pt idx="7877">
                  <c:v>16.190000000000001</c:v>
                </c:pt>
                <c:pt idx="7878">
                  <c:v>16.170000000000002</c:v>
                </c:pt>
                <c:pt idx="7879">
                  <c:v>16.170000000000002</c:v>
                </c:pt>
                <c:pt idx="7880">
                  <c:v>16.170000000000002</c:v>
                </c:pt>
                <c:pt idx="7881">
                  <c:v>16.16</c:v>
                </c:pt>
                <c:pt idx="7882">
                  <c:v>16.149999999999999</c:v>
                </c:pt>
                <c:pt idx="7883">
                  <c:v>16.149999999999999</c:v>
                </c:pt>
                <c:pt idx="7884">
                  <c:v>16.14</c:v>
                </c:pt>
                <c:pt idx="7885">
                  <c:v>16.13</c:v>
                </c:pt>
                <c:pt idx="7886">
                  <c:v>16.13</c:v>
                </c:pt>
                <c:pt idx="7887">
                  <c:v>16.13</c:v>
                </c:pt>
                <c:pt idx="7888">
                  <c:v>16.11</c:v>
                </c:pt>
                <c:pt idx="7889">
                  <c:v>16.079999999999998</c:v>
                </c:pt>
                <c:pt idx="7890">
                  <c:v>16.07</c:v>
                </c:pt>
                <c:pt idx="7891">
                  <c:v>16.07</c:v>
                </c:pt>
                <c:pt idx="7892">
                  <c:v>16.059999999999999</c:v>
                </c:pt>
                <c:pt idx="7893">
                  <c:v>16.04</c:v>
                </c:pt>
                <c:pt idx="7894">
                  <c:v>16.04</c:v>
                </c:pt>
                <c:pt idx="7895">
                  <c:v>16.04</c:v>
                </c:pt>
                <c:pt idx="7896">
                  <c:v>16.03</c:v>
                </c:pt>
                <c:pt idx="7897">
                  <c:v>16.03</c:v>
                </c:pt>
                <c:pt idx="7898">
                  <c:v>16.02</c:v>
                </c:pt>
                <c:pt idx="7899">
                  <c:v>16.02</c:v>
                </c:pt>
                <c:pt idx="7900">
                  <c:v>16</c:v>
                </c:pt>
                <c:pt idx="7901">
                  <c:v>16</c:v>
                </c:pt>
                <c:pt idx="7902">
                  <c:v>15.99</c:v>
                </c:pt>
                <c:pt idx="7903">
                  <c:v>15.99</c:v>
                </c:pt>
                <c:pt idx="7904">
                  <c:v>15.98</c:v>
                </c:pt>
                <c:pt idx="7905">
                  <c:v>15.97</c:v>
                </c:pt>
                <c:pt idx="7906">
                  <c:v>15.97</c:v>
                </c:pt>
                <c:pt idx="7907">
                  <c:v>15.95</c:v>
                </c:pt>
                <c:pt idx="7908">
                  <c:v>15.95</c:v>
                </c:pt>
                <c:pt idx="7909">
                  <c:v>15.95</c:v>
                </c:pt>
                <c:pt idx="7910">
                  <c:v>15.95</c:v>
                </c:pt>
                <c:pt idx="7911">
                  <c:v>15.95</c:v>
                </c:pt>
                <c:pt idx="7912">
                  <c:v>15.93</c:v>
                </c:pt>
                <c:pt idx="7913">
                  <c:v>15.93</c:v>
                </c:pt>
                <c:pt idx="7914">
                  <c:v>15.93</c:v>
                </c:pt>
                <c:pt idx="7915">
                  <c:v>15.92</c:v>
                </c:pt>
                <c:pt idx="7916">
                  <c:v>15.92</c:v>
                </c:pt>
                <c:pt idx="7917">
                  <c:v>15.92</c:v>
                </c:pt>
                <c:pt idx="7918">
                  <c:v>15.92</c:v>
                </c:pt>
                <c:pt idx="7919">
                  <c:v>15.9</c:v>
                </c:pt>
                <c:pt idx="7920">
                  <c:v>15.9</c:v>
                </c:pt>
                <c:pt idx="7921">
                  <c:v>15.89</c:v>
                </c:pt>
                <c:pt idx="7922">
                  <c:v>15.87</c:v>
                </c:pt>
                <c:pt idx="7923">
                  <c:v>15.87</c:v>
                </c:pt>
                <c:pt idx="7924">
                  <c:v>15.86</c:v>
                </c:pt>
                <c:pt idx="7925">
                  <c:v>15.86</c:v>
                </c:pt>
                <c:pt idx="7926">
                  <c:v>15.84</c:v>
                </c:pt>
                <c:pt idx="7927">
                  <c:v>15.84</c:v>
                </c:pt>
                <c:pt idx="7928">
                  <c:v>15.83</c:v>
                </c:pt>
                <c:pt idx="7929">
                  <c:v>15.82</c:v>
                </c:pt>
                <c:pt idx="7930">
                  <c:v>15.81</c:v>
                </c:pt>
                <c:pt idx="7931">
                  <c:v>15.8</c:v>
                </c:pt>
                <c:pt idx="7932">
                  <c:v>15.8</c:v>
                </c:pt>
                <c:pt idx="7933">
                  <c:v>15.8</c:v>
                </c:pt>
                <c:pt idx="7934">
                  <c:v>15.78</c:v>
                </c:pt>
                <c:pt idx="7935">
                  <c:v>15.78</c:v>
                </c:pt>
                <c:pt idx="7936">
                  <c:v>15.77</c:v>
                </c:pt>
                <c:pt idx="7937">
                  <c:v>15.77</c:v>
                </c:pt>
                <c:pt idx="7938">
                  <c:v>15.77</c:v>
                </c:pt>
                <c:pt idx="7939">
                  <c:v>15.77</c:v>
                </c:pt>
                <c:pt idx="7940">
                  <c:v>15.72</c:v>
                </c:pt>
                <c:pt idx="7941">
                  <c:v>15.72</c:v>
                </c:pt>
                <c:pt idx="7942">
                  <c:v>15.7</c:v>
                </c:pt>
                <c:pt idx="7943">
                  <c:v>15.7</c:v>
                </c:pt>
                <c:pt idx="7944">
                  <c:v>15.7</c:v>
                </c:pt>
                <c:pt idx="7945">
                  <c:v>15.69</c:v>
                </c:pt>
                <c:pt idx="7946">
                  <c:v>15.69</c:v>
                </c:pt>
                <c:pt idx="7947">
                  <c:v>15.68</c:v>
                </c:pt>
                <c:pt idx="7948">
                  <c:v>15.68</c:v>
                </c:pt>
                <c:pt idx="7949">
                  <c:v>15.68</c:v>
                </c:pt>
                <c:pt idx="7950">
                  <c:v>15.67</c:v>
                </c:pt>
                <c:pt idx="7951">
                  <c:v>15.67</c:v>
                </c:pt>
                <c:pt idx="7952">
                  <c:v>15.65</c:v>
                </c:pt>
                <c:pt idx="7953">
                  <c:v>15.65</c:v>
                </c:pt>
                <c:pt idx="7954">
                  <c:v>15.65</c:v>
                </c:pt>
                <c:pt idx="7955">
                  <c:v>15.65</c:v>
                </c:pt>
                <c:pt idx="7956">
                  <c:v>15.65</c:v>
                </c:pt>
                <c:pt idx="7957">
                  <c:v>15.64</c:v>
                </c:pt>
                <c:pt idx="7958">
                  <c:v>15.64</c:v>
                </c:pt>
                <c:pt idx="7959">
                  <c:v>15.64</c:v>
                </c:pt>
                <c:pt idx="7960">
                  <c:v>15.63</c:v>
                </c:pt>
                <c:pt idx="7961">
                  <c:v>15.62</c:v>
                </c:pt>
                <c:pt idx="7962">
                  <c:v>15.62</c:v>
                </c:pt>
                <c:pt idx="7963">
                  <c:v>15.6</c:v>
                </c:pt>
                <c:pt idx="7964">
                  <c:v>15.59</c:v>
                </c:pt>
                <c:pt idx="7965">
                  <c:v>15.58</c:v>
                </c:pt>
                <c:pt idx="7966">
                  <c:v>15.58</c:v>
                </c:pt>
                <c:pt idx="7967">
                  <c:v>15.58</c:v>
                </c:pt>
                <c:pt idx="7968">
                  <c:v>15.58</c:v>
                </c:pt>
                <c:pt idx="7969">
                  <c:v>15.57</c:v>
                </c:pt>
                <c:pt idx="7970">
                  <c:v>15.57</c:v>
                </c:pt>
                <c:pt idx="7971">
                  <c:v>15.57</c:v>
                </c:pt>
                <c:pt idx="7972">
                  <c:v>15.56</c:v>
                </c:pt>
                <c:pt idx="7973">
                  <c:v>15.56</c:v>
                </c:pt>
                <c:pt idx="7974">
                  <c:v>15.55</c:v>
                </c:pt>
                <c:pt idx="7975">
                  <c:v>15.53</c:v>
                </c:pt>
                <c:pt idx="7976">
                  <c:v>15.53</c:v>
                </c:pt>
                <c:pt idx="7977">
                  <c:v>15.53</c:v>
                </c:pt>
                <c:pt idx="7978">
                  <c:v>15.51</c:v>
                </c:pt>
                <c:pt idx="7979">
                  <c:v>15.5</c:v>
                </c:pt>
                <c:pt idx="7980">
                  <c:v>15.49</c:v>
                </c:pt>
                <c:pt idx="7981">
                  <c:v>15.49</c:v>
                </c:pt>
                <c:pt idx="7982">
                  <c:v>15.49</c:v>
                </c:pt>
                <c:pt idx="7983">
                  <c:v>15.49</c:v>
                </c:pt>
                <c:pt idx="7984">
                  <c:v>15.49</c:v>
                </c:pt>
                <c:pt idx="7985">
                  <c:v>15.48</c:v>
                </c:pt>
                <c:pt idx="7986">
                  <c:v>15.47</c:v>
                </c:pt>
                <c:pt idx="7987">
                  <c:v>15.47</c:v>
                </c:pt>
                <c:pt idx="7988">
                  <c:v>15.46</c:v>
                </c:pt>
                <c:pt idx="7989">
                  <c:v>15.46</c:v>
                </c:pt>
                <c:pt idx="7990">
                  <c:v>15.46</c:v>
                </c:pt>
                <c:pt idx="7991">
                  <c:v>15.45</c:v>
                </c:pt>
                <c:pt idx="7992">
                  <c:v>15.45</c:v>
                </c:pt>
                <c:pt idx="7993">
                  <c:v>15.45</c:v>
                </c:pt>
                <c:pt idx="7994">
                  <c:v>15.43</c:v>
                </c:pt>
                <c:pt idx="7995">
                  <c:v>15.43</c:v>
                </c:pt>
                <c:pt idx="7996">
                  <c:v>15.43</c:v>
                </c:pt>
                <c:pt idx="7997">
                  <c:v>15.42</c:v>
                </c:pt>
                <c:pt idx="7998">
                  <c:v>15.42</c:v>
                </c:pt>
                <c:pt idx="7999">
                  <c:v>15.41</c:v>
                </c:pt>
                <c:pt idx="8000">
                  <c:v>15.4</c:v>
                </c:pt>
                <c:pt idx="8001">
                  <c:v>15.39</c:v>
                </c:pt>
                <c:pt idx="8002">
                  <c:v>15.38</c:v>
                </c:pt>
                <c:pt idx="8003">
                  <c:v>15.38</c:v>
                </c:pt>
                <c:pt idx="8004">
                  <c:v>15.37</c:v>
                </c:pt>
                <c:pt idx="8005">
                  <c:v>15.36</c:v>
                </c:pt>
                <c:pt idx="8006">
                  <c:v>15.36</c:v>
                </c:pt>
                <c:pt idx="8007">
                  <c:v>15.34</c:v>
                </c:pt>
                <c:pt idx="8008">
                  <c:v>15.34</c:v>
                </c:pt>
                <c:pt idx="8009">
                  <c:v>15.33</c:v>
                </c:pt>
                <c:pt idx="8010">
                  <c:v>15.33</c:v>
                </c:pt>
                <c:pt idx="8011">
                  <c:v>15.33</c:v>
                </c:pt>
                <c:pt idx="8012">
                  <c:v>15.33</c:v>
                </c:pt>
                <c:pt idx="8013">
                  <c:v>15.29</c:v>
                </c:pt>
                <c:pt idx="8014">
                  <c:v>15.27</c:v>
                </c:pt>
                <c:pt idx="8015">
                  <c:v>15.27</c:v>
                </c:pt>
                <c:pt idx="8016">
                  <c:v>15.27</c:v>
                </c:pt>
                <c:pt idx="8017">
                  <c:v>15.26</c:v>
                </c:pt>
                <c:pt idx="8018">
                  <c:v>15.26</c:v>
                </c:pt>
                <c:pt idx="8019">
                  <c:v>15.26</c:v>
                </c:pt>
                <c:pt idx="8020">
                  <c:v>15.25</c:v>
                </c:pt>
                <c:pt idx="8021">
                  <c:v>15.24</c:v>
                </c:pt>
                <c:pt idx="8022">
                  <c:v>15.23</c:v>
                </c:pt>
                <c:pt idx="8023">
                  <c:v>15.23</c:v>
                </c:pt>
                <c:pt idx="8024">
                  <c:v>15.23</c:v>
                </c:pt>
                <c:pt idx="8025">
                  <c:v>15.23</c:v>
                </c:pt>
                <c:pt idx="8026">
                  <c:v>15.23</c:v>
                </c:pt>
                <c:pt idx="8027">
                  <c:v>15.22</c:v>
                </c:pt>
                <c:pt idx="8028">
                  <c:v>15.21</c:v>
                </c:pt>
                <c:pt idx="8029">
                  <c:v>15.21</c:v>
                </c:pt>
                <c:pt idx="8030">
                  <c:v>15.21</c:v>
                </c:pt>
                <c:pt idx="8031">
                  <c:v>15.2</c:v>
                </c:pt>
                <c:pt idx="8032">
                  <c:v>15.19</c:v>
                </c:pt>
                <c:pt idx="8033">
                  <c:v>15.19</c:v>
                </c:pt>
                <c:pt idx="8034">
                  <c:v>15.19</c:v>
                </c:pt>
                <c:pt idx="8035">
                  <c:v>15.18</c:v>
                </c:pt>
                <c:pt idx="8036">
                  <c:v>15.18</c:v>
                </c:pt>
                <c:pt idx="8037">
                  <c:v>15.18</c:v>
                </c:pt>
                <c:pt idx="8038">
                  <c:v>15.17</c:v>
                </c:pt>
                <c:pt idx="8039">
                  <c:v>15.17</c:v>
                </c:pt>
                <c:pt idx="8040">
                  <c:v>15.15</c:v>
                </c:pt>
                <c:pt idx="8041">
                  <c:v>15.14</c:v>
                </c:pt>
                <c:pt idx="8042">
                  <c:v>15.14</c:v>
                </c:pt>
                <c:pt idx="8043">
                  <c:v>15.11</c:v>
                </c:pt>
                <c:pt idx="8044">
                  <c:v>15.11</c:v>
                </c:pt>
                <c:pt idx="8045">
                  <c:v>15.09</c:v>
                </c:pt>
                <c:pt idx="8046">
                  <c:v>15.09</c:v>
                </c:pt>
                <c:pt idx="8047">
                  <c:v>15.08</c:v>
                </c:pt>
                <c:pt idx="8048">
                  <c:v>15.07</c:v>
                </c:pt>
                <c:pt idx="8049">
                  <c:v>15.07</c:v>
                </c:pt>
                <c:pt idx="8050">
                  <c:v>15.07</c:v>
                </c:pt>
                <c:pt idx="8051">
                  <c:v>15.06</c:v>
                </c:pt>
                <c:pt idx="8052">
                  <c:v>15.05</c:v>
                </c:pt>
                <c:pt idx="8053">
                  <c:v>15.04</c:v>
                </c:pt>
                <c:pt idx="8054">
                  <c:v>15.04</c:v>
                </c:pt>
                <c:pt idx="8055">
                  <c:v>15.04</c:v>
                </c:pt>
                <c:pt idx="8056">
                  <c:v>15.03</c:v>
                </c:pt>
                <c:pt idx="8057">
                  <c:v>15.03</c:v>
                </c:pt>
                <c:pt idx="8058">
                  <c:v>15.03</c:v>
                </c:pt>
                <c:pt idx="8059">
                  <c:v>15.01</c:v>
                </c:pt>
                <c:pt idx="8060">
                  <c:v>15.01</c:v>
                </c:pt>
                <c:pt idx="8061">
                  <c:v>15.01</c:v>
                </c:pt>
                <c:pt idx="8062">
                  <c:v>15</c:v>
                </c:pt>
                <c:pt idx="8063">
                  <c:v>14.99</c:v>
                </c:pt>
                <c:pt idx="8064">
                  <c:v>14.98</c:v>
                </c:pt>
                <c:pt idx="8065">
                  <c:v>14.98</c:v>
                </c:pt>
                <c:pt idx="8066">
                  <c:v>14.97</c:v>
                </c:pt>
                <c:pt idx="8067">
                  <c:v>14.96</c:v>
                </c:pt>
                <c:pt idx="8068">
                  <c:v>14.96</c:v>
                </c:pt>
                <c:pt idx="8069">
                  <c:v>14.95</c:v>
                </c:pt>
                <c:pt idx="8070">
                  <c:v>14.95</c:v>
                </c:pt>
                <c:pt idx="8071">
                  <c:v>14.94</c:v>
                </c:pt>
                <c:pt idx="8072">
                  <c:v>14.93</c:v>
                </c:pt>
                <c:pt idx="8073">
                  <c:v>14.93</c:v>
                </c:pt>
                <c:pt idx="8074">
                  <c:v>14.93</c:v>
                </c:pt>
                <c:pt idx="8075">
                  <c:v>14.93</c:v>
                </c:pt>
                <c:pt idx="8076">
                  <c:v>14.93</c:v>
                </c:pt>
                <c:pt idx="8077">
                  <c:v>14.93</c:v>
                </c:pt>
                <c:pt idx="8078">
                  <c:v>14.93</c:v>
                </c:pt>
                <c:pt idx="8079">
                  <c:v>14.92</c:v>
                </c:pt>
                <c:pt idx="8080">
                  <c:v>14.9</c:v>
                </c:pt>
                <c:pt idx="8081">
                  <c:v>14.9</c:v>
                </c:pt>
                <c:pt idx="8082">
                  <c:v>14.9</c:v>
                </c:pt>
                <c:pt idx="8083">
                  <c:v>14.89</c:v>
                </c:pt>
                <c:pt idx="8084">
                  <c:v>14.89</c:v>
                </c:pt>
                <c:pt idx="8085">
                  <c:v>14.87</c:v>
                </c:pt>
                <c:pt idx="8086">
                  <c:v>14.87</c:v>
                </c:pt>
                <c:pt idx="8087">
                  <c:v>14.87</c:v>
                </c:pt>
                <c:pt idx="8088">
                  <c:v>14.87</c:v>
                </c:pt>
                <c:pt idx="8089">
                  <c:v>14.86</c:v>
                </c:pt>
                <c:pt idx="8090">
                  <c:v>14.86</c:v>
                </c:pt>
                <c:pt idx="8091">
                  <c:v>14.86</c:v>
                </c:pt>
                <c:pt idx="8092">
                  <c:v>14.85</c:v>
                </c:pt>
                <c:pt idx="8093">
                  <c:v>14.85</c:v>
                </c:pt>
                <c:pt idx="8094">
                  <c:v>14.84</c:v>
                </c:pt>
                <c:pt idx="8095">
                  <c:v>14.84</c:v>
                </c:pt>
                <c:pt idx="8096">
                  <c:v>14.83</c:v>
                </c:pt>
                <c:pt idx="8097">
                  <c:v>14.82</c:v>
                </c:pt>
                <c:pt idx="8098">
                  <c:v>14.82</c:v>
                </c:pt>
                <c:pt idx="8099">
                  <c:v>14.81</c:v>
                </c:pt>
                <c:pt idx="8100">
                  <c:v>14.8</c:v>
                </c:pt>
                <c:pt idx="8101">
                  <c:v>14.79</c:v>
                </c:pt>
                <c:pt idx="8102">
                  <c:v>14.78</c:v>
                </c:pt>
                <c:pt idx="8103">
                  <c:v>14.77</c:v>
                </c:pt>
                <c:pt idx="8104">
                  <c:v>14.76</c:v>
                </c:pt>
                <c:pt idx="8105">
                  <c:v>14.75</c:v>
                </c:pt>
                <c:pt idx="8106">
                  <c:v>14.75</c:v>
                </c:pt>
                <c:pt idx="8107">
                  <c:v>14.74</c:v>
                </c:pt>
                <c:pt idx="8108">
                  <c:v>14.72</c:v>
                </c:pt>
                <c:pt idx="8109">
                  <c:v>14.71</c:v>
                </c:pt>
                <c:pt idx="8110">
                  <c:v>14.71</c:v>
                </c:pt>
                <c:pt idx="8111">
                  <c:v>14.71</c:v>
                </c:pt>
                <c:pt idx="8112">
                  <c:v>14.69</c:v>
                </c:pt>
                <c:pt idx="8113">
                  <c:v>14.69</c:v>
                </c:pt>
                <c:pt idx="8114">
                  <c:v>14.68</c:v>
                </c:pt>
                <c:pt idx="8115">
                  <c:v>14.68</c:v>
                </c:pt>
                <c:pt idx="8116">
                  <c:v>14.68</c:v>
                </c:pt>
                <c:pt idx="8117">
                  <c:v>14.68</c:v>
                </c:pt>
                <c:pt idx="8118">
                  <c:v>14.68</c:v>
                </c:pt>
                <c:pt idx="8119">
                  <c:v>14.68</c:v>
                </c:pt>
                <c:pt idx="8120">
                  <c:v>14.65</c:v>
                </c:pt>
                <c:pt idx="8121">
                  <c:v>14.65</c:v>
                </c:pt>
                <c:pt idx="8122">
                  <c:v>14.64</c:v>
                </c:pt>
                <c:pt idx="8123">
                  <c:v>14.62</c:v>
                </c:pt>
                <c:pt idx="8124">
                  <c:v>14.61</c:v>
                </c:pt>
                <c:pt idx="8125">
                  <c:v>14.6</c:v>
                </c:pt>
                <c:pt idx="8126">
                  <c:v>14.6</c:v>
                </c:pt>
                <c:pt idx="8127">
                  <c:v>14.58</c:v>
                </c:pt>
                <c:pt idx="8128">
                  <c:v>14.57</c:v>
                </c:pt>
                <c:pt idx="8129">
                  <c:v>14.57</c:v>
                </c:pt>
                <c:pt idx="8130">
                  <c:v>14.57</c:v>
                </c:pt>
                <c:pt idx="8131">
                  <c:v>14.56</c:v>
                </c:pt>
                <c:pt idx="8132">
                  <c:v>14.56</c:v>
                </c:pt>
                <c:pt idx="8133">
                  <c:v>14.55</c:v>
                </c:pt>
                <c:pt idx="8134">
                  <c:v>14.53</c:v>
                </c:pt>
                <c:pt idx="8135">
                  <c:v>14.53</c:v>
                </c:pt>
                <c:pt idx="8136">
                  <c:v>14.52</c:v>
                </c:pt>
                <c:pt idx="8137">
                  <c:v>14.5</c:v>
                </c:pt>
                <c:pt idx="8138">
                  <c:v>14.5</c:v>
                </c:pt>
                <c:pt idx="8139">
                  <c:v>14.49</c:v>
                </c:pt>
                <c:pt idx="8140">
                  <c:v>14.49</c:v>
                </c:pt>
                <c:pt idx="8141">
                  <c:v>14.49</c:v>
                </c:pt>
                <c:pt idx="8142">
                  <c:v>14.48</c:v>
                </c:pt>
                <c:pt idx="8143">
                  <c:v>14.48</c:v>
                </c:pt>
                <c:pt idx="8144">
                  <c:v>14.47</c:v>
                </c:pt>
                <c:pt idx="8145">
                  <c:v>14.46</c:v>
                </c:pt>
                <c:pt idx="8146">
                  <c:v>14.45</c:v>
                </c:pt>
                <c:pt idx="8147">
                  <c:v>14.45</c:v>
                </c:pt>
                <c:pt idx="8148">
                  <c:v>14.44</c:v>
                </c:pt>
                <c:pt idx="8149">
                  <c:v>14.43</c:v>
                </c:pt>
                <c:pt idx="8150">
                  <c:v>14.42</c:v>
                </c:pt>
                <c:pt idx="8151">
                  <c:v>14.41</c:v>
                </c:pt>
                <c:pt idx="8152">
                  <c:v>14.41</c:v>
                </c:pt>
                <c:pt idx="8153">
                  <c:v>14.39</c:v>
                </c:pt>
                <c:pt idx="8154">
                  <c:v>14.38</c:v>
                </c:pt>
                <c:pt idx="8155">
                  <c:v>14.37</c:v>
                </c:pt>
                <c:pt idx="8156">
                  <c:v>14.37</c:v>
                </c:pt>
                <c:pt idx="8157">
                  <c:v>14.37</c:v>
                </c:pt>
                <c:pt idx="8158">
                  <c:v>14.37</c:v>
                </c:pt>
                <c:pt idx="8159">
                  <c:v>14.36</c:v>
                </c:pt>
                <c:pt idx="8160">
                  <c:v>14.36</c:v>
                </c:pt>
                <c:pt idx="8161">
                  <c:v>14.35</c:v>
                </c:pt>
                <c:pt idx="8162">
                  <c:v>14.34</c:v>
                </c:pt>
                <c:pt idx="8163">
                  <c:v>14.33</c:v>
                </c:pt>
                <c:pt idx="8164">
                  <c:v>14.33</c:v>
                </c:pt>
                <c:pt idx="8165">
                  <c:v>14.33</c:v>
                </c:pt>
                <c:pt idx="8166">
                  <c:v>14.3</c:v>
                </c:pt>
                <c:pt idx="8167">
                  <c:v>14.29</c:v>
                </c:pt>
                <c:pt idx="8168">
                  <c:v>14.29</c:v>
                </c:pt>
                <c:pt idx="8169">
                  <c:v>14.29</c:v>
                </c:pt>
                <c:pt idx="8170">
                  <c:v>14.28</c:v>
                </c:pt>
                <c:pt idx="8171">
                  <c:v>14.28</c:v>
                </c:pt>
                <c:pt idx="8172">
                  <c:v>14.27</c:v>
                </c:pt>
                <c:pt idx="8173">
                  <c:v>14.27</c:v>
                </c:pt>
                <c:pt idx="8174">
                  <c:v>14.27</c:v>
                </c:pt>
                <c:pt idx="8175">
                  <c:v>14.25</c:v>
                </c:pt>
                <c:pt idx="8176">
                  <c:v>14.25</c:v>
                </c:pt>
                <c:pt idx="8177">
                  <c:v>14.24</c:v>
                </c:pt>
                <c:pt idx="8178">
                  <c:v>14.23</c:v>
                </c:pt>
                <c:pt idx="8179">
                  <c:v>14.23</c:v>
                </c:pt>
                <c:pt idx="8180">
                  <c:v>14.2</c:v>
                </c:pt>
                <c:pt idx="8181">
                  <c:v>14.19</c:v>
                </c:pt>
                <c:pt idx="8182">
                  <c:v>14.18</c:v>
                </c:pt>
                <c:pt idx="8183">
                  <c:v>14.18</c:v>
                </c:pt>
                <c:pt idx="8184">
                  <c:v>14.18</c:v>
                </c:pt>
                <c:pt idx="8185">
                  <c:v>14.18</c:v>
                </c:pt>
                <c:pt idx="8186">
                  <c:v>14.17</c:v>
                </c:pt>
                <c:pt idx="8187">
                  <c:v>14.16</c:v>
                </c:pt>
                <c:pt idx="8188">
                  <c:v>14.15</c:v>
                </c:pt>
                <c:pt idx="8189">
                  <c:v>14.15</c:v>
                </c:pt>
                <c:pt idx="8190">
                  <c:v>14.15</c:v>
                </c:pt>
                <c:pt idx="8191">
                  <c:v>14.14</c:v>
                </c:pt>
                <c:pt idx="8192">
                  <c:v>14.13</c:v>
                </c:pt>
                <c:pt idx="8193">
                  <c:v>14.13</c:v>
                </c:pt>
                <c:pt idx="8194">
                  <c:v>14.12</c:v>
                </c:pt>
                <c:pt idx="8195">
                  <c:v>14.12</c:v>
                </c:pt>
                <c:pt idx="8196">
                  <c:v>14.12</c:v>
                </c:pt>
                <c:pt idx="8197">
                  <c:v>14.12</c:v>
                </c:pt>
                <c:pt idx="8198">
                  <c:v>14.11</c:v>
                </c:pt>
                <c:pt idx="8199">
                  <c:v>14.1</c:v>
                </c:pt>
                <c:pt idx="8200">
                  <c:v>14.09</c:v>
                </c:pt>
                <c:pt idx="8201">
                  <c:v>14.08</c:v>
                </c:pt>
                <c:pt idx="8202">
                  <c:v>14.07</c:v>
                </c:pt>
                <c:pt idx="8203">
                  <c:v>14.06</c:v>
                </c:pt>
                <c:pt idx="8204">
                  <c:v>14.06</c:v>
                </c:pt>
                <c:pt idx="8205">
                  <c:v>14.06</c:v>
                </c:pt>
                <c:pt idx="8206">
                  <c:v>14.04</c:v>
                </c:pt>
                <c:pt idx="8207">
                  <c:v>14.03</c:v>
                </c:pt>
                <c:pt idx="8208">
                  <c:v>14.03</c:v>
                </c:pt>
                <c:pt idx="8209">
                  <c:v>14.01</c:v>
                </c:pt>
                <c:pt idx="8210">
                  <c:v>14</c:v>
                </c:pt>
                <c:pt idx="8211">
                  <c:v>13.98</c:v>
                </c:pt>
                <c:pt idx="8212">
                  <c:v>13.98</c:v>
                </c:pt>
                <c:pt idx="8213">
                  <c:v>13.96</c:v>
                </c:pt>
                <c:pt idx="8214">
                  <c:v>13.95</c:v>
                </c:pt>
                <c:pt idx="8215">
                  <c:v>13.94</c:v>
                </c:pt>
                <c:pt idx="8216">
                  <c:v>13.93</c:v>
                </c:pt>
                <c:pt idx="8217">
                  <c:v>13.92</c:v>
                </c:pt>
                <c:pt idx="8218">
                  <c:v>13.91</c:v>
                </c:pt>
                <c:pt idx="8219">
                  <c:v>13.89</c:v>
                </c:pt>
                <c:pt idx="8220">
                  <c:v>13.89</c:v>
                </c:pt>
                <c:pt idx="8221">
                  <c:v>13.87</c:v>
                </c:pt>
                <c:pt idx="8222">
                  <c:v>13.87</c:v>
                </c:pt>
                <c:pt idx="8223">
                  <c:v>13.87</c:v>
                </c:pt>
                <c:pt idx="8224">
                  <c:v>13.86</c:v>
                </c:pt>
                <c:pt idx="8225">
                  <c:v>13.86</c:v>
                </c:pt>
                <c:pt idx="8226">
                  <c:v>13.85</c:v>
                </c:pt>
                <c:pt idx="8227">
                  <c:v>13.84</c:v>
                </c:pt>
                <c:pt idx="8228">
                  <c:v>13.84</c:v>
                </c:pt>
                <c:pt idx="8229">
                  <c:v>13.84</c:v>
                </c:pt>
                <c:pt idx="8230">
                  <c:v>13.82</c:v>
                </c:pt>
                <c:pt idx="8231">
                  <c:v>13.81</c:v>
                </c:pt>
                <c:pt idx="8232">
                  <c:v>13.81</c:v>
                </c:pt>
                <c:pt idx="8233">
                  <c:v>13.81</c:v>
                </c:pt>
                <c:pt idx="8234">
                  <c:v>13.81</c:v>
                </c:pt>
                <c:pt idx="8235">
                  <c:v>13.79</c:v>
                </c:pt>
                <c:pt idx="8236">
                  <c:v>13.77</c:v>
                </c:pt>
                <c:pt idx="8237">
                  <c:v>13.74</c:v>
                </c:pt>
                <c:pt idx="8238">
                  <c:v>13.74</c:v>
                </c:pt>
                <c:pt idx="8239">
                  <c:v>13.72</c:v>
                </c:pt>
                <c:pt idx="8240">
                  <c:v>13.71</c:v>
                </c:pt>
                <c:pt idx="8241">
                  <c:v>13.7</c:v>
                </c:pt>
                <c:pt idx="8242">
                  <c:v>13.7</c:v>
                </c:pt>
                <c:pt idx="8243">
                  <c:v>13.69</c:v>
                </c:pt>
                <c:pt idx="8244">
                  <c:v>13.66</c:v>
                </c:pt>
                <c:pt idx="8245">
                  <c:v>13.65</c:v>
                </c:pt>
                <c:pt idx="8246">
                  <c:v>13.65</c:v>
                </c:pt>
                <c:pt idx="8247">
                  <c:v>13.65</c:v>
                </c:pt>
                <c:pt idx="8248">
                  <c:v>13.65</c:v>
                </c:pt>
                <c:pt idx="8249">
                  <c:v>13.64</c:v>
                </c:pt>
                <c:pt idx="8250">
                  <c:v>13.64</c:v>
                </c:pt>
                <c:pt idx="8251">
                  <c:v>13.64</c:v>
                </c:pt>
                <c:pt idx="8252">
                  <c:v>13.6</c:v>
                </c:pt>
                <c:pt idx="8253">
                  <c:v>13.6</c:v>
                </c:pt>
                <c:pt idx="8254">
                  <c:v>13.59</c:v>
                </c:pt>
                <c:pt idx="8255">
                  <c:v>13.58</c:v>
                </c:pt>
                <c:pt idx="8256">
                  <c:v>13.56</c:v>
                </c:pt>
                <c:pt idx="8257">
                  <c:v>13.55</c:v>
                </c:pt>
                <c:pt idx="8258">
                  <c:v>13.54</c:v>
                </c:pt>
                <c:pt idx="8259">
                  <c:v>13.5</c:v>
                </c:pt>
                <c:pt idx="8260">
                  <c:v>13.5</c:v>
                </c:pt>
                <c:pt idx="8261">
                  <c:v>13.5</c:v>
                </c:pt>
                <c:pt idx="8262">
                  <c:v>13.48</c:v>
                </c:pt>
                <c:pt idx="8263">
                  <c:v>13.44</c:v>
                </c:pt>
                <c:pt idx="8264">
                  <c:v>13.44</c:v>
                </c:pt>
                <c:pt idx="8265">
                  <c:v>13.43</c:v>
                </c:pt>
                <c:pt idx="8266">
                  <c:v>13.43</c:v>
                </c:pt>
                <c:pt idx="8267">
                  <c:v>13.43</c:v>
                </c:pt>
                <c:pt idx="8268">
                  <c:v>13.43</c:v>
                </c:pt>
                <c:pt idx="8269">
                  <c:v>13.42</c:v>
                </c:pt>
                <c:pt idx="8270">
                  <c:v>13.4</c:v>
                </c:pt>
                <c:pt idx="8271">
                  <c:v>13.4</c:v>
                </c:pt>
                <c:pt idx="8272">
                  <c:v>13.4</c:v>
                </c:pt>
                <c:pt idx="8273">
                  <c:v>13.39</c:v>
                </c:pt>
                <c:pt idx="8274">
                  <c:v>13.38</c:v>
                </c:pt>
                <c:pt idx="8275">
                  <c:v>13.36</c:v>
                </c:pt>
                <c:pt idx="8276">
                  <c:v>13.34</c:v>
                </c:pt>
                <c:pt idx="8277">
                  <c:v>13.34</c:v>
                </c:pt>
                <c:pt idx="8278">
                  <c:v>13.34</c:v>
                </c:pt>
                <c:pt idx="8279">
                  <c:v>13.33</c:v>
                </c:pt>
                <c:pt idx="8280">
                  <c:v>13.31</c:v>
                </c:pt>
                <c:pt idx="8281">
                  <c:v>13.31</c:v>
                </c:pt>
                <c:pt idx="8282">
                  <c:v>13.3</c:v>
                </c:pt>
                <c:pt idx="8283">
                  <c:v>13.28</c:v>
                </c:pt>
                <c:pt idx="8284">
                  <c:v>13.24</c:v>
                </c:pt>
                <c:pt idx="8285">
                  <c:v>13.23</c:v>
                </c:pt>
                <c:pt idx="8286">
                  <c:v>13.22</c:v>
                </c:pt>
                <c:pt idx="8287">
                  <c:v>13.22</c:v>
                </c:pt>
                <c:pt idx="8288">
                  <c:v>13.2</c:v>
                </c:pt>
                <c:pt idx="8289">
                  <c:v>13.17</c:v>
                </c:pt>
                <c:pt idx="8290">
                  <c:v>13.17</c:v>
                </c:pt>
                <c:pt idx="8291">
                  <c:v>13.16</c:v>
                </c:pt>
                <c:pt idx="8292">
                  <c:v>13.16</c:v>
                </c:pt>
                <c:pt idx="8293">
                  <c:v>13.15</c:v>
                </c:pt>
                <c:pt idx="8294">
                  <c:v>13.15</c:v>
                </c:pt>
                <c:pt idx="8295">
                  <c:v>13.15</c:v>
                </c:pt>
                <c:pt idx="8296">
                  <c:v>13.14</c:v>
                </c:pt>
                <c:pt idx="8297">
                  <c:v>13.14</c:v>
                </c:pt>
                <c:pt idx="8298">
                  <c:v>13.1</c:v>
                </c:pt>
                <c:pt idx="8299">
                  <c:v>13.06</c:v>
                </c:pt>
                <c:pt idx="8300">
                  <c:v>13.06</c:v>
                </c:pt>
                <c:pt idx="8301">
                  <c:v>13.04</c:v>
                </c:pt>
                <c:pt idx="8302">
                  <c:v>13.04</c:v>
                </c:pt>
                <c:pt idx="8303">
                  <c:v>13.04</c:v>
                </c:pt>
                <c:pt idx="8304">
                  <c:v>13.04</c:v>
                </c:pt>
                <c:pt idx="8305">
                  <c:v>13.03</c:v>
                </c:pt>
                <c:pt idx="8306">
                  <c:v>13.03</c:v>
                </c:pt>
                <c:pt idx="8307">
                  <c:v>13.02</c:v>
                </c:pt>
                <c:pt idx="8308">
                  <c:v>13.02</c:v>
                </c:pt>
                <c:pt idx="8309">
                  <c:v>13.02</c:v>
                </c:pt>
                <c:pt idx="8310">
                  <c:v>13.01</c:v>
                </c:pt>
                <c:pt idx="8311">
                  <c:v>12.97</c:v>
                </c:pt>
                <c:pt idx="8312">
                  <c:v>12.96</c:v>
                </c:pt>
                <c:pt idx="8313">
                  <c:v>12.96</c:v>
                </c:pt>
                <c:pt idx="8314">
                  <c:v>12.96</c:v>
                </c:pt>
                <c:pt idx="8315">
                  <c:v>12.89</c:v>
                </c:pt>
                <c:pt idx="8316">
                  <c:v>12.88</c:v>
                </c:pt>
                <c:pt idx="8317">
                  <c:v>12.88</c:v>
                </c:pt>
                <c:pt idx="8318">
                  <c:v>12.87</c:v>
                </c:pt>
                <c:pt idx="8319">
                  <c:v>12.85</c:v>
                </c:pt>
                <c:pt idx="8320">
                  <c:v>12.84</c:v>
                </c:pt>
                <c:pt idx="8321">
                  <c:v>12.84</c:v>
                </c:pt>
                <c:pt idx="8322">
                  <c:v>12.82</c:v>
                </c:pt>
                <c:pt idx="8323">
                  <c:v>12.82</c:v>
                </c:pt>
                <c:pt idx="8324">
                  <c:v>12.82</c:v>
                </c:pt>
                <c:pt idx="8325">
                  <c:v>12.81</c:v>
                </c:pt>
                <c:pt idx="8326">
                  <c:v>12.81</c:v>
                </c:pt>
                <c:pt idx="8327">
                  <c:v>12.77</c:v>
                </c:pt>
                <c:pt idx="8328">
                  <c:v>12.76</c:v>
                </c:pt>
                <c:pt idx="8329">
                  <c:v>12.74</c:v>
                </c:pt>
                <c:pt idx="8330">
                  <c:v>12.72</c:v>
                </c:pt>
                <c:pt idx="8331">
                  <c:v>12.72</c:v>
                </c:pt>
                <c:pt idx="8332">
                  <c:v>12.7</c:v>
                </c:pt>
                <c:pt idx="8333">
                  <c:v>12.68</c:v>
                </c:pt>
                <c:pt idx="8334">
                  <c:v>12.67</c:v>
                </c:pt>
                <c:pt idx="8335">
                  <c:v>12.65</c:v>
                </c:pt>
                <c:pt idx="8336">
                  <c:v>12.64</c:v>
                </c:pt>
                <c:pt idx="8337">
                  <c:v>12.64</c:v>
                </c:pt>
                <c:pt idx="8338">
                  <c:v>12.6</c:v>
                </c:pt>
                <c:pt idx="8339">
                  <c:v>12.6</c:v>
                </c:pt>
                <c:pt idx="8340">
                  <c:v>12.59</c:v>
                </c:pt>
                <c:pt idx="8341">
                  <c:v>12.56</c:v>
                </c:pt>
                <c:pt idx="8342">
                  <c:v>12.56</c:v>
                </c:pt>
                <c:pt idx="8343">
                  <c:v>12.52</c:v>
                </c:pt>
                <c:pt idx="8344">
                  <c:v>12.51</c:v>
                </c:pt>
                <c:pt idx="8345">
                  <c:v>12.5</c:v>
                </c:pt>
                <c:pt idx="8346">
                  <c:v>12.48</c:v>
                </c:pt>
                <c:pt idx="8347">
                  <c:v>12.45</c:v>
                </c:pt>
                <c:pt idx="8348">
                  <c:v>12.43</c:v>
                </c:pt>
                <c:pt idx="8349">
                  <c:v>12.41</c:v>
                </c:pt>
                <c:pt idx="8350">
                  <c:v>12.41</c:v>
                </c:pt>
                <c:pt idx="8351">
                  <c:v>12.4</c:v>
                </c:pt>
                <c:pt idx="8352">
                  <c:v>12.4</c:v>
                </c:pt>
                <c:pt idx="8353">
                  <c:v>12.39</c:v>
                </c:pt>
                <c:pt idx="8354">
                  <c:v>12.39</c:v>
                </c:pt>
                <c:pt idx="8355">
                  <c:v>12.39</c:v>
                </c:pt>
                <c:pt idx="8356">
                  <c:v>12.37</c:v>
                </c:pt>
                <c:pt idx="8357">
                  <c:v>12.32</c:v>
                </c:pt>
                <c:pt idx="8358">
                  <c:v>12.32</c:v>
                </c:pt>
                <c:pt idx="8359">
                  <c:v>12.31</c:v>
                </c:pt>
                <c:pt idx="8360">
                  <c:v>12.31</c:v>
                </c:pt>
                <c:pt idx="8361">
                  <c:v>12.31</c:v>
                </c:pt>
                <c:pt idx="8362">
                  <c:v>12.29</c:v>
                </c:pt>
                <c:pt idx="8363">
                  <c:v>12.28</c:v>
                </c:pt>
                <c:pt idx="8364">
                  <c:v>12.23</c:v>
                </c:pt>
                <c:pt idx="8365">
                  <c:v>12.22</c:v>
                </c:pt>
                <c:pt idx="8366">
                  <c:v>12.22</c:v>
                </c:pt>
                <c:pt idx="8367">
                  <c:v>12.2</c:v>
                </c:pt>
                <c:pt idx="8368">
                  <c:v>12.2</c:v>
                </c:pt>
                <c:pt idx="8369">
                  <c:v>12.19</c:v>
                </c:pt>
                <c:pt idx="8370">
                  <c:v>12.19</c:v>
                </c:pt>
                <c:pt idx="8371">
                  <c:v>12.17</c:v>
                </c:pt>
                <c:pt idx="8372">
                  <c:v>12.17</c:v>
                </c:pt>
                <c:pt idx="8373">
                  <c:v>12.17</c:v>
                </c:pt>
                <c:pt idx="8374">
                  <c:v>12.17</c:v>
                </c:pt>
                <c:pt idx="8375">
                  <c:v>12.16</c:v>
                </c:pt>
                <c:pt idx="8376">
                  <c:v>12.16</c:v>
                </c:pt>
                <c:pt idx="8377">
                  <c:v>12.15</c:v>
                </c:pt>
                <c:pt idx="8378">
                  <c:v>12.12</c:v>
                </c:pt>
                <c:pt idx="8379">
                  <c:v>12.1</c:v>
                </c:pt>
                <c:pt idx="8380">
                  <c:v>12.1</c:v>
                </c:pt>
                <c:pt idx="8381">
                  <c:v>12.09</c:v>
                </c:pt>
                <c:pt idx="8382">
                  <c:v>12.09</c:v>
                </c:pt>
                <c:pt idx="8383">
                  <c:v>12.08</c:v>
                </c:pt>
                <c:pt idx="8384">
                  <c:v>12.02</c:v>
                </c:pt>
                <c:pt idx="8385">
                  <c:v>12.02</c:v>
                </c:pt>
                <c:pt idx="8386">
                  <c:v>11.99</c:v>
                </c:pt>
                <c:pt idx="8387">
                  <c:v>11.98</c:v>
                </c:pt>
                <c:pt idx="8388">
                  <c:v>11.96</c:v>
                </c:pt>
                <c:pt idx="8389">
                  <c:v>11.95</c:v>
                </c:pt>
                <c:pt idx="8390">
                  <c:v>11.95</c:v>
                </c:pt>
                <c:pt idx="8391">
                  <c:v>11.94</c:v>
                </c:pt>
                <c:pt idx="8392">
                  <c:v>11.91</c:v>
                </c:pt>
                <c:pt idx="8393">
                  <c:v>11.89</c:v>
                </c:pt>
                <c:pt idx="8394">
                  <c:v>11.88</c:v>
                </c:pt>
                <c:pt idx="8395">
                  <c:v>11.86</c:v>
                </c:pt>
                <c:pt idx="8396">
                  <c:v>11.84</c:v>
                </c:pt>
                <c:pt idx="8397">
                  <c:v>11.82</c:v>
                </c:pt>
                <c:pt idx="8398">
                  <c:v>11.81</c:v>
                </c:pt>
                <c:pt idx="8399">
                  <c:v>11.81</c:v>
                </c:pt>
                <c:pt idx="8400">
                  <c:v>11.78</c:v>
                </c:pt>
                <c:pt idx="8401">
                  <c:v>11.78</c:v>
                </c:pt>
                <c:pt idx="8402">
                  <c:v>11.77</c:v>
                </c:pt>
                <c:pt idx="8403">
                  <c:v>11.73</c:v>
                </c:pt>
                <c:pt idx="8404">
                  <c:v>11.71</c:v>
                </c:pt>
                <c:pt idx="8405">
                  <c:v>11.69</c:v>
                </c:pt>
                <c:pt idx="8406">
                  <c:v>11.68</c:v>
                </c:pt>
                <c:pt idx="8407">
                  <c:v>11.68</c:v>
                </c:pt>
                <c:pt idx="8408">
                  <c:v>11.67</c:v>
                </c:pt>
                <c:pt idx="8409">
                  <c:v>11.66</c:v>
                </c:pt>
                <c:pt idx="8410">
                  <c:v>11.65</c:v>
                </c:pt>
                <c:pt idx="8411">
                  <c:v>11.65</c:v>
                </c:pt>
                <c:pt idx="8412">
                  <c:v>11.62</c:v>
                </c:pt>
                <c:pt idx="8413">
                  <c:v>11.62</c:v>
                </c:pt>
                <c:pt idx="8414">
                  <c:v>11.61</c:v>
                </c:pt>
                <c:pt idx="8415">
                  <c:v>11.6</c:v>
                </c:pt>
                <c:pt idx="8416">
                  <c:v>11.59</c:v>
                </c:pt>
                <c:pt idx="8417">
                  <c:v>11.58</c:v>
                </c:pt>
                <c:pt idx="8418">
                  <c:v>11.58</c:v>
                </c:pt>
                <c:pt idx="8419">
                  <c:v>11.57</c:v>
                </c:pt>
                <c:pt idx="8420">
                  <c:v>11.55</c:v>
                </c:pt>
                <c:pt idx="8421">
                  <c:v>11.54</c:v>
                </c:pt>
                <c:pt idx="8422">
                  <c:v>11.5</c:v>
                </c:pt>
                <c:pt idx="8423">
                  <c:v>11.5</c:v>
                </c:pt>
                <c:pt idx="8424">
                  <c:v>11.46</c:v>
                </c:pt>
                <c:pt idx="8425">
                  <c:v>11.42</c:v>
                </c:pt>
                <c:pt idx="8426">
                  <c:v>11.42</c:v>
                </c:pt>
                <c:pt idx="8427">
                  <c:v>11.4</c:v>
                </c:pt>
                <c:pt idx="8428">
                  <c:v>11.4</c:v>
                </c:pt>
                <c:pt idx="8429">
                  <c:v>11.39</c:v>
                </c:pt>
                <c:pt idx="8430">
                  <c:v>11.36</c:v>
                </c:pt>
                <c:pt idx="8431">
                  <c:v>11.32</c:v>
                </c:pt>
                <c:pt idx="8432">
                  <c:v>11.28</c:v>
                </c:pt>
                <c:pt idx="8433">
                  <c:v>11.24</c:v>
                </c:pt>
                <c:pt idx="8434">
                  <c:v>11.23</c:v>
                </c:pt>
                <c:pt idx="8435">
                  <c:v>11.22</c:v>
                </c:pt>
                <c:pt idx="8436">
                  <c:v>11.17</c:v>
                </c:pt>
                <c:pt idx="8437">
                  <c:v>11.15</c:v>
                </c:pt>
                <c:pt idx="8438">
                  <c:v>11.12</c:v>
                </c:pt>
                <c:pt idx="8439">
                  <c:v>11.1</c:v>
                </c:pt>
                <c:pt idx="8440">
                  <c:v>11.08</c:v>
                </c:pt>
                <c:pt idx="8441">
                  <c:v>11.07</c:v>
                </c:pt>
                <c:pt idx="8442">
                  <c:v>11.05</c:v>
                </c:pt>
                <c:pt idx="8443">
                  <c:v>11.04</c:v>
                </c:pt>
                <c:pt idx="8444">
                  <c:v>11.03</c:v>
                </c:pt>
                <c:pt idx="8445">
                  <c:v>11.02</c:v>
                </c:pt>
                <c:pt idx="8446">
                  <c:v>11.01</c:v>
                </c:pt>
                <c:pt idx="8447">
                  <c:v>11</c:v>
                </c:pt>
                <c:pt idx="8448">
                  <c:v>11</c:v>
                </c:pt>
                <c:pt idx="8449">
                  <c:v>11</c:v>
                </c:pt>
                <c:pt idx="8450">
                  <c:v>10.99</c:v>
                </c:pt>
                <c:pt idx="8451">
                  <c:v>10.99</c:v>
                </c:pt>
                <c:pt idx="8452">
                  <c:v>10.99</c:v>
                </c:pt>
                <c:pt idx="8453">
                  <c:v>10.97</c:v>
                </c:pt>
                <c:pt idx="8454">
                  <c:v>10.97</c:v>
                </c:pt>
                <c:pt idx="8455">
                  <c:v>10.96</c:v>
                </c:pt>
                <c:pt idx="8456">
                  <c:v>10.95</c:v>
                </c:pt>
                <c:pt idx="8457">
                  <c:v>10.93</c:v>
                </c:pt>
                <c:pt idx="8458">
                  <c:v>10.93</c:v>
                </c:pt>
                <c:pt idx="8459">
                  <c:v>10.91</c:v>
                </c:pt>
                <c:pt idx="8460">
                  <c:v>10.91</c:v>
                </c:pt>
                <c:pt idx="8461">
                  <c:v>10.91</c:v>
                </c:pt>
                <c:pt idx="8462">
                  <c:v>10.9</c:v>
                </c:pt>
                <c:pt idx="8463">
                  <c:v>10.9</c:v>
                </c:pt>
                <c:pt idx="8464">
                  <c:v>10.9</c:v>
                </c:pt>
                <c:pt idx="8465">
                  <c:v>10.88</c:v>
                </c:pt>
                <c:pt idx="8466">
                  <c:v>10.87</c:v>
                </c:pt>
                <c:pt idx="8467">
                  <c:v>10.86</c:v>
                </c:pt>
                <c:pt idx="8468">
                  <c:v>10.86</c:v>
                </c:pt>
                <c:pt idx="8469">
                  <c:v>10.86</c:v>
                </c:pt>
                <c:pt idx="8470">
                  <c:v>10.85</c:v>
                </c:pt>
                <c:pt idx="8471">
                  <c:v>10.85</c:v>
                </c:pt>
                <c:pt idx="8472">
                  <c:v>10.84</c:v>
                </c:pt>
                <c:pt idx="8473">
                  <c:v>10.83</c:v>
                </c:pt>
                <c:pt idx="8474">
                  <c:v>10.83</c:v>
                </c:pt>
                <c:pt idx="8475">
                  <c:v>10.81</c:v>
                </c:pt>
                <c:pt idx="8476">
                  <c:v>10.81</c:v>
                </c:pt>
                <c:pt idx="8477">
                  <c:v>10.8</c:v>
                </c:pt>
                <c:pt idx="8478">
                  <c:v>10.79</c:v>
                </c:pt>
                <c:pt idx="8479">
                  <c:v>10.79</c:v>
                </c:pt>
                <c:pt idx="8480">
                  <c:v>10.78</c:v>
                </c:pt>
                <c:pt idx="8481">
                  <c:v>10.77</c:v>
                </c:pt>
                <c:pt idx="8482">
                  <c:v>10.77</c:v>
                </c:pt>
                <c:pt idx="8483">
                  <c:v>10.76</c:v>
                </c:pt>
                <c:pt idx="8484">
                  <c:v>10.73</c:v>
                </c:pt>
                <c:pt idx="8485">
                  <c:v>10.71</c:v>
                </c:pt>
                <c:pt idx="8486">
                  <c:v>10.7</c:v>
                </c:pt>
                <c:pt idx="8487">
                  <c:v>10.69</c:v>
                </c:pt>
                <c:pt idx="8488">
                  <c:v>10.69</c:v>
                </c:pt>
                <c:pt idx="8489">
                  <c:v>10.65</c:v>
                </c:pt>
                <c:pt idx="8490">
                  <c:v>10.6</c:v>
                </c:pt>
                <c:pt idx="8491">
                  <c:v>10.6</c:v>
                </c:pt>
                <c:pt idx="8492">
                  <c:v>10.59</c:v>
                </c:pt>
                <c:pt idx="8493">
                  <c:v>10.59</c:v>
                </c:pt>
                <c:pt idx="8494">
                  <c:v>10.58</c:v>
                </c:pt>
                <c:pt idx="8495">
                  <c:v>10.58</c:v>
                </c:pt>
                <c:pt idx="8496">
                  <c:v>10.57</c:v>
                </c:pt>
                <c:pt idx="8497">
                  <c:v>10.57</c:v>
                </c:pt>
                <c:pt idx="8498">
                  <c:v>10.57</c:v>
                </c:pt>
                <c:pt idx="8499">
                  <c:v>10.57</c:v>
                </c:pt>
                <c:pt idx="8500">
                  <c:v>10.56</c:v>
                </c:pt>
                <c:pt idx="8501">
                  <c:v>10.56</c:v>
                </c:pt>
                <c:pt idx="8502">
                  <c:v>10.55</c:v>
                </c:pt>
                <c:pt idx="8503">
                  <c:v>10.53</c:v>
                </c:pt>
                <c:pt idx="8504">
                  <c:v>10.53</c:v>
                </c:pt>
                <c:pt idx="8505">
                  <c:v>10.52</c:v>
                </c:pt>
                <c:pt idx="8506">
                  <c:v>10.51</c:v>
                </c:pt>
                <c:pt idx="8507">
                  <c:v>10.5</c:v>
                </c:pt>
                <c:pt idx="8508">
                  <c:v>10.48</c:v>
                </c:pt>
                <c:pt idx="8509">
                  <c:v>10.46</c:v>
                </c:pt>
                <c:pt idx="8510">
                  <c:v>10.46</c:v>
                </c:pt>
                <c:pt idx="8511">
                  <c:v>10.45</c:v>
                </c:pt>
                <c:pt idx="8512">
                  <c:v>10.44</c:v>
                </c:pt>
                <c:pt idx="8513">
                  <c:v>10.44</c:v>
                </c:pt>
                <c:pt idx="8514">
                  <c:v>10.43</c:v>
                </c:pt>
                <c:pt idx="8515">
                  <c:v>10.42</c:v>
                </c:pt>
                <c:pt idx="8516">
                  <c:v>10.42</c:v>
                </c:pt>
                <c:pt idx="8517">
                  <c:v>10.41</c:v>
                </c:pt>
                <c:pt idx="8518">
                  <c:v>10.4</c:v>
                </c:pt>
                <c:pt idx="8519">
                  <c:v>10.39</c:v>
                </c:pt>
                <c:pt idx="8520">
                  <c:v>10.35</c:v>
                </c:pt>
                <c:pt idx="8521">
                  <c:v>10.33</c:v>
                </c:pt>
                <c:pt idx="8522">
                  <c:v>10.33</c:v>
                </c:pt>
                <c:pt idx="8523">
                  <c:v>10.31</c:v>
                </c:pt>
                <c:pt idx="8524">
                  <c:v>10.31</c:v>
                </c:pt>
                <c:pt idx="8525">
                  <c:v>10.3</c:v>
                </c:pt>
                <c:pt idx="8526">
                  <c:v>10.26</c:v>
                </c:pt>
                <c:pt idx="8527">
                  <c:v>10.24</c:v>
                </c:pt>
                <c:pt idx="8528">
                  <c:v>10.199999999999999</c:v>
                </c:pt>
                <c:pt idx="8529">
                  <c:v>10.199999999999999</c:v>
                </c:pt>
                <c:pt idx="8530">
                  <c:v>10.19</c:v>
                </c:pt>
                <c:pt idx="8531">
                  <c:v>10.19</c:v>
                </c:pt>
                <c:pt idx="8532">
                  <c:v>10.18</c:v>
                </c:pt>
                <c:pt idx="8533">
                  <c:v>10.18</c:v>
                </c:pt>
                <c:pt idx="8534">
                  <c:v>10.18</c:v>
                </c:pt>
                <c:pt idx="8535">
                  <c:v>10.17</c:v>
                </c:pt>
                <c:pt idx="8536">
                  <c:v>10.16</c:v>
                </c:pt>
                <c:pt idx="8537">
                  <c:v>10.15</c:v>
                </c:pt>
                <c:pt idx="8538">
                  <c:v>10.15</c:v>
                </c:pt>
                <c:pt idx="8539">
                  <c:v>10.15</c:v>
                </c:pt>
                <c:pt idx="8540">
                  <c:v>10.15</c:v>
                </c:pt>
                <c:pt idx="8541">
                  <c:v>10.14</c:v>
                </c:pt>
                <c:pt idx="8542">
                  <c:v>10.14</c:v>
                </c:pt>
                <c:pt idx="8543">
                  <c:v>10.14</c:v>
                </c:pt>
                <c:pt idx="8544">
                  <c:v>10.14</c:v>
                </c:pt>
                <c:pt idx="8545">
                  <c:v>10.119999999999999</c:v>
                </c:pt>
                <c:pt idx="8546">
                  <c:v>10.119999999999999</c:v>
                </c:pt>
                <c:pt idx="8547">
                  <c:v>10.119999999999999</c:v>
                </c:pt>
                <c:pt idx="8548">
                  <c:v>10.119999999999999</c:v>
                </c:pt>
                <c:pt idx="8549">
                  <c:v>10.11</c:v>
                </c:pt>
                <c:pt idx="8550">
                  <c:v>10.11</c:v>
                </c:pt>
                <c:pt idx="8551">
                  <c:v>10.11</c:v>
                </c:pt>
                <c:pt idx="8552">
                  <c:v>10.08</c:v>
                </c:pt>
                <c:pt idx="8553">
                  <c:v>10.06</c:v>
                </c:pt>
                <c:pt idx="8554">
                  <c:v>10.029999999999999</c:v>
                </c:pt>
                <c:pt idx="8555">
                  <c:v>10.029999999999999</c:v>
                </c:pt>
                <c:pt idx="8556">
                  <c:v>10.02</c:v>
                </c:pt>
                <c:pt idx="8557">
                  <c:v>9.99</c:v>
                </c:pt>
                <c:pt idx="8558">
                  <c:v>9.99</c:v>
                </c:pt>
                <c:pt idx="8559">
                  <c:v>9.99</c:v>
                </c:pt>
                <c:pt idx="8560">
                  <c:v>9.98</c:v>
                </c:pt>
                <c:pt idx="8561">
                  <c:v>9.9600000000000009</c:v>
                </c:pt>
                <c:pt idx="8562">
                  <c:v>9.9600000000000009</c:v>
                </c:pt>
                <c:pt idx="8563">
                  <c:v>9.9600000000000009</c:v>
                </c:pt>
                <c:pt idx="8564">
                  <c:v>9.9600000000000009</c:v>
                </c:pt>
                <c:pt idx="8565">
                  <c:v>9.9499999999999993</c:v>
                </c:pt>
                <c:pt idx="8566">
                  <c:v>9.9499999999999993</c:v>
                </c:pt>
                <c:pt idx="8567">
                  <c:v>9.9499999999999993</c:v>
                </c:pt>
                <c:pt idx="8568">
                  <c:v>9.94</c:v>
                </c:pt>
                <c:pt idx="8569">
                  <c:v>9.94</c:v>
                </c:pt>
                <c:pt idx="8570">
                  <c:v>9.94</c:v>
                </c:pt>
                <c:pt idx="8571">
                  <c:v>9.94</c:v>
                </c:pt>
                <c:pt idx="8572">
                  <c:v>9.93</c:v>
                </c:pt>
                <c:pt idx="8573">
                  <c:v>9.92</c:v>
                </c:pt>
                <c:pt idx="8574">
                  <c:v>9.92</c:v>
                </c:pt>
                <c:pt idx="8575">
                  <c:v>9.92</c:v>
                </c:pt>
                <c:pt idx="8576">
                  <c:v>9.91</c:v>
                </c:pt>
                <c:pt idx="8577">
                  <c:v>9.89</c:v>
                </c:pt>
                <c:pt idx="8578">
                  <c:v>9.8800000000000008</c:v>
                </c:pt>
                <c:pt idx="8579">
                  <c:v>9.8800000000000008</c:v>
                </c:pt>
                <c:pt idx="8580">
                  <c:v>9.8000000000000007</c:v>
                </c:pt>
                <c:pt idx="8581">
                  <c:v>9.7899999999999991</c:v>
                </c:pt>
                <c:pt idx="8582">
                  <c:v>9.77</c:v>
                </c:pt>
                <c:pt idx="8583">
                  <c:v>9.7399999999999984</c:v>
                </c:pt>
                <c:pt idx="8584">
                  <c:v>9.7299999999999986</c:v>
                </c:pt>
                <c:pt idx="8585">
                  <c:v>9.69</c:v>
                </c:pt>
                <c:pt idx="8586">
                  <c:v>9.66</c:v>
                </c:pt>
                <c:pt idx="8587">
                  <c:v>9.6300000000000008</c:v>
                </c:pt>
                <c:pt idx="8588">
                  <c:v>9.6</c:v>
                </c:pt>
                <c:pt idx="8589">
                  <c:v>9.58</c:v>
                </c:pt>
                <c:pt idx="8590">
                  <c:v>9.5500000000000007</c:v>
                </c:pt>
                <c:pt idx="8591">
                  <c:v>9.5299999999999994</c:v>
                </c:pt>
                <c:pt idx="8592">
                  <c:v>9.51</c:v>
                </c:pt>
                <c:pt idx="8593">
                  <c:v>9.5</c:v>
                </c:pt>
                <c:pt idx="8594">
                  <c:v>9.4700000000000006</c:v>
                </c:pt>
                <c:pt idx="8595">
                  <c:v>9.4600000000000009</c:v>
                </c:pt>
                <c:pt idx="8596">
                  <c:v>9.4600000000000009</c:v>
                </c:pt>
                <c:pt idx="8597">
                  <c:v>9.4</c:v>
                </c:pt>
                <c:pt idx="8598">
                  <c:v>9.3800000000000008</c:v>
                </c:pt>
                <c:pt idx="8599">
                  <c:v>9.35</c:v>
                </c:pt>
                <c:pt idx="8600">
                  <c:v>9.34</c:v>
                </c:pt>
                <c:pt idx="8601">
                  <c:v>9.33</c:v>
                </c:pt>
                <c:pt idx="8602">
                  <c:v>9.32</c:v>
                </c:pt>
                <c:pt idx="8603">
                  <c:v>9.25</c:v>
                </c:pt>
                <c:pt idx="8604">
                  <c:v>9.18</c:v>
                </c:pt>
                <c:pt idx="8605">
                  <c:v>9.15</c:v>
                </c:pt>
                <c:pt idx="8606">
                  <c:v>9.1300000000000008</c:v>
                </c:pt>
                <c:pt idx="8607">
                  <c:v>9.1199999999999992</c:v>
                </c:pt>
                <c:pt idx="8608">
                  <c:v>9.07</c:v>
                </c:pt>
                <c:pt idx="8609">
                  <c:v>9.0399999999999991</c:v>
                </c:pt>
                <c:pt idx="8610">
                  <c:v>9.0299999999999994</c:v>
                </c:pt>
                <c:pt idx="8611">
                  <c:v>9.01</c:v>
                </c:pt>
                <c:pt idx="8612">
                  <c:v>9</c:v>
                </c:pt>
                <c:pt idx="8613">
                  <c:v>8.99</c:v>
                </c:pt>
                <c:pt idx="8614">
                  <c:v>8.9700000000000006</c:v>
                </c:pt>
                <c:pt idx="8615">
                  <c:v>8.9600000000000009</c:v>
                </c:pt>
                <c:pt idx="8616">
                  <c:v>8.8699999999999992</c:v>
                </c:pt>
                <c:pt idx="8617">
                  <c:v>8.86</c:v>
                </c:pt>
                <c:pt idx="8618">
                  <c:v>8.83</c:v>
                </c:pt>
                <c:pt idx="8619">
                  <c:v>8.82</c:v>
                </c:pt>
                <c:pt idx="8620">
                  <c:v>8.81</c:v>
                </c:pt>
                <c:pt idx="8621">
                  <c:v>8.7799999999999994</c:v>
                </c:pt>
                <c:pt idx="8622">
                  <c:v>8.7399999999999984</c:v>
                </c:pt>
                <c:pt idx="8623">
                  <c:v>8.7200000000000006</c:v>
                </c:pt>
                <c:pt idx="8624">
                  <c:v>8.68</c:v>
                </c:pt>
                <c:pt idx="8625">
                  <c:v>8.67</c:v>
                </c:pt>
                <c:pt idx="8626">
                  <c:v>8.65</c:v>
                </c:pt>
                <c:pt idx="8627">
                  <c:v>8.6300000000000008</c:v>
                </c:pt>
                <c:pt idx="8628">
                  <c:v>8.5299999999999994</c:v>
                </c:pt>
                <c:pt idx="8629">
                  <c:v>8.5</c:v>
                </c:pt>
                <c:pt idx="8630">
                  <c:v>8.44</c:v>
                </c:pt>
                <c:pt idx="8631">
                  <c:v>8.35</c:v>
                </c:pt>
                <c:pt idx="8632">
                  <c:v>8.33</c:v>
                </c:pt>
                <c:pt idx="8633">
                  <c:v>8.25</c:v>
                </c:pt>
                <c:pt idx="8634">
                  <c:v>8.2399999999999984</c:v>
                </c:pt>
                <c:pt idx="8635">
                  <c:v>8.2100000000000009</c:v>
                </c:pt>
                <c:pt idx="8636">
                  <c:v>8.19</c:v>
                </c:pt>
                <c:pt idx="8637">
                  <c:v>8.14</c:v>
                </c:pt>
                <c:pt idx="8638">
                  <c:v>8.14</c:v>
                </c:pt>
                <c:pt idx="8639">
                  <c:v>8.1300000000000008</c:v>
                </c:pt>
                <c:pt idx="8640">
                  <c:v>8.1199999999999992</c:v>
                </c:pt>
                <c:pt idx="8641">
                  <c:v>8.11</c:v>
                </c:pt>
                <c:pt idx="8642">
                  <c:v>8.11</c:v>
                </c:pt>
                <c:pt idx="8643">
                  <c:v>8.07</c:v>
                </c:pt>
                <c:pt idx="8644">
                  <c:v>8.07</c:v>
                </c:pt>
                <c:pt idx="8645">
                  <c:v>8.07</c:v>
                </c:pt>
                <c:pt idx="8646">
                  <c:v>8.06</c:v>
                </c:pt>
                <c:pt idx="8647">
                  <c:v>8.06</c:v>
                </c:pt>
                <c:pt idx="8648">
                  <c:v>8.0500000000000007</c:v>
                </c:pt>
                <c:pt idx="8649">
                  <c:v>7.94</c:v>
                </c:pt>
                <c:pt idx="8650">
                  <c:v>7.92</c:v>
                </c:pt>
                <c:pt idx="8651">
                  <c:v>7.92</c:v>
                </c:pt>
                <c:pt idx="8652">
                  <c:v>7.91</c:v>
                </c:pt>
                <c:pt idx="8653">
                  <c:v>7.85</c:v>
                </c:pt>
                <c:pt idx="8654">
                  <c:v>7.84</c:v>
                </c:pt>
                <c:pt idx="8655">
                  <c:v>7.83</c:v>
                </c:pt>
                <c:pt idx="8656">
                  <c:v>7.8199999999999976</c:v>
                </c:pt>
                <c:pt idx="8657">
                  <c:v>7.8</c:v>
                </c:pt>
                <c:pt idx="8658">
                  <c:v>7.79</c:v>
                </c:pt>
                <c:pt idx="8659">
                  <c:v>7.78</c:v>
                </c:pt>
                <c:pt idx="8660">
                  <c:v>7.7</c:v>
                </c:pt>
                <c:pt idx="8661">
                  <c:v>7.6199999999999957</c:v>
                </c:pt>
                <c:pt idx="8662">
                  <c:v>7.6099999999999977</c:v>
                </c:pt>
                <c:pt idx="8663">
                  <c:v>7.52</c:v>
                </c:pt>
                <c:pt idx="8664">
                  <c:v>7.42</c:v>
                </c:pt>
                <c:pt idx="8665">
                  <c:v>7.4</c:v>
                </c:pt>
                <c:pt idx="8666">
                  <c:v>7.4</c:v>
                </c:pt>
                <c:pt idx="8667">
                  <c:v>7.38</c:v>
                </c:pt>
                <c:pt idx="8668">
                  <c:v>7.2</c:v>
                </c:pt>
                <c:pt idx="8669">
                  <c:v>7.17</c:v>
                </c:pt>
                <c:pt idx="8670">
                  <c:v>7.14</c:v>
                </c:pt>
                <c:pt idx="8671">
                  <c:v>7.08</c:v>
                </c:pt>
                <c:pt idx="8672">
                  <c:v>7.02</c:v>
                </c:pt>
                <c:pt idx="8673">
                  <c:v>6.97</c:v>
                </c:pt>
                <c:pt idx="8674">
                  <c:v>6.93</c:v>
                </c:pt>
                <c:pt idx="8675">
                  <c:v>6.7699999999999987</c:v>
                </c:pt>
                <c:pt idx="8676">
                  <c:v>6.7</c:v>
                </c:pt>
                <c:pt idx="8677">
                  <c:v>6.63</c:v>
                </c:pt>
                <c:pt idx="8678">
                  <c:v>6.6099999999999977</c:v>
                </c:pt>
                <c:pt idx="8679">
                  <c:v>6.6099999999999977</c:v>
                </c:pt>
                <c:pt idx="8680">
                  <c:v>6.6</c:v>
                </c:pt>
                <c:pt idx="8681">
                  <c:v>6.6</c:v>
                </c:pt>
                <c:pt idx="8682">
                  <c:v>6.48</c:v>
                </c:pt>
                <c:pt idx="8683">
                  <c:v>6.3199999999999976</c:v>
                </c:pt>
                <c:pt idx="8684">
                  <c:v>6.24</c:v>
                </c:pt>
                <c:pt idx="8685">
                  <c:v>6.17</c:v>
                </c:pt>
                <c:pt idx="8686">
                  <c:v>6.05</c:v>
                </c:pt>
                <c:pt idx="8687">
                  <c:v>5.99</c:v>
                </c:pt>
                <c:pt idx="8688">
                  <c:v>5.7</c:v>
                </c:pt>
                <c:pt idx="8689">
                  <c:v>5.7</c:v>
                </c:pt>
                <c:pt idx="8690">
                  <c:v>5.6499999999999977</c:v>
                </c:pt>
                <c:pt idx="8691">
                  <c:v>5.63</c:v>
                </c:pt>
                <c:pt idx="8692">
                  <c:v>5.6199999999999957</c:v>
                </c:pt>
                <c:pt idx="8693">
                  <c:v>5.45</c:v>
                </c:pt>
                <c:pt idx="8694">
                  <c:v>5.25</c:v>
                </c:pt>
                <c:pt idx="8695">
                  <c:v>5.1599999999999966</c:v>
                </c:pt>
                <c:pt idx="8696">
                  <c:v>5.1499999999999986</c:v>
                </c:pt>
                <c:pt idx="8697">
                  <c:v>5.08</c:v>
                </c:pt>
                <c:pt idx="8698">
                  <c:v>5.07</c:v>
                </c:pt>
                <c:pt idx="8699">
                  <c:v>5.03</c:v>
                </c:pt>
                <c:pt idx="8700">
                  <c:v>5.0199999999999996</c:v>
                </c:pt>
                <c:pt idx="8701">
                  <c:v>5.01</c:v>
                </c:pt>
                <c:pt idx="8702">
                  <c:v>5.01</c:v>
                </c:pt>
                <c:pt idx="8703">
                  <c:v>5.01</c:v>
                </c:pt>
                <c:pt idx="8704">
                  <c:v>4.99</c:v>
                </c:pt>
                <c:pt idx="8705">
                  <c:v>4.9800000000000004</c:v>
                </c:pt>
                <c:pt idx="8706">
                  <c:v>4.9800000000000004</c:v>
                </c:pt>
                <c:pt idx="8707">
                  <c:v>4.9800000000000004</c:v>
                </c:pt>
                <c:pt idx="8708">
                  <c:v>4.96</c:v>
                </c:pt>
                <c:pt idx="8709">
                  <c:v>4.92</c:v>
                </c:pt>
                <c:pt idx="8710">
                  <c:v>4.92</c:v>
                </c:pt>
                <c:pt idx="8711">
                  <c:v>4.91</c:v>
                </c:pt>
                <c:pt idx="8712">
                  <c:v>4.74</c:v>
                </c:pt>
                <c:pt idx="8713">
                  <c:v>4.25</c:v>
                </c:pt>
                <c:pt idx="8714">
                  <c:v>3.94</c:v>
                </c:pt>
                <c:pt idx="8715">
                  <c:v>3.5</c:v>
                </c:pt>
                <c:pt idx="8716">
                  <c:v>3.28</c:v>
                </c:pt>
                <c:pt idx="8717">
                  <c:v>3.26</c:v>
                </c:pt>
                <c:pt idx="8718">
                  <c:v>3.2</c:v>
                </c:pt>
                <c:pt idx="8719">
                  <c:v>3.02</c:v>
                </c:pt>
                <c:pt idx="8720">
                  <c:v>3.01</c:v>
                </c:pt>
                <c:pt idx="8721">
                  <c:v>2.99</c:v>
                </c:pt>
                <c:pt idx="8722">
                  <c:v>2.99</c:v>
                </c:pt>
                <c:pt idx="8723">
                  <c:v>2.98</c:v>
                </c:pt>
                <c:pt idx="8724">
                  <c:v>2.91</c:v>
                </c:pt>
                <c:pt idx="8725">
                  <c:v>2.91</c:v>
                </c:pt>
                <c:pt idx="8726">
                  <c:v>2.89</c:v>
                </c:pt>
                <c:pt idx="8727">
                  <c:v>2.88</c:v>
                </c:pt>
                <c:pt idx="8728">
                  <c:v>2.31</c:v>
                </c:pt>
                <c:pt idx="8729">
                  <c:v>1.97</c:v>
                </c:pt>
                <c:pt idx="8730">
                  <c:v>1.02</c:v>
                </c:pt>
                <c:pt idx="8731">
                  <c:v>1.01</c:v>
                </c:pt>
                <c:pt idx="8732">
                  <c:v>1.01</c:v>
                </c:pt>
                <c:pt idx="8733">
                  <c:v>1</c:v>
                </c:pt>
                <c:pt idx="8734">
                  <c:v>1</c:v>
                </c:pt>
                <c:pt idx="8735">
                  <c:v>1</c:v>
                </c:pt>
                <c:pt idx="8736">
                  <c:v>0.99</c:v>
                </c:pt>
                <c:pt idx="8737">
                  <c:v>0.99</c:v>
                </c:pt>
                <c:pt idx="8738">
                  <c:v>0.99</c:v>
                </c:pt>
                <c:pt idx="8739">
                  <c:v>0.96</c:v>
                </c:pt>
                <c:pt idx="8740">
                  <c:v>0.75</c:v>
                </c:pt>
                <c:pt idx="8741">
                  <c:v>0.74</c:v>
                </c:pt>
                <c:pt idx="8742">
                  <c:v>0.57999999999999996</c:v>
                </c:pt>
                <c:pt idx="8743">
                  <c:v>0.57999999999999996</c:v>
                </c:pt>
                <c:pt idx="8744">
                  <c:v>0.12</c:v>
                </c:pt>
                <c:pt idx="8745">
                  <c:v>0.01</c:v>
                </c:pt>
                <c:pt idx="8746">
                  <c:v>0.01</c:v>
                </c:pt>
                <c:pt idx="8747">
                  <c:v>0.01</c:v>
                </c:pt>
                <c:pt idx="8748">
                  <c:v>0</c:v>
                </c:pt>
                <c:pt idx="8749">
                  <c:v>0</c:v>
                </c:pt>
                <c:pt idx="8750">
                  <c:v>0</c:v>
                </c:pt>
                <c:pt idx="8751">
                  <c:v>0</c:v>
                </c:pt>
                <c:pt idx="8752">
                  <c:v>0</c:v>
                </c:pt>
                <c:pt idx="8753">
                  <c:v>0</c:v>
                </c:pt>
                <c:pt idx="8754">
                  <c:v>0</c:v>
                </c:pt>
                <c:pt idx="8755">
                  <c:v>-0.5</c:v>
                </c:pt>
                <c:pt idx="8756">
                  <c:v>-0.5</c:v>
                </c:pt>
                <c:pt idx="8757">
                  <c:v>-0.5</c:v>
                </c:pt>
                <c:pt idx="8758">
                  <c:v>-0.5</c:v>
                </c:pt>
                <c:pt idx="8759">
                  <c:v>-4.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B53-9448-9845-3FA4FFB14621}"/>
            </c:ext>
          </c:extLst>
        </c:ser>
        <c:ser>
          <c:idx val="1"/>
          <c:order val="1"/>
          <c:tx>
            <c:v>Average</c:v>
          </c:tx>
          <c:spPr>
            <a:ln w="19050">
              <a:solidFill>
                <a:schemeClr val="tx1"/>
              </a:solidFill>
              <a:prstDash val="sysDash"/>
            </a:ln>
          </c:spPr>
          <c:marker>
            <c:symbol val="square"/>
            <c:size val="5"/>
          </c:marker>
          <c:xVal>
            <c:numRef>
              <c:f>'Day Ahead LMPs'!$G$2:$G$3</c:f>
              <c:numCache>
                <c:formatCode>0%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xVal>
          <c:yVal>
            <c:numRef>
              <c:f>'Day Ahead LMPs'!$H$2:$H$3</c:f>
              <c:numCache>
                <c:formatCode>0.00</c:formatCode>
                <c:ptCount val="2"/>
                <c:pt idx="0">
                  <c:v>42.562883561644128</c:v>
                </c:pt>
                <c:pt idx="1">
                  <c:v>42.5628835616441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B53-9448-9845-3FA4FFB146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520992"/>
        <c:axId val="-15525600"/>
      </c:scatterChart>
      <c:valAx>
        <c:axId val="-15520992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/>
                  <a:t>Percentage of Hours</a:t>
                </a:r>
              </a:p>
            </c:rich>
          </c:tx>
          <c:layout>
            <c:manualLayout>
              <c:xMode val="edge"/>
              <c:yMode val="edge"/>
              <c:x val="0.46595126435811302"/>
              <c:y val="0.97102907003269501"/>
            </c:manualLayout>
          </c:layout>
          <c:overlay val="0"/>
        </c:title>
        <c:numFmt formatCode="0%" sourceLinked="1"/>
        <c:majorTickMark val="none"/>
        <c:minorTickMark val="none"/>
        <c:tickLblPos val="nextTo"/>
        <c:crossAx val="-15525600"/>
        <c:crosses val="autoZero"/>
        <c:crossBetween val="midCat"/>
      </c:valAx>
      <c:valAx>
        <c:axId val="-15525600"/>
        <c:scaling>
          <c:orientation val="minMax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Price</a:t>
                </a:r>
                <a:r>
                  <a:rPr lang="en-US" sz="1200" baseline="0"/>
                  <a:t> </a:t>
                </a:r>
                <a:r>
                  <a:rPr lang="en-US" sz="1200"/>
                  <a:t>(US $/MWh)</a:t>
                </a:r>
              </a:p>
            </c:rich>
          </c:tx>
          <c:overlay val="0"/>
        </c:title>
        <c:numFmt formatCode="0.00" sourceLinked="1"/>
        <c:majorTickMark val="none"/>
        <c:minorTickMark val="none"/>
        <c:tickLblPos val="nextTo"/>
        <c:crossAx val="-1552099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321</cdr:x>
      <cdr:y>0.50446</cdr:y>
    </cdr:from>
    <cdr:to>
      <cdr:x>0.91481</cdr:x>
      <cdr:y>0.57903</cdr:y>
    </cdr:to>
    <cdr:sp macro="" textlink="">
      <cdr:nvSpPr>
        <cdr:cNvPr id="2" name="Text Box 3"/>
        <cdr:cNvSpPr txBox="1"/>
      </cdr:nvSpPr>
      <cdr:spPr>
        <a:xfrm xmlns:a="http://schemas.openxmlformats.org/drawingml/2006/main">
          <a:off x="6847840" y="2336800"/>
          <a:ext cx="680720" cy="34544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</cdr:spPr>
      <cdr:style>
        <a:lnRef xmlns:a="http://schemas.openxmlformats.org/drawingml/2006/main" idx="0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dk1"/>
        </a:fontRef>
      </cdr:style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64327</cdr:x>
      <cdr:y>0.6672</cdr:y>
    </cdr:from>
    <cdr:to>
      <cdr:x>0.79712</cdr:x>
      <cdr:y>0.73148</cdr:y>
    </cdr:to>
    <cdr:sp macro="" textlink="">
      <cdr:nvSpPr>
        <cdr:cNvPr id="2" name="Text Box 1"/>
        <cdr:cNvSpPr txBox="1"/>
      </cdr:nvSpPr>
      <cdr:spPr>
        <a:xfrm xmlns:a="http://schemas.openxmlformats.org/drawingml/2006/main">
          <a:off x="3823335" y="2372991"/>
          <a:ext cx="914400" cy="22860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Average price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D9D8664-C851-A746-9425-994A4AEBF8F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64021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FEF95BF-0740-1248-8F46-FC1114804F0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1561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5BC839-53B8-BB42-A052-228DC49BADB8}" type="slidenum">
              <a:rPr lang="en-GB"/>
              <a:pPr/>
              <a:t>1</a:t>
            </a:fld>
            <a:endParaRPr lang="en-GB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4418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5CAA9-4D0C-3D4E-A0D2-6AA11D5E37FC}" type="slidenum">
              <a:rPr lang="en-GB"/>
              <a:pPr/>
              <a:t>33</a:t>
            </a:fld>
            <a:endParaRPr lang="en-GB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09114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7B007C-6AEA-3546-9BD4-B70774E7C552}" type="slidenum">
              <a:rPr lang="en-GB"/>
              <a:pPr/>
              <a:t>34</a:t>
            </a:fld>
            <a:endParaRPr lang="en-GB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65348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87088-1F11-9E42-BEE0-B550E16D1D28}" type="slidenum">
              <a:rPr lang="en-GB"/>
              <a:pPr/>
              <a:t>35</a:t>
            </a:fld>
            <a:endParaRPr lang="en-GB"/>
          </a:p>
        </p:txBody>
      </p:sp>
      <p:sp>
        <p:nvSpPr>
          <p:cNvPr id="2273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8022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DCF9B1-8484-B745-BDBD-91179573F4CD}" type="slidenum">
              <a:rPr lang="en-GB"/>
              <a:pPr/>
              <a:t>36</a:t>
            </a:fld>
            <a:endParaRPr lang="en-GB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9557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B2D3BD-01F5-F541-B2D4-817E6AE11087}" type="slidenum">
              <a:rPr lang="en-GB"/>
              <a:pPr/>
              <a:t>38</a:t>
            </a:fld>
            <a:endParaRPr lang="en-GB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6183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A2AC33-415D-6B48-828D-0B4D11A56050}" type="slidenum">
              <a:rPr lang="en-GB"/>
              <a:pPr/>
              <a:t>41</a:t>
            </a:fld>
            <a:endParaRPr lang="en-GB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57853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258D0-F05D-A24A-9A26-737EA537408A}" type="slidenum">
              <a:rPr lang="en-GB"/>
              <a:pPr/>
              <a:t>42</a:t>
            </a:fld>
            <a:endParaRPr lang="en-GB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82891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95C83-7472-5548-BE52-CDB52C0A1D04}" type="slidenum">
              <a:rPr lang="en-GB"/>
              <a:pPr/>
              <a:t>43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83234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34D6D-5885-6E45-B8F7-FE6D4361B6CB}" type="slidenum">
              <a:rPr lang="en-GB"/>
              <a:pPr/>
              <a:t>44</a:t>
            </a:fld>
            <a:endParaRPr lang="en-GB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65855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BBAB6C-4AD6-8B4A-9967-9B577D720048}" type="slidenum">
              <a:rPr lang="en-GB"/>
              <a:pPr/>
              <a:t>46</a:t>
            </a:fld>
            <a:endParaRPr lang="en-GB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98649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765DB5-4FA3-5148-9C35-D867107F1B2E}" type="slidenum">
              <a:rPr lang="en-GB"/>
              <a:pPr/>
              <a:t>3</a:t>
            </a:fld>
            <a:endParaRPr lang="en-GB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16827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08CE8-B237-A94C-B371-197D9ADCE0D1}" type="slidenum">
              <a:rPr lang="en-GB"/>
              <a:pPr/>
              <a:t>47</a:t>
            </a:fld>
            <a:endParaRPr lang="en-GB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86448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8F145-A0CD-5344-AE11-3094990C2F88}" type="slidenum">
              <a:rPr lang="en-GB"/>
              <a:pPr/>
              <a:t>48</a:t>
            </a:fld>
            <a:endParaRPr lang="en-GB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84212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982E72-CCEF-5943-841B-9629A174B893}" type="slidenum">
              <a:rPr lang="en-GB"/>
              <a:pPr/>
              <a:t>49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901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26AE3A-09FD-E041-AE9A-554895308DAC}" type="slidenum">
              <a:rPr lang="en-GB"/>
              <a:pPr/>
              <a:t>50</a:t>
            </a:fld>
            <a:endParaRPr lang="en-GB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8054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87DF2-DB0C-854D-B201-8A32894CBD54}" type="slidenum">
              <a:rPr lang="en-GB"/>
              <a:pPr/>
              <a:t>51</a:t>
            </a:fld>
            <a:endParaRPr lang="en-GB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4664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75D27-F9BC-E348-97A6-BD1B833FC6E6}" type="slidenum">
              <a:rPr lang="en-GB"/>
              <a:pPr/>
              <a:t>52</a:t>
            </a:fld>
            <a:endParaRPr lang="en-GB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2859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8BB7B5-A610-024F-8E01-E260821A61D9}" type="slidenum">
              <a:rPr lang="en-GB"/>
              <a:pPr/>
              <a:t>53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25272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514C9-A650-1746-AB12-A4D75A34680E}" type="slidenum">
              <a:rPr lang="en-GB"/>
              <a:pPr/>
              <a:t>54</a:t>
            </a:fld>
            <a:endParaRPr lang="en-GB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7071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218442-7F75-554C-BF42-8D5426A3AF2A}" type="slidenum">
              <a:rPr lang="en-GB"/>
              <a:pPr/>
              <a:t>55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09087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5BC6A6-C3DD-DE45-B385-398F6C83905B}" type="slidenum">
              <a:rPr lang="en-GB"/>
              <a:pPr/>
              <a:t>56</a:t>
            </a:fld>
            <a:endParaRPr lang="en-GB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1301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7DF1E9-208B-B548-925A-6ECD104ED11C}" type="slidenum">
              <a:rPr lang="en-GB"/>
              <a:pPr/>
              <a:t>5</a:t>
            </a:fld>
            <a:endParaRPr lang="en-GB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92420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F375EA-DED5-A744-8B04-F9E323BAC93A}" type="slidenum">
              <a:rPr lang="en-GB"/>
              <a:pPr/>
              <a:t>57</a:t>
            </a:fld>
            <a:endParaRPr lang="en-GB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30788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F29BEB-B97B-EC4E-84FC-DF6D5A78ADE2}" type="slidenum">
              <a:rPr lang="en-GB"/>
              <a:pPr/>
              <a:t>58</a:t>
            </a:fld>
            <a:endParaRPr lang="en-GB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29187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9B07A-01A1-4B46-97DE-CCEAABD07D8C}" type="slidenum">
              <a:rPr lang="en-GB"/>
              <a:pPr/>
              <a:t>70</a:t>
            </a:fld>
            <a:endParaRPr lang="en-GB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36771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B2CAB0-043A-2145-8D3D-481D07742342}" type="slidenum">
              <a:rPr lang="en-GB"/>
              <a:pPr/>
              <a:t>75</a:t>
            </a:fld>
            <a:endParaRPr lang="en-GB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00993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08D2FC-9460-2840-BA98-502BCFE1C6AD}" type="slidenum">
              <a:rPr lang="en-GB"/>
              <a:pPr/>
              <a:t>76</a:t>
            </a:fld>
            <a:endParaRPr lang="en-GB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65291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6A09A2-7170-2A4A-95B1-8B2C073953D1}" type="slidenum">
              <a:rPr lang="en-GB"/>
              <a:pPr/>
              <a:t>77</a:t>
            </a:fld>
            <a:endParaRPr lang="en-GB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60327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036CEE-61AC-5A47-93C9-329FAEE57CEA}" type="slidenum">
              <a:rPr lang="en-GB"/>
              <a:pPr/>
              <a:t>78</a:t>
            </a:fld>
            <a:endParaRPr lang="en-GB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172878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D345F9-A6BB-8D43-B3F0-D142844D85F4}" type="slidenum">
              <a:rPr lang="en-GB"/>
              <a:pPr/>
              <a:t>79</a:t>
            </a:fld>
            <a:endParaRPr lang="en-GB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1657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6ACE67-855C-5646-8AC6-96BC53DC4E23}" type="slidenum">
              <a:rPr lang="en-GB"/>
              <a:pPr/>
              <a:t>80</a:t>
            </a:fld>
            <a:endParaRPr lang="en-GB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042058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912E4-473A-B24A-8431-82172924DFA8}" type="slidenum">
              <a:rPr lang="en-GB"/>
              <a:pPr/>
              <a:t>81</a:t>
            </a:fld>
            <a:endParaRPr lang="en-GB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7736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741B6-F612-654F-9FF0-63AC4FCCF86E}" type="slidenum">
              <a:rPr lang="en-GB"/>
              <a:pPr/>
              <a:t>6</a:t>
            </a:fld>
            <a:endParaRPr lang="en-GB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89359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FB985-98E6-D145-A8A1-92C2134F77F3}" type="slidenum">
              <a:rPr lang="en-GB"/>
              <a:pPr/>
              <a:t>82</a:t>
            </a:fld>
            <a:endParaRPr lang="en-GB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207172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9E35A-ED89-CE4B-A890-469ECAFA6CC7}" type="slidenum">
              <a:rPr lang="en-GB"/>
              <a:pPr/>
              <a:t>83</a:t>
            </a:fld>
            <a:endParaRPr lang="en-GB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53548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165F4-B23D-664A-8CCD-0A9D4519302E}" type="slidenum">
              <a:rPr lang="en-GB"/>
              <a:pPr/>
              <a:t>84</a:t>
            </a:fld>
            <a:endParaRPr lang="en-GB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5900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F582D9-CE9C-EB4A-953F-F20B54B98926}" type="slidenum">
              <a:rPr lang="en-GB"/>
              <a:pPr/>
              <a:t>17</a:t>
            </a:fld>
            <a:endParaRPr lang="en-GB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90853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FB9D7-9AC2-E342-9A5A-474B40406202}" type="slidenum">
              <a:rPr lang="en-GB"/>
              <a:pPr/>
              <a:t>18</a:t>
            </a:fld>
            <a:endParaRPr lang="en-GB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7374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B19875-52C0-D34D-8D00-371098952292}" type="slidenum">
              <a:rPr lang="en-GB"/>
              <a:pPr/>
              <a:t>19</a:t>
            </a:fld>
            <a:endParaRPr lang="en-GB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91955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F71B17-296B-5040-9493-6686583D06E5}" type="slidenum">
              <a:rPr lang="en-GB"/>
              <a:pPr/>
              <a:t>31</a:t>
            </a:fld>
            <a:endParaRPr lang="en-GB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4646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25B40-B342-9E42-A5CB-760B4DD7D361}" type="slidenum">
              <a:rPr lang="en-GB"/>
              <a:pPr/>
              <a:t>32</a:t>
            </a:fld>
            <a:endParaRPr lang="en-GB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1361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016203"/>
            <a:ext cx="3332237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9BD64840-85BD-C346-AAD0-3878C055E22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ABD2F-1FB4-9243-A4D5-E5E83E5A3C5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D29FA-1178-3348-9B2F-BD41069D3FC1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5896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090BE483-BC88-7443-A6CB-477A074A58D6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02BA5A21-C6C3-3F4D-9008-1A669D70160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7344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AE918C8D-7A3C-5A4B-BB7F-988607C4B4C1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92392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7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2AEF2610-6B54-464D-BA8F-C767F0849345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E61F6D-D52D-094F-9C7E-F081EF50C833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3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1" y="6597352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C14A12FF-FF30-7849-AED8-B599EAD54241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960440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6F94E88F-DB17-4540-AF12-E00F01E42064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3F2CF0-EA38-604B-994B-AA7D1A40156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9912AF-C920-B74F-9BEB-E182EDCB2BE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090BE483-BC88-7443-A6CB-477A074A58D6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9.e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0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9" Type="http://schemas.openxmlformats.org/officeDocument/2006/relationships/image" Target="../media/image6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2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2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8.emf"/><Relationship Id="rId4" Type="http://schemas.openxmlformats.org/officeDocument/2006/relationships/oleObject" Target="../embeddings/oleObject2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2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3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3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32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tiff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628775" y="3508375"/>
            <a:ext cx="6400800" cy="1752600"/>
          </a:xfrm>
        </p:spPr>
        <p:txBody>
          <a:bodyPr/>
          <a:lstStyle/>
          <a:p>
            <a:r>
              <a:rPr lang="en-GB" dirty="0"/>
              <a:t>Daniel Kirschen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971550" y="2060575"/>
            <a:ext cx="771525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3800" dirty="0">
                <a:latin typeface="Arial" charset="0"/>
              </a:rPr>
              <a:t>Participating in Electricity Markets</a:t>
            </a:r>
            <a:endParaRPr lang="en-US" sz="3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3645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ig 4.3: Forecast demand, average forward purchase prices and retail rate for the case of an on-peak/off-peak retail tariff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273174"/>
            <a:ext cx="8363272" cy="531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1219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ig 4.4: Cost of forward purchases and retail hourly retail revenues for the case of an on-peak/off-peak retail tariff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274762"/>
            <a:ext cx="8435280" cy="5394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542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Table 4.2: Retail operations over a 12-hour period for an on-peak retail rate of 38 $/MWh and an off-peak retail rate of 36 $/MWh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12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607374"/>
              </p:ext>
            </p:extLst>
          </p:nvPr>
        </p:nvGraphicFramePr>
        <p:xfrm>
          <a:off x="179512" y="2420888"/>
          <a:ext cx="8712966" cy="30011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7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28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28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28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358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280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4513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5009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Hour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otals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1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ad Forecast (MWh)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6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6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6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5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5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2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8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1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orward Purchases (MWh)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6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6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6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5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5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2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8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1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verage Forward Prices ($/MWh)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.7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.5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.5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5.2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.7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2.4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5.5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8.6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4.2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.8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.4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.7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Calibri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1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st of Forward Purchases ($)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52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41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16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525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71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755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69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71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868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57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58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28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182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1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Revenues ($)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50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43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69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36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80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2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94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63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64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31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90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76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322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009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ofits ($)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983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13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24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37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91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153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2753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081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2226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259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20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82</a:t>
                      </a:r>
                      <a:endParaRPr lang="en-US" sz="14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399</a:t>
                      </a:r>
                      <a:endParaRPr lang="en-US" sz="14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3362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/>
              <a:t>Fig 4.5: Imbalances between forward purchases and actual energy consumed and corresponding balancing cost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13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3174"/>
            <a:ext cx="8229600" cy="531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3212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ig. 4.6: Spot prices and average forward price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14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3174"/>
            <a:ext cx="8229600" cy="531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441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21433"/>
          </a:xfrm>
        </p:spPr>
        <p:txBody>
          <a:bodyPr/>
          <a:lstStyle/>
          <a:p>
            <a:r>
              <a:rPr lang="en-US" sz="2400" dirty="0"/>
              <a:t>Table 4.3: Retail operations over a 12-hour period for a flat retail rate of 37 $/MWh considering forecasting errors and implied spot market trades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15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162452"/>
              </p:ext>
            </p:extLst>
          </p:nvPr>
        </p:nvGraphicFramePr>
        <p:xfrm>
          <a:off x="215517" y="1412776"/>
          <a:ext cx="8712966" cy="47793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5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9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79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5835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3915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our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8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orecast load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21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9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4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1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5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9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1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6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orward energy purchase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21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19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54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18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58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9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1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2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6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verage forward price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.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.5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.5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5.2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.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2.4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5.50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8.6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4.2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.8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.4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.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000">
                        <a:effectLst/>
                        <a:latin typeface="Calibri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86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Forward purchase cost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459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36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8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194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57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68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7745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92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884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38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18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09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4482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ctual load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9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2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1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1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5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5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6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0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mbalance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1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1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5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pot price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.3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.4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.3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.5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9.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5.4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0.1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02.3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81.40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3.7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6.9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8.9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alancing cost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36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0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2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834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33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75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92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407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37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19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4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56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hourly cost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094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96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13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569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40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802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49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01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47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02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1406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438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805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ourly revenue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51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51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58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13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28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83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35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650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949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135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224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916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8111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931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ourly profits</a:t>
                      </a:r>
                      <a:endParaRPr lang="en-US" sz="18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1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5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46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67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3124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318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143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736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252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88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41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478</a:t>
                      </a:r>
                      <a:endParaRPr lang="en-US" sz="20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9939</a:t>
                      </a:r>
                      <a:endParaRPr lang="en-US" sz="20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457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722313" y="2576885"/>
            <a:ext cx="7772400" cy="1500187"/>
          </a:xfrm>
        </p:spPr>
        <p:txBody>
          <a:bodyPr>
            <a:normAutofit fontScale="92500"/>
          </a:bodyPr>
          <a:lstStyle/>
          <a:p>
            <a:pPr algn="ctr"/>
            <a:r>
              <a:rPr lang="en-GB" sz="4000" dirty="0">
                <a:latin typeface="Arial" charset="0"/>
              </a:rPr>
              <a:t>Participating in Electricity Markets: </a:t>
            </a:r>
          </a:p>
          <a:p>
            <a:pPr algn="ctr"/>
            <a:r>
              <a:rPr lang="en-GB" sz="4000" dirty="0">
                <a:latin typeface="Arial" charset="0"/>
              </a:rPr>
              <a:t>The </a:t>
            </a:r>
            <a:r>
              <a:rPr lang="en-US" sz="4000" dirty="0"/>
              <a:t>Generator’s Perspecti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18275"/>
            <a:ext cx="2987675" cy="365125"/>
          </a:xfrm>
        </p:spPr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519863"/>
            <a:ext cx="2133600" cy="365125"/>
          </a:xfrm>
        </p:spPr>
        <p:txBody>
          <a:bodyPr/>
          <a:lstStyle/>
          <a:p>
            <a:fld id="{AE918C8D-7A3C-5A4B-BB7F-988607C4B4C1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0155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rket Structur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44663"/>
            <a:ext cx="8229600" cy="34766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Monopoly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Monopolist sets the price at will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Must be regulate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Perfect competition: 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No participant is large enough to affect the price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All participants act as “price takers”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Oligopoly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Some participants are large enough to affect the price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Strategic bidders have market power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Others are price taker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E83192-CE87-9D42-92E3-93F55152AF1A}" type="slidenum">
              <a:rPr lang="en-GB"/>
              <a:pPr/>
              <a:t>17</a:t>
            </a:fld>
            <a:endParaRPr lang="en-GB"/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838200" y="1255092"/>
            <a:ext cx="7467600" cy="762000"/>
          </a:xfrm>
          <a:prstGeom prst="leftRightArrow">
            <a:avLst>
              <a:gd name="adj1" fmla="val 47083"/>
              <a:gd name="adj2" fmla="val 72910"/>
            </a:avLst>
          </a:prstGeom>
          <a:gradFill rotWithShape="0">
            <a:gsLst>
              <a:gs pos="0">
                <a:srgbClr val="000066"/>
              </a:gs>
              <a:gs pos="100000">
                <a:srgbClr val="CC33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838200" y="1952005"/>
            <a:ext cx="128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latin typeface="Arial" charset="0"/>
              </a:rPr>
              <a:t>Monopoly</a:t>
            </a:r>
            <a:endParaRPr lang="en-GB" sz="1400">
              <a:latin typeface="Arial" charset="0"/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919538" y="1952005"/>
            <a:ext cx="1243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latin typeface="Arial" charset="0"/>
              </a:rPr>
              <a:t>Oligopoly</a:t>
            </a:r>
            <a:endParaRPr lang="en-GB" sz="1400">
              <a:latin typeface="Arial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6426200" y="1952005"/>
            <a:ext cx="2414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>
                <a:latin typeface="Arial" charset="0"/>
              </a:rPr>
              <a:t>Perfect Competition</a:t>
            </a:r>
            <a:endParaRPr lang="en-GB" sz="1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299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ect competition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153400" cy="4800600"/>
          </a:xfrm>
        </p:spPr>
        <p:txBody>
          <a:bodyPr>
            <a:normAutofit fontScale="92500"/>
          </a:bodyPr>
          <a:lstStyle/>
          <a:p>
            <a:r>
              <a:rPr lang="en-US" dirty="0"/>
              <a:t>All producers have a small share of the market</a:t>
            </a:r>
          </a:p>
          <a:p>
            <a:endParaRPr lang="en-US" dirty="0"/>
          </a:p>
          <a:p>
            <a:r>
              <a:rPr lang="en-US" dirty="0"/>
              <a:t>All consumers have a small share of the market</a:t>
            </a:r>
          </a:p>
          <a:p>
            <a:endParaRPr lang="en-US" dirty="0"/>
          </a:p>
          <a:p>
            <a:r>
              <a:rPr lang="en-US" dirty="0"/>
              <a:t>Individual actions have no effect on the market price</a:t>
            </a:r>
          </a:p>
          <a:p>
            <a:endParaRPr lang="en-US" dirty="0"/>
          </a:p>
          <a:p>
            <a:r>
              <a:rPr lang="en-US" dirty="0"/>
              <a:t>All participants are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price takers</a:t>
            </a:r>
            <a:r>
              <a:rPr lang="ja-JP" altLang="en-US" dirty="0">
                <a:latin typeface="Arial"/>
              </a:rPr>
              <a:t>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C562B5-2D98-AA47-A37F-BF835F58740D}" type="slidenum">
              <a:rPr lang="en-GB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67949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 dirty="0"/>
              <a:t>Short run profit maximization for a price taker</a:t>
            </a:r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971058-455A-7D4C-8691-54F277371016}" type="slidenum">
              <a:rPr lang="en-GB"/>
              <a:pPr/>
              <a:t>19</a:t>
            </a:fld>
            <a:endParaRPr lang="en-GB"/>
          </a:p>
        </p:txBody>
      </p:sp>
      <p:graphicFrame>
        <p:nvGraphicFramePr>
          <p:cNvPr id="125978" name="Object 26"/>
          <p:cNvGraphicFramePr>
            <a:graphicFrameLocks noChangeAspect="1"/>
          </p:cNvGraphicFramePr>
          <p:nvPr/>
        </p:nvGraphicFramePr>
        <p:xfrm>
          <a:off x="939800" y="2049463"/>
          <a:ext cx="264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2" name="Equation" r:id="rId4" imgW="2032000" imgH="520700" progId="Equation.DSMT4">
                  <p:embed/>
                </p:oleObj>
              </mc:Choice>
              <mc:Fallback>
                <p:oleObj name="Equation" r:id="rId4" imgW="2032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49463"/>
                        <a:ext cx="264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505200" y="5307013"/>
            <a:ext cx="52142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latin typeface="Helvetica" charset="0"/>
              </a:rPr>
              <a:t>Adjust production </a:t>
            </a:r>
            <a:r>
              <a:rPr lang="en-GB" i="1" dirty="0">
                <a:latin typeface="Times New Roman" charset="0"/>
                <a:sym typeface="Symbol" charset="0"/>
              </a:rPr>
              <a:t>y</a:t>
            </a:r>
            <a:r>
              <a:rPr lang="en-GB" dirty="0">
                <a:latin typeface="Helvetica" charset="0"/>
              </a:rPr>
              <a:t> until the marginal</a:t>
            </a:r>
          </a:p>
          <a:p>
            <a:r>
              <a:rPr lang="en-GB" dirty="0">
                <a:latin typeface="Helvetica" charset="0"/>
              </a:rPr>
              <a:t>cost of production is equal to the </a:t>
            </a:r>
          </a:p>
          <a:p>
            <a:r>
              <a:rPr lang="en-GB" dirty="0">
                <a:latin typeface="Helvetica" charset="0"/>
              </a:rPr>
              <a:t>price </a:t>
            </a:r>
            <a:r>
              <a:rPr lang="en-GB" dirty="0">
                <a:latin typeface="Helvetica" charset="0"/>
                <a:sym typeface="Symbol" charset="0"/>
              </a:rPr>
              <a:t>π</a:t>
            </a:r>
          </a:p>
          <a:p>
            <a:endParaRPr lang="en-GB" dirty="0">
              <a:latin typeface="Helvetica" charset="0"/>
            </a:endParaRPr>
          </a:p>
        </p:txBody>
      </p:sp>
      <p:grpSp>
        <p:nvGrpSpPr>
          <p:cNvPr id="125989" name="Group 37"/>
          <p:cNvGrpSpPr>
            <a:grpSpLocks/>
          </p:cNvGrpSpPr>
          <p:nvPr/>
        </p:nvGrpSpPr>
        <p:grpSpPr bwMode="auto">
          <a:xfrm>
            <a:off x="1905000" y="2514600"/>
            <a:ext cx="6048375" cy="1071563"/>
            <a:chOff x="1200" y="1584"/>
            <a:chExt cx="3810" cy="675"/>
          </a:xfrm>
        </p:grpSpPr>
        <p:sp>
          <p:nvSpPr>
            <p:cNvPr id="125963" name="AutoShape 11"/>
            <p:cNvSpPr>
              <a:spLocks/>
            </p:cNvSpPr>
            <p:nvPr/>
          </p:nvSpPr>
          <p:spPr bwMode="auto">
            <a:xfrm rot="5400000">
              <a:off x="1326" y="1470"/>
              <a:ext cx="84" cy="336"/>
            </a:xfrm>
            <a:prstGeom prst="rightBrace">
              <a:avLst>
                <a:gd name="adj1" fmla="val 33333"/>
                <a:gd name="adj2" fmla="val 51042"/>
              </a:avLst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4" name="AutoShape 12"/>
            <p:cNvSpPr>
              <a:spLocks/>
            </p:cNvSpPr>
            <p:nvPr/>
          </p:nvSpPr>
          <p:spPr bwMode="auto">
            <a:xfrm rot="5400000">
              <a:off x="1848" y="1416"/>
              <a:ext cx="96" cy="432"/>
            </a:xfrm>
            <a:prstGeom prst="rightBrace">
              <a:avLst>
                <a:gd name="adj1" fmla="val 37500"/>
                <a:gd name="adj2" fmla="val 51042"/>
              </a:avLst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5" name="AutoShape 13"/>
            <p:cNvSpPr>
              <a:spLocks/>
            </p:cNvSpPr>
            <p:nvPr/>
          </p:nvSpPr>
          <p:spPr bwMode="auto">
            <a:xfrm>
              <a:off x="3408" y="1776"/>
              <a:ext cx="1602" cy="243"/>
            </a:xfrm>
            <a:prstGeom prst="callout1">
              <a:avLst>
                <a:gd name="adj1" fmla="val 29630"/>
                <a:gd name="adj2" fmla="val -2995"/>
                <a:gd name="adj3" fmla="val -44856"/>
                <a:gd name="adj4" fmla="val -93569"/>
              </a:avLst>
            </a:prstGeom>
            <a:noFill/>
            <a:ln w="1905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Production cost</a:t>
              </a:r>
            </a:p>
          </p:txBody>
        </p:sp>
        <p:sp>
          <p:nvSpPr>
            <p:cNvPr id="125966" name="AutoShape 14"/>
            <p:cNvSpPr>
              <a:spLocks/>
            </p:cNvSpPr>
            <p:nvPr/>
          </p:nvSpPr>
          <p:spPr bwMode="auto">
            <a:xfrm>
              <a:off x="3408" y="2016"/>
              <a:ext cx="1602" cy="243"/>
            </a:xfrm>
            <a:prstGeom prst="callout1">
              <a:avLst>
                <a:gd name="adj1" fmla="val 29630"/>
                <a:gd name="adj2" fmla="val -2995"/>
                <a:gd name="adj3" fmla="val -144856"/>
                <a:gd name="adj4" fmla="val -127903"/>
              </a:avLst>
            </a:prstGeom>
            <a:noFill/>
            <a:ln w="1905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Revenue</a:t>
              </a:r>
            </a:p>
          </p:txBody>
        </p:sp>
      </p:grpSp>
      <p:grpSp>
        <p:nvGrpSpPr>
          <p:cNvPr id="125975" name="Group 23"/>
          <p:cNvGrpSpPr>
            <a:grpSpLocks/>
          </p:cNvGrpSpPr>
          <p:nvPr/>
        </p:nvGrpSpPr>
        <p:grpSpPr bwMode="auto">
          <a:xfrm>
            <a:off x="1447800" y="3429000"/>
            <a:ext cx="7391400" cy="1697038"/>
            <a:chOff x="912" y="2160"/>
            <a:chExt cx="4512" cy="1069"/>
          </a:xfrm>
        </p:grpSpPr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912" y="2160"/>
              <a:ext cx="240" cy="336"/>
            </a:xfrm>
            <a:prstGeom prst="ellips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74" name="AutoShape 22"/>
            <p:cNvSpPr>
              <a:spLocks/>
            </p:cNvSpPr>
            <p:nvPr/>
          </p:nvSpPr>
          <p:spPr bwMode="auto">
            <a:xfrm>
              <a:off x="3405" y="2813"/>
              <a:ext cx="2019" cy="416"/>
            </a:xfrm>
            <a:prstGeom prst="callout1">
              <a:avLst>
                <a:gd name="adj1" fmla="val 5648"/>
                <a:gd name="adj2" fmla="val -2380"/>
                <a:gd name="adj3" fmla="val -92157"/>
                <a:gd name="adj4" fmla="val -114065"/>
              </a:avLst>
            </a:prstGeom>
            <a:noFill/>
            <a:ln w="1905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 dirty="0">
                  <a:latin typeface="Arial" charset="0"/>
                </a:rPr>
                <a:t>Independent of quantity produced because price taker</a:t>
              </a:r>
              <a:endParaRPr lang="en-GB" dirty="0"/>
            </a:p>
          </p:txBody>
        </p:sp>
      </p:grpSp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1143000" y="1524000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63" name="Equation" r:id="rId6" imgW="292100" imgH="254000" progId="Equation.DSMT4">
                  <p:embed/>
                </p:oleObj>
              </mc:Choice>
              <mc:Fallback>
                <p:oleObj name="Equation" r:id="rId6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2921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7" name="Text Box 25"/>
          <p:cNvSpPr txBox="1">
            <a:spLocks noChangeArrowheads="1"/>
          </p:cNvSpPr>
          <p:nvPr/>
        </p:nvSpPr>
        <p:spPr bwMode="auto">
          <a:xfrm>
            <a:off x="1546225" y="1431925"/>
            <a:ext cx="485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>
                <a:latin typeface="Arial" charset="0"/>
              </a:rPr>
              <a:t>Output of one of the generators </a:t>
            </a:r>
            <a:endParaRPr lang="en-GB"/>
          </a:p>
        </p:txBody>
      </p:sp>
      <p:grpSp>
        <p:nvGrpSpPr>
          <p:cNvPr id="125982" name="Group 30"/>
          <p:cNvGrpSpPr>
            <a:grpSpLocks/>
          </p:cNvGrpSpPr>
          <p:nvPr/>
        </p:nvGrpSpPr>
        <p:grpSpPr bwMode="auto">
          <a:xfrm>
            <a:off x="1066800" y="2819400"/>
            <a:ext cx="2501900" cy="1560513"/>
            <a:chOff x="680" y="1776"/>
            <a:chExt cx="1576" cy="983"/>
          </a:xfrm>
        </p:grpSpPr>
        <p:sp>
          <p:nvSpPr>
            <p:cNvPr id="125958" name="AutoShape 6"/>
            <p:cNvSpPr>
              <a:spLocks noChangeArrowheads="1"/>
            </p:cNvSpPr>
            <p:nvPr/>
          </p:nvSpPr>
          <p:spPr bwMode="auto">
            <a:xfrm>
              <a:off x="1392" y="1776"/>
              <a:ext cx="288" cy="336"/>
            </a:xfrm>
            <a:prstGeom prst="downArrow">
              <a:avLst>
                <a:gd name="adj1" fmla="val 50000"/>
                <a:gd name="adj2" fmla="val 29167"/>
              </a:avLst>
            </a:prstGeom>
            <a:solidFill>
              <a:srgbClr val="FF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5981" name="Object 29"/>
            <p:cNvGraphicFramePr>
              <a:graphicFrameLocks noChangeAspect="1"/>
            </p:cNvGraphicFramePr>
            <p:nvPr/>
          </p:nvGraphicFramePr>
          <p:xfrm>
            <a:off x="680" y="2176"/>
            <a:ext cx="1576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64" name="Equation" r:id="rId8" imgW="2197100" imgH="812800" progId="Equation.DSMT4">
                    <p:embed/>
                  </p:oleObj>
                </mc:Choice>
                <mc:Fallback>
                  <p:oleObj name="Equation" r:id="rId8" imgW="21971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2176"/>
                          <a:ext cx="1576" cy="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5987" name="Group 35"/>
          <p:cNvGrpSpPr>
            <a:grpSpLocks/>
          </p:cNvGrpSpPr>
          <p:nvPr/>
        </p:nvGrpSpPr>
        <p:grpSpPr bwMode="auto">
          <a:xfrm>
            <a:off x="1447800" y="4572000"/>
            <a:ext cx="1536700" cy="1643063"/>
            <a:chOff x="912" y="2880"/>
            <a:chExt cx="968" cy="1035"/>
          </a:xfrm>
        </p:grpSpPr>
        <p:sp>
          <p:nvSpPr>
            <p:cNvPr id="125959" name="AutoShape 7"/>
            <p:cNvSpPr>
              <a:spLocks noChangeArrowheads="1"/>
            </p:cNvSpPr>
            <p:nvPr/>
          </p:nvSpPr>
          <p:spPr bwMode="auto">
            <a:xfrm>
              <a:off x="1392" y="2880"/>
              <a:ext cx="288" cy="336"/>
            </a:xfrm>
            <a:prstGeom prst="downArrow">
              <a:avLst>
                <a:gd name="adj1" fmla="val 50000"/>
                <a:gd name="adj2" fmla="val 29167"/>
              </a:avLst>
            </a:prstGeom>
            <a:solidFill>
              <a:srgbClr val="FF008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5986" name="Object 34"/>
            <p:cNvGraphicFramePr>
              <a:graphicFrameLocks noChangeAspect="1"/>
            </p:cNvGraphicFramePr>
            <p:nvPr/>
          </p:nvGraphicFramePr>
          <p:xfrm>
            <a:off x="912" y="3296"/>
            <a:ext cx="968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65" name="Equation" r:id="rId10" imgW="1231900" imgH="787400" progId="Equation.DSMT4">
                    <p:embed/>
                  </p:oleObj>
                </mc:Choice>
                <mc:Fallback>
                  <p:oleObj name="Equation" r:id="rId10" imgW="1231900" imgH="78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296"/>
                          <a:ext cx="968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1829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or</a:t>
            </a:r>
          </a:p>
          <a:p>
            <a:r>
              <a:rPr lang="en-US" dirty="0"/>
              <a:t>Consumer</a:t>
            </a:r>
          </a:p>
          <a:p>
            <a:r>
              <a:rPr lang="en-US" dirty="0"/>
              <a:t>Retailer</a:t>
            </a:r>
          </a:p>
          <a:p>
            <a:r>
              <a:rPr lang="en-US" dirty="0"/>
              <a:t>Operator of a pumped-hydro pla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00951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.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481732" y="1412776"/>
            <a:ext cx="69108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Coal fired unit with minimum output 100 MW and 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maximum output 500 MW</a:t>
            </a:r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430145"/>
            <a:ext cx="3040732" cy="61835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356992"/>
            <a:ext cx="4611639" cy="47434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59" y="4097240"/>
            <a:ext cx="4462513" cy="48388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149" y="4847035"/>
            <a:ext cx="3843858" cy="837764"/>
          </a:xfrm>
          <a:prstGeom prst="rect">
            <a:avLst/>
          </a:prstGeom>
        </p:spPr>
      </p:pic>
      <p:pic>
        <p:nvPicPr>
          <p:cNvPr id="22" name="Picture 2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5013922"/>
            <a:ext cx="1625251" cy="503990"/>
          </a:xfrm>
          <a:prstGeom prst="rect">
            <a:avLst/>
          </a:prstGeom>
        </p:spPr>
      </p:pic>
      <p:sp>
        <p:nvSpPr>
          <p:cNvPr id="21" name="Striped Right Arrow 20"/>
          <p:cNvSpPr/>
          <p:nvPr/>
        </p:nvSpPr>
        <p:spPr>
          <a:xfrm>
            <a:off x="4716016" y="5085184"/>
            <a:ext cx="648072" cy="288032"/>
          </a:xfrm>
          <a:prstGeom prst="strip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338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 limi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700808"/>
            <a:ext cx="2160240" cy="100811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859682"/>
            <a:ext cx="944488" cy="690364"/>
          </a:xfrm>
          <a:prstGeom prst="rect">
            <a:avLst/>
          </a:prstGeom>
        </p:spPr>
      </p:pic>
      <p:sp>
        <p:nvSpPr>
          <p:cNvPr id="7" name="Striped Right Arrow 6"/>
          <p:cNvSpPr/>
          <p:nvPr/>
        </p:nvSpPr>
        <p:spPr>
          <a:xfrm>
            <a:off x="3435497" y="2060848"/>
            <a:ext cx="648072" cy="288032"/>
          </a:xfrm>
          <a:prstGeom prst="strip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48" y="3632310"/>
            <a:ext cx="2091259" cy="948817"/>
          </a:xfrm>
          <a:prstGeom prst="rect">
            <a:avLst/>
          </a:prstGeom>
        </p:spPr>
      </p:pic>
      <p:sp>
        <p:nvSpPr>
          <p:cNvPr id="9" name="Striped Right Arrow 8"/>
          <p:cNvSpPr/>
          <p:nvPr/>
        </p:nvSpPr>
        <p:spPr>
          <a:xfrm>
            <a:off x="3404266" y="3962702"/>
            <a:ext cx="648072" cy="288032"/>
          </a:xfrm>
          <a:prstGeom prst="strip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20852" y="3814330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727943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ecewise linear cost curv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80" name="Picture 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800"/>
            <a:ext cx="7334338" cy="4647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795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iecewise constant marginal cost curv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872356"/>
            <a:ext cx="6763086" cy="458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4293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atch with piecewise curv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060848"/>
            <a:ext cx="5688632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816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.4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5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479558"/>
            <a:ext cx="3672408" cy="9279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412758"/>
            <a:ext cx="6480720" cy="419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1627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.5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58" y="1628800"/>
            <a:ext cx="7673534" cy="496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1292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hedul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up cost</a:t>
            </a:r>
          </a:p>
          <a:p>
            <a:r>
              <a:rPr lang="en-US" dirty="0"/>
              <a:t>Operating constraints</a:t>
            </a:r>
          </a:p>
          <a:p>
            <a:r>
              <a:rPr lang="en-US" dirty="0"/>
              <a:t>Environmental constraints</a:t>
            </a:r>
          </a:p>
          <a:p>
            <a:r>
              <a:rPr lang="en-US" dirty="0"/>
              <a:t>Other revenue opportunities</a:t>
            </a:r>
          </a:p>
          <a:p>
            <a:r>
              <a:rPr lang="en-US" dirty="0"/>
              <a:t>Forecasting erro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957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.6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8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851988"/>
              </p:ext>
            </p:extLst>
          </p:nvPr>
        </p:nvGraphicFramePr>
        <p:xfrm>
          <a:off x="251520" y="1700808"/>
          <a:ext cx="8435283" cy="403245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476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13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600"/>
                        </a:spcAft>
                        <a:tabLst>
                          <a:tab pos="2743200" algn="ctr"/>
                          <a:tab pos="5486400" algn="r"/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Hour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Price 	[$/MWh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2.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3.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3.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.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2.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3.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.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Generation	[MW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7.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50.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0.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.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53.8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0.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61.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Revenue	[$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,092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,85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75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05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,42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75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858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Running cost	[$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,06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,46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12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23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,24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12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93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Startup cost	[$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0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Total cost	[$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,66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,46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12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23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,240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12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93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>
                          <a:effectLst/>
                        </a:rPr>
                        <a:t>Profit	[$]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571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8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2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8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83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2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75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480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50645" algn="r"/>
                        </a:tabLst>
                      </a:pPr>
                      <a:r>
                        <a:rPr lang="en-US" sz="2000" dirty="0">
                          <a:effectLst/>
                        </a:rPr>
                        <a:t>Cumulative profit</a:t>
                      </a:r>
                      <a:r>
                        <a:rPr lang="en-US" sz="2000" baseline="0" dirty="0">
                          <a:effectLst/>
                        </a:rPr>
                        <a:t> </a:t>
                      </a:r>
                      <a:r>
                        <a:rPr lang="en-US" sz="2000" dirty="0">
                          <a:effectLst/>
                        </a:rPr>
                        <a:t>[$]</a:t>
                      </a:r>
                      <a:endParaRPr lang="en-US" sz="20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571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88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39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4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37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064</a:t>
                      </a:r>
                      <a:endParaRPr lang="en-US" sz="20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989</a:t>
                      </a:r>
                      <a:endParaRPr lang="en-US" sz="20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35560" marR="3556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81356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e vs. Purchas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29</a:t>
            </a:fld>
            <a:endParaRPr lang="en-GB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1810174"/>
            <a:ext cx="18722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inimize </a:t>
            </a:r>
          </a:p>
        </p:txBody>
      </p:sp>
      <p:pic>
        <p:nvPicPr>
          <p:cNvPr id="252930" name="Picture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50945"/>
            <a:ext cx="936104" cy="697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35360" y="1810174"/>
            <a:ext cx="12961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subject to </a:t>
            </a:r>
          </a:p>
        </p:txBody>
      </p:sp>
      <p:pic>
        <p:nvPicPr>
          <p:cNvPr id="252929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9120" y="1633596"/>
            <a:ext cx="936104" cy="712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67" y="2505078"/>
            <a:ext cx="3807172" cy="685009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61" y="3256894"/>
            <a:ext cx="2458616" cy="1252489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10" y="4754497"/>
            <a:ext cx="2367518" cy="689192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10" y="5789944"/>
            <a:ext cx="2367518" cy="591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27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714375" y="2823900"/>
            <a:ext cx="771525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GB" sz="3800" dirty="0">
                <a:latin typeface="Arial" charset="0"/>
              </a:rPr>
              <a:t>Participating in Electricity Markets: The consumer’s perspective </a:t>
            </a:r>
            <a:endParaRPr lang="en-US" sz="3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6629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.7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08" y="1700808"/>
            <a:ext cx="3150840" cy="504056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08" y="2205735"/>
            <a:ext cx="3150840" cy="618356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08" y="3140968"/>
            <a:ext cx="3284190" cy="4616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27984" y="3126913"/>
            <a:ext cx="1857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charset="0"/>
                <a:ea typeface="Times" charset="0"/>
              </a:rPr>
              <a:t>L</a:t>
            </a:r>
            <a:r>
              <a:rPr lang="en-US" dirty="0">
                <a:latin typeface="Times New Roman" charset="0"/>
                <a:ea typeface="Times" charset="0"/>
              </a:rPr>
              <a:t> = 260 MW 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14" y="3969307"/>
            <a:ext cx="2841649" cy="812319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14" y="4956693"/>
            <a:ext cx="2824717" cy="777046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14" y="5843941"/>
            <a:ext cx="2553618" cy="748325"/>
          </a:xfrm>
          <a:prstGeom prst="rect">
            <a:avLst/>
          </a:prstGeom>
        </p:spPr>
      </p:pic>
      <p:sp>
        <p:nvSpPr>
          <p:cNvPr id="12" name="Right Brace 11"/>
          <p:cNvSpPr/>
          <p:nvPr/>
        </p:nvSpPr>
        <p:spPr>
          <a:xfrm>
            <a:off x="4067944" y="4221088"/>
            <a:ext cx="360040" cy="2371178"/>
          </a:xfrm>
          <a:prstGeom prst="rightBrace">
            <a:avLst>
              <a:gd name="adj1" fmla="val 60621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3352" y="4163839"/>
            <a:ext cx="1800200" cy="488884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008" y="4789019"/>
            <a:ext cx="1829544" cy="530262"/>
          </a:xfrm>
          <a:prstGeom prst="rect">
            <a:avLst/>
          </a:prstGeom>
        </p:spPr>
      </p:pic>
      <p:pic>
        <p:nvPicPr>
          <p:cNvPr id="15" name="Picture 1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008" y="5434363"/>
            <a:ext cx="1845568" cy="520444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008" y="6069889"/>
            <a:ext cx="3024336" cy="41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8034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3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dding under perfect competition</a:t>
            </a:r>
          </a:p>
        </p:txBody>
      </p:sp>
      <p:sp>
        <p:nvSpPr>
          <p:cNvPr id="123924" name="Rectangle 20"/>
          <p:cNvSpPr>
            <a:spLocks noGrp="1" noChangeArrowheads="1"/>
          </p:cNvSpPr>
          <p:nvPr>
            <p:ph idx="1"/>
          </p:nvPr>
        </p:nvSpPr>
        <p:spPr>
          <a:xfrm>
            <a:off x="152400" y="1295400"/>
            <a:ext cx="4724400" cy="46783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Since there are lots of small producers, a change in bid causes a change in the order of the bids</a:t>
            </a:r>
          </a:p>
          <a:p>
            <a:pPr>
              <a:lnSpc>
                <a:spcPct val="80000"/>
              </a:lnSpc>
            </a:pPr>
            <a:r>
              <a:rPr lang="en-US" sz="2000"/>
              <a:t>If I bid at my marginal cos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 get paid the market clearing price if marginal or infra-marginal producer</a:t>
            </a:r>
          </a:p>
          <a:p>
            <a:pPr>
              <a:lnSpc>
                <a:spcPct val="80000"/>
              </a:lnSpc>
            </a:pPr>
            <a:r>
              <a:rPr lang="en-US" sz="2000"/>
              <a:t>If I bid higher than my marginal cos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 could become extra-marginal and miss an opportunity to sell at a profit</a:t>
            </a:r>
          </a:p>
          <a:p>
            <a:pPr>
              <a:lnSpc>
                <a:spcPct val="80000"/>
              </a:lnSpc>
            </a:pPr>
            <a:r>
              <a:rPr lang="en-US" sz="2000"/>
              <a:t>If I bid lower than my marginal cos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 could have to produce at a loss</a:t>
            </a: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rgbClr val="FF3300"/>
                </a:solidFill>
              </a:rPr>
              <a:t>No incentive to bid anything else than marginal cost of production</a:t>
            </a:r>
            <a:endParaRPr lang="en-US" sz="200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51398-31FA-8D4F-B82B-281CED5263C3}" type="slidenum">
              <a:rPr lang="en-GB"/>
              <a:pPr/>
              <a:t>31</a:t>
            </a:fld>
            <a:endParaRPr lang="en-GB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5216525" y="1905000"/>
            <a:ext cx="76041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latin typeface="Helvetica" charset="0"/>
              </a:rPr>
              <a:t>Price</a:t>
            </a:r>
            <a:endParaRPr lang="en-US">
              <a:latin typeface="Helvetica" charset="0"/>
            </a:endParaRPr>
          </a:p>
        </p:txBody>
      </p:sp>
      <p:grpSp>
        <p:nvGrpSpPr>
          <p:cNvPr id="123925" name="Group 21"/>
          <p:cNvGrpSpPr>
            <a:grpSpLocks/>
          </p:cNvGrpSpPr>
          <p:nvPr/>
        </p:nvGrpSpPr>
        <p:grpSpPr bwMode="auto">
          <a:xfrm>
            <a:off x="5148263" y="1963738"/>
            <a:ext cx="3997325" cy="3333750"/>
            <a:chOff x="3243" y="1237"/>
            <a:chExt cx="2518" cy="2100"/>
          </a:xfrm>
        </p:grpSpPr>
        <p:sp>
          <p:nvSpPr>
            <p:cNvPr id="123911" name="Line 7"/>
            <p:cNvSpPr>
              <a:spLocks noChangeShapeType="1"/>
            </p:cNvSpPr>
            <p:nvPr/>
          </p:nvSpPr>
          <p:spPr bwMode="auto">
            <a:xfrm>
              <a:off x="3251" y="3205"/>
              <a:ext cx="174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2" name="Line 8"/>
            <p:cNvSpPr>
              <a:spLocks noChangeShapeType="1"/>
            </p:cNvSpPr>
            <p:nvPr/>
          </p:nvSpPr>
          <p:spPr bwMode="auto">
            <a:xfrm flipV="1">
              <a:off x="3248" y="1338"/>
              <a:ext cx="0" cy="18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3" name="Rectangle 9"/>
            <p:cNvSpPr>
              <a:spLocks noChangeArrowheads="1"/>
            </p:cNvSpPr>
            <p:nvPr/>
          </p:nvSpPr>
          <p:spPr bwMode="auto">
            <a:xfrm>
              <a:off x="5051" y="3089"/>
              <a:ext cx="710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latin typeface="Helvetica" charset="0"/>
                </a:rPr>
                <a:t>Quantity</a:t>
              </a:r>
              <a:endParaRPr lang="en-US">
                <a:latin typeface="Helvetica" charset="0"/>
              </a:endParaRPr>
            </a:p>
          </p:txBody>
        </p:sp>
        <p:sp>
          <p:nvSpPr>
            <p:cNvPr id="123914" name="Freeform 10"/>
            <p:cNvSpPr>
              <a:spLocks/>
            </p:cNvSpPr>
            <p:nvPr/>
          </p:nvSpPr>
          <p:spPr bwMode="auto">
            <a:xfrm>
              <a:off x="3247" y="1482"/>
              <a:ext cx="1422" cy="1377"/>
            </a:xfrm>
            <a:custGeom>
              <a:avLst/>
              <a:gdLst>
                <a:gd name="T0" fmla="*/ 0 w 1744"/>
                <a:gd name="T1" fmla="*/ 1248 h 1248"/>
                <a:gd name="T2" fmla="*/ 768 w 1744"/>
                <a:gd name="T3" fmla="*/ 1048 h 1248"/>
                <a:gd name="T4" fmla="*/ 1336 w 1744"/>
                <a:gd name="T5" fmla="*/ 584 h 1248"/>
                <a:gd name="T6" fmla="*/ 1744 w 1744"/>
                <a:gd name="T7" fmla="*/ 0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4" h="1248">
                  <a:moveTo>
                    <a:pt x="0" y="1248"/>
                  </a:moveTo>
                  <a:cubicBezTo>
                    <a:pt x="127" y="1214"/>
                    <a:pt x="545" y="1158"/>
                    <a:pt x="768" y="1048"/>
                  </a:cubicBezTo>
                  <a:cubicBezTo>
                    <a:pt x="990" y="937"/>
                    <a:pt x="1173" y="758"/>
                    <a:pt x="1336" y="584"/>
                  </a:cubicBezTo>
                  <a:cubicBezTo>
                    <a:pt x="1498" y="409"/>
                    <a:pt x="1659" y="121"/>
                    <a:pt x="1744" y="0"/>
                  </a:cubicBezTo>
                </a:path>
              </a:pathLst>
            </a:custGeom>
            <a:noFill/>
            <a:ln w="19050" cap="flat" cmpd="sng">
              <a:solidFill>
                <a:srgbClr val="00804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915" name="Rectangle 11"/>
            <p:cNvSpPr>
              <a:spLocks noChangeArrowheads="1"/>
            </p:cNvSpPr>
            <p:nvPr/>
          </p:nvSpPr>
          <p:spPr bwMode="auto">
            <a:xfrm>
              <a:off x="4618" y="1237"/>
              <a:ext cx="577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latin typeface="Helvetica" charset="0"/>
                </a:rPr>
                <a:t>supply</a:t>
              </a:r>
              <a:endParaRPr lang="en-US">
                <a:latin typeface="Helvetica" charset="0"/>
              </a:endParaRPr>
            </a:p>
          </p:txBody>
        </p:sp>
        <p:sp>
          <p:nvSpPr>
            <p:cNvPr id="123916" name="Rectangle 12"/>
            <p:cNvSpPr>
              <a:spLocks noChangeArrowheads="1"/>
            </p:cNvSpPr>
            <p:nvPr/>
          </p:nvSpPr>
          <p:spPr bwMode="auto">
            <a:xfrm>
              <a:off x="4546" y="2754"/>
              <a:ext cx="6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  <a:latin typeface="Helvetica" charset="0"/>
                </a:rPr>
                <a:t>demand</a:t>
              </a:r>
              <a:endParaRPr lang="en-US">
                <a:solidFill>
                  <a:schemeClr val="tx2"/>
                </a:solidFill>
                <a:latin typeface="Helvetica" charset="0"/>
              </a:endParaRPr>
            </a:p>
          </p:txBody>
        </p:sp>
        <p:sp>
          <p:nvSpPr>
            <p:cNvPr id="123917" name="Line 13"/>
            <p:cNvSpPr>
              <a:spLocks noChangeShapeType="1"/>
            </p:cNvSpPr>
            <p:nvPr/>
          </p:nvSpPr>
          <p:spPr bwMode="auto">
            <a:xfrm>
              <a:off x="3502" y="1537"/>
              <a:ext cx="1205" cy="1593"/>
            </a:xfrm>
            <a:prstGeom prst="line">
              <a:avLst/>
            </a:prstGeom>
            <a:noFill/>
            <a:ln w="28575">
              <a:solidFill>
                <a:srgbClr val="FF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134" y="2348"/>
              <a:ext cx="39" cy="7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3919" name="Line 15"/>
            <p:cNvSpPr>
              <a:spLocks noChangeShapeType="1"/>
            </p:cNvSpPr>
            <p:nvPr/>
          </p:nvSpPr>
          <p:spPr bwMode="auto">
            <a:xfrm>
              <a:off x="4147" y="240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3920" name="Line 16"/>
            <p:cNvSpPr>
              <a:spLocks noChangeShapeType="1"/>
            </p:cNvSpPr>
            <p:nvPr/>
          </p:nvSpPr>
          <p:spPr bwMode="auto">
            <a:xfrm flipH="1">
              <a:off x="3243" y="2376"/>
              <a:ext cx="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3921" name="AutoShape 17"/>
          <p:cNvSpPr>
            <a:spLocks noChangeArrowheads="1"/>
          </p:cNvSpPr>
          <p:nvPr/>
        </p:nvSpPr>
        <p:spPr bwMode="auto">
          <a:xfrm rot="-2570358">
            <a:off x="5867400" y="3124200"/>
            <a:ext cx="838200" cy="685800"/>
          </a:xfrm>
          <a:prstGeom prst="curvedDownArrow">
            <a:avLst>
              <a:gd name="adj1" fmla="val 24444"/>
              <a:gd name="adj2" fmla="val 48889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922" name="AutoShape 18"/>
          <p:cNvSpPr>
            <a:spLocks noChangeArrowheads="1"/>
          </p:cNvSpPr>
          <p:nvPr/>
        </p:nvSpPr>
        <p:spPr bwMode="auto">
          <a:xfrm rot="-2570358" flipH="1" flipV="1">
            <a:off x="6324600" y="3810000"/>
            <a:ext cx="838200" cy="685800"/>
          </a:xfrm>
          <a:prstGeom prst="curvedDownArrow">
            <a:avLst>
              <a:gd name="adj1" fmla="val 24444"/>
              <a:gd name="adj2" fmla="val 48889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67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4" grpId="0" build="p" autoUpdateAnimBg="0"/>
      <p:bldP spid="123921" grpId="0" animBg="1"/>
      <p:bldP spid="1239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Marginal, infra-marginal, extra-marginal producer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554608" y="1507232"/>
            <a:ext cx="4089400" cy="509012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Everything is sold at the market clearing price</a:t>
            </a:r>
          </a:p>
          <a:p>
            <a:pPr>
              <a:lnSpc>
                <a:spcPct val="90000"/>
              </a:lnSpc>
            </a:pPr>
            <a:r>
              <a:rPr lang="en-US" dirty="0"/>
              <a:t>Price is set by the </a:t>
            </a:r>
            <a:r>
              <a:rPr lang="ja-JP" altLang="en-US" dirty="0"/>
              <a:t>“</a:t>
            </a:r>
            <a:r>
              <a:rPr lang="en-US" dirty="0"/>
              <a:t>last</a:t>
            </a:r>
            <a:r>
              <a:rPr lang="ja-JP" altLang="en-US" dirty="0"/>
              <a:t>”</a:t>
            </a:r>
            <a:r>
              <a:rPr lang="en-US" dirty="0"/>
              <a:t> unit sold</a:t>
            </a:r>
          </a:p>
          <a:p>
            <a:pPr>
              <a:lnSpc>
                <a:spcPct val="90000"/>
              </a:lnSpc>
            </a:pPr>
            <a:r>
              <a:rPr lang="en-US" dirty="0"/>
              <a:t>Marginal producer: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Sells this last unit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Gets exactly its bid</a:t>
            </a:r>
          </a:p>
          <a:p>
            <a:pPr>
              <a:lnSpc>
                <a:spcPct val="90000"/>
              </a:lnSpc>
            </a:pPr>
            <a:r>
              <a:rPr lang="en-US" dirty="0"/>
              <a:t>Infra-marginal producers: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Get paid more than their bid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Collect economic profit</a:t>
            </a:r>
          </a:p>
          <a:p>
            <a:pPr>
              <a:lnSpc>
                <a:spcPct val="90000"/>
              </a:lnSpc>
            </a:pPr>
            <a:r>
              <a:rPr lang="en-US" dirty="0"/>
              <a:t>Extra-marginal producers: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Sell nothing</a:t>
            </a:r>
          </a:p>
          <a:p>
            <a:pPr>
              <a:lnSpc>
                <a:spcPct val="90000"/>
              </a:lnSpc>
            </a:pPr>
            <a:r>
              <a:rPr lang="en-US" dirty="0"/>
              <a:t>No difference between centralized auction and bilateral market</a:t>
            </a:r>
          </a:p>
        </p:txBody>
      </p:sp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5513644-CB60-2344-93B5-1DF1CE493135}" type="slidenum">
              <a:rPr lang="en-GB"/>
              <a:pPr/>
              <a:t>32</a:t>
            </a:fld>
            <a:endParaRPr lang="en-GB"/>
          </a:p>
        </p:txBody>
      </p:sp>
      <p:grpSp>
        <p:nvGrpSpPr>
          <p:cNvPr id="122907" name="Group 27"/>
          <p:cNvGrpSpPr>
            <a:grpSpLocks/>
          </p:cNvGrpSpPr>
          <p:nvPr/>
        </p:nvGrpSpPr>
        <p:grpSpPr bwMode="auto">
          <a:xfrm>
            <a:off x="6858000" y="2362201"/>
            <a:ext cx="1962150" cy="1636714"/>
            <a:chOff x="4320" y="1488"/>
            <a:chExt cx="1236" cy="1031"/>
          </a:xfrm>
        </p:grpSpPr>
        <p:sp>
          <p:nvSpPr>
            <p:cNvPr id="122885" name="AutoShape 5"/>
            <p:cNvSpPr>
              <a:spLocks/>
            </p:cNvSpPr>
            <p:nvPr/>
          </p:nvSpPr>
          <p:spPr bwMode="auto">
            <a:xfrm rot="1887005">
              <a:off x="4320" y="1488"/>
              <a:ext cx="128" cy="1031"/>
            </a:xfrm>
            <a:prstGeom prst="rightBrace">
              <a:avLst>
                <a:gd name="adj1" fmla="val 67122"/>
                <a:gd name="adj2" fmla="val 50000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2886" name="Text Box 6"/>
            <p:cNvSpPr txBox="1">
              <a:spLocks noChangeArrowheads="1"/>
            </p:cNvSpPr>
            <p:nvPr/>
          </p:nvSpPr>
          <p:spPr bwMode="auto">
            <a:xfrm>
              <a:off x="4464" y="2016"/>
              <a:ext cx="10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800">
                  <a:solidFill>
                    <a:srgbClr val="FF3300"/>
                  </a:solidFill>
                  <a:latin typeface="Arial" charset="0"/>
                </a:rPr>
                <a:t>Extra-marginal </a:t>
              </a:r>
              <a:endParaRPr lang="en-US" sz="2000">
                <a:solidFill>
                  <a:srgbClr val="FF3300"/>
                </a:solidFill>
                <a:latin typeface="Arial" charset="0"/>
              </a:endParaRPr>
            </a:p>
          </p:txBody>
        </p:sp>
      </p:grpSp>
      <p:grpSp>
        <p:nvGrpSpPr>
          <p:cNvPr id="122912" name="Group 32"/>
          <p:cNvGrpSpPr>
            <a:grpSpLocks/>
          </p:cNvGrpSpPr>
          <p:nvPr/>
        </p:nvGrpSpPr>
        <p:grpSpPr bwMode="auto">
          <a:xfrm>
            <a:off x="4876800" y="4289425"/>
            <a:ext cx="1657350" cy="815975"/>
            <a:chOff x="3072" y="2702"/>
            <a:chExt cx="1044" cy="514"/>
          </a:xfrm>
        </p:grpSpPr>
        <p:sp>
          <p:nvSpPr>
            <p:cNvPr id="122888" name="AutoShape 8"/>
            <p:cNvSpPr>
              <a:spLocks/>
            </p:cNvSpPr>
            <p:nvPr/>
          </p:nvSpPr>
          <p:spPr bwMode="auto">
            <a:xfrm rot="3978645">
              <a:off x="3481" y="2362"/>
              <a:ext cx="182" cy="862"/>
            </a:xfrm>
            <a:prstGeom prst="rightBrace">
              <a:avLst>
                <a:gd name="adj1" fmla="val 39469"/>
                <a:gd name="adj2" fmla="val 50000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2889" name="Text Box 9"/>
            <p:cNvSpPr txBox="1">
              <a:spLocks noChangeArrowheads="1"/>
            </p:cNvSpPr>
            <p:nvPr/>
          </p:nvSpPr>
          <p:spPr bwMode="auto">
            <a:xfrm>
              <a:off x="3072" y="2985"/>
              <a:ext cx="10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1800">
                  <a:solidFill>
                    <a:schemeClr val="hlink"/>
                  </a:solidFill>
                  <a:latin typeface="Arial" charset="0"/>
                </a:rPr>
                <a:t>Infra-marginal </a:t>
              </a:r>
              <a:endParaRPr lang="en-US">
                <a:solidFill>
                  <a:schemeClr val="hlink"/>
                </a:solidFill>
                <a:latin typeface="Arial" charset="0"/>
              </a:endParaRPr>
            </a:p>
          </p:txBody>
        </p:sp>
      </p:grpSp>
      <p:grpSp>
        <p:nvGrpSpPr>
          <p:cNvPr id="122911" name="Group 31"/>
          <p:cNvGrpSpPr>
            <a:grpSpLocks/>
          </p:cNvGrpSpPr>
          <p:nvPr/>
        </p:nvGrpSpPr>
        <p:grpSpPr bwMode="auto">
          <a:xfrm>
            <a:off x="5303838" y="5257800"/>
            <a:ext cx="2027237" cy="801688"/>
            <a:chOff x="3341" y="3312"/>
            <a:chExt cx="1277" cy="505"/>
          </a:xfrm>
        </p:grpSpPr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3341" y="3586"/>
              <a:ext cx="127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1800">
                  <a:solidFill>
                    <a:srgbClr val="008040"/>
                  </a:solidFill>
                  <a:latin typeface="Arial" charset="0"/>
                </a:rPr>
                <a:t>Marginal producer</a:t>
              </a:r>
              <a:endParaRPr lang="en-US" sz="2000">
                <a:solidFill>
                  <a:srgbClr val="008040"/>
                </a:solidFill>
                <a:latin typeface="Arial" charset="0"/>
              </a:endParaRPr>
            </a:p>
          </p:txBody>
        </p:sp>
        <p:sp>
          <p:nvSpPr>
            <p:cNvPr id="122892" name="Line 12"/>
            <p:cNvSpPr>
              <a:spLocks noChangeShapeType="1"/>
            </p:cNvSpPr>
            <p:nvPr/>
          </p:nvSpPr>
          <p:spPr bwMode="auto">
            <a:xfrm flipV="1">
              <a:off x="3976" y="3312"/>
              <a:ext cx="0" cy="320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4945063" y="1905000"/>
            <a:ext cx="76041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accent1"/>
                </a:solidFill>
                <a:latin typeface="Helvetica" charset="0"/>
              </a:rPr>
              <a:t>Price</a:t>
            </a:r>
            <a:endParaRPr lang="en-US">
              <a:solidFill>
                <a:schemeClr val="accent1"/>
              </a:solidFill>
              <a:latin typeface="Helvetica" charset="0"/>
            </a:endParaRPr>
          </a:p>
        </p:txBody>
      </p:sp>
      <p:sp>
        <p:nvSpPr>
          <p:cNvPr id="122896" name="Line 16"/>
          <p:cNvSpPr>
            <a:spLocks noChangeShapeType="1"/>
          </p:cNvSpPr>
          <p:nvPr/>
        </p:nvSpPr>
        <p:spPr bwMode="auto">
          <a:xfrm>
            <a:off x="4889500" y="5087938"/>
            <a:ext cx="27733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97" name="Line 17"/>
          <p:cNvSpPr>
            <a:spLocks noChangeShapeType="1"/>
          </p:cNvSpPr>
          <p:nvPr/>
        </p:nvSpPr>
        <p:spPr bwMode="auto">
          <a:xfrm flipV="1">
            <a:off x="4884738" y="2124075"/>
            <a:ext cx="0" cy="2973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7747000" y="4903788"/>
            <a:ext cx="11271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accent1"/>
                </a:solidFill>
                <a:latin typeface="Helvetica" charset="0"/>
              </a:rPr>
              <a:t>Quantity</a:t>
            </a:r>
            <a:endParaRPr lang="en-US">
              <a:solidFill>
                <a:schemeClr val="accent1"/>
              </a:solidFill>
              <a:latin typeface="Helvetica" charset="0"/>
            </a:endParaRPr>
          </a:p>
        </p:txBody>
      </p:sp>
      <p:sp>
        <p:nvSpPr>
          <p:cNvPr id="122899" name="Freeform 19"/>
          <p:cNvSpPr>
            <a:spLocks/>
          </p:cNvSpPr>
          <p:nvPr/>
        </p:nvSpPr>
        <p:spPr bwMode="auto">
          <a:xfrm>
            <a:off x="4883150" y="2352675"/>
            <a:ext cx="2257425" cy="2185988"/>
          </a:xfrm>
          <a:custGeom>
            <a:avLst/>
            <a:gdLst>
              <a:gd name="T0" fmla="*/ 0 w 1744"/>
              <a:gd name="T1" fmla="*/ 1248 h 1248"/>
              <a:gd name="T2" fmla="*/ 768 w 1744"/>
              <a:gd name="T3" fmla="*/ 1048 h 1248"/>
              <a:gd name="T4" fmla="*/ 1336 w 1744"/>
              <a:gd name="T5" fmla="*/ 584 h 1248"/>
              <a:gd name="T6" fmla="*/ 1744 w 1744"/>
              <a:gd name="T7" fmla="*/ 0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44" h="1248">
                <a:moveTo>
                  <a:pt x="0" y="1248"/>
                </a:moveTo>
                <a:cubicBezTo>
                  <a:pt x="127" y="1214"/>
                  <a:pt x="545" y="1158"/>
                  <a:pt x="768" y="1048"/>
                </a:cubicBezTo>
                <a:cubicBezTo>
                  <a:pt x="990" y="937"/>
                  <a:pt x="1173" y="758"/>
                  <a:pt x="1336" y="584"/>
                </a:cubicBezTo>
                <a:cubicBezTo>
                  <a:pt x="1498" y="409"/>
                  <a:pt x="1659" y="121"/>
                  <a:pt x="1744" y="0"/>
                </a:cubicBezTo>
              </a:path>
            </a:pathLst>
          </a:custGeom>
          <a:noFill/>
          <a:ln w="28575" cap="flat" cmpd="sng">
            <a:solidFill>
              <a:srgbClr val="FF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7059613" y="1963738"/>
            <a:ext cx="91598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accent1"/>
                </a:solidFill>
                <a:latin typeface="Helvetica" charset="0"/>
              </a:rPr>
              <a:t>supply</a:t>
            </a:r>
            <a:endParaRPr lang="en-US">
              <a:solidFill>
                <a:schemeClr val="accent1"/>
              </a:solidFill>
              <a:latin typeface="Helvetica" charset="0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6945313" y="4371975"/>
            <a:ext cx="10985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US" sz="2000">
                <a:solidFill>
                  <a:schemeClr val="accent1"/>
                </a:solidFill>
                <a:latin typeface="Helvetica" charset="0"/>
              </a:rPr>
              <a:t>demand</a:t>
            </a:r>
            <a:endParaRPr lang="en-US">
              <a:solidFill>
                <a:schemeClr val="accent1"/>
              </a:solidFill>
              <a:latin typeface="Helvetica" charset="0"/>
            </a:endParaRPr>
          </a:p>
        </p:txBody>
      </p:sp>
      <p:sp>
        <p:nvSpPr>
          <p:cNvPr id="122902" name="Line 22"/>
          <p:cNvSpPr>
            <a:spLocks noChangeShapeType="1"/>
          </p:cNvSpPr>
          <p:nvPr/>
        </p:nvSpPr>
        <p:spPr bwMode="auto">
          <a:xfrm>
            <a:off x="5287963" y="2439988"/>
            <a:ext cx="1912938" cy="2528888"/>
          </a:xfrm>
          <a:prstGeom prst="lin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03" name="Oval 23"/>
          <p:cNvSpPr>
            <a:spLocks noChangeArrowheads="1"/>
          </p:cNvSpPr>
          <p:nvPr/>
        </p:nvSpPr>
        <p:spPr bwMode="auto">
          <a:xfrm>
            <a:off x="6291263" y="3727450"/>
            <a:ext cx="61913" cy="111125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2904" name="Line 24"/>
          <p:cNvSpPr>
            <a:spLocks noChangeShapeType="1"/>
          </p:cNvSpPr>
          <p:nvPr/>
        </p:nvSpPr>
        <p:spPr bwMode="auto">
          <a:xfrm>
            <a:off x="6311900" y="3810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05" name="Line 25"/>
          <p:cNvSpPr>
            <a:spLocks noChangeShapeType="1"/>
          </p:cNvSpPr>
          <p:nvPr/>
        </p:nvSpPr>
        <p:spPr bwMode="auto">
          <a:xfrm flipH="1">
            <a:off x="4876800" y="3771900"/>
            <a:ext cx="142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93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rofit of an infra-marginal producer </a:t>
            </a:r>
          </a:p>
        </p:txBody>
      </p:sp>
      <p:sp>
        <p:nvSpPr>
          <p:cNvPr id="4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C43187-7596-7240-8101-73A8813F43A4}" type="slidenum">
              <a:rPr lang="en-GB"/>
              <a:pPr/>
              <a:t>33</a:t>
            </a:fld>
            <a:endParaRPr lang="en-GB"/>
          </a:p>
        </p:txBody>
      </p:sp>
      <p:grpSp>
        <p:nvGrpSpPr>
          <p:cNvPr id="217128" name="Group 40"/>
          <p:cNvGrpSpPr>
            <a:grpSpLocks/>
          </p:cNvGrpSpPr>
          <p:nvPr/>
        </p:nvGrpSpPr>
        <p:grpSpPr bwMode="auto">
          <a:xfrm>
            <a:off x="442914" y="2124075"/>
            <a:ext cx="6638926" cy="3581400"/>
            <a:chOff x="330" y="1344"/>
            <a:chExt cx="4182" cy="2256"/>
          </a:xfrm>
        </p:grpSpPr>
        <p:sp>
          <p:nvSpPr>
            <p:cNvPr id="217125" name="Line 37"/>
            <p:cNvSpPr>
              <a:spLocks noChangeShapeType="1"/>
            </p:cNvSpPr>
            <p:nvPr/>
          </p:nvSpPr>
          <p:spPr bwMode="auto">
            <a:xfrm>
              <a:off x="672" y="2496"/>
              <a:ext cx="3744" cy="0"/>
            </a:xfrm>
            <a:prstGeom prst="line">
              <a:avLst/>
            </a:prstGeom>
            <a:noFill/>
            <a:ln w="28575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26" name="Line 38"/>
            <p:cNvSpPr>
              <a:spLocks noChangeShapeType="1"/>
            </p:cNvSpPr>
            <p:nvPr/>
          </p:nvSpPr>
          <p:spPr bwMode="auto">
            <a:xfrm flipH="1" flipV="1">
              <a:off x="4320" y="1344"/>
              <a:ext cx="192" cy="2256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27" name="Text Box 39"/>
            <p:cNvSpPr txBox="1">
              <a:spLocks noChangeArrowheads="1"/>
            </p:cNvSpPr>
            <p:nvPr/>
          </p:nvSpPr>
          <p:spPr bwMode="auto">
            <a:xfrm>
              <a:off x="330" y="2339"/>
              <a:ext cx="25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dirty="0">
                  <a:latin typeface="Arial" charset="0"/>
                </a:rPr>
                <a:t>π</a:t>
              </a:r>
            </a:p>
          </p:txBody>
        </p:sp>
      </p:grpSp>
      <p:grpSp>
        <p:nvGrpSpPr>
          <p:cNvPr id="217149" name="Group 61"/>
          <p:cNvGrpSpPr>
            <a:grpSpLocks/>
          </p:cNvGrpSpPr>
          <p:nvPr/>
        </p:nvGrpSpPr>
        <p:grpSpPr bwMode="auto">
          <a:xfrm>
            <a:off x="1981200" y="4724400"/>
            <a:ext cx="4572000" cy="1647825"/>
            <a:chOff x="1248" y="2994"/>
            <a:chExt cx="2880" cy="1038"/>
          </a:xfrm>
        </p:grpSpPr>
        <p:sp>
          <p:nvSpPr>
            <p:cNvPr id="217134" name="Rectangle 46" descr="Light upward diagonal"/>
            <p:cNvSpPr>
              <a:spLocks noChangeArrowheads="1"/>
            </p:cNvSpPr>
            <p:nvPr/>
          </p:nvSpPr>
          <p:spPr bwMode="auto">
            <a:xfrm>
              <a:off x="1248" y="2994"/>
              <a:ext cx="816" cy="576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7135" name="Object 47"/>
            <p:cNvGraphicFramePr>
              <a:graphicFrameLocks noChangeAspect="1"/>
            </p:cNvGraphicFramePr>
            <p:nvPr/>
          </p:nvGraphicFramePr>
          <p:xfrm>
            <a:off x="1392" y="3072"/>
            <a:ext cx="58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4" name="Equation" r:id="rId4" imgW="1041400" imgH="723900" progId="Equation.DSMT4">
                    <p:embed/>
                  </p:oleObj>
                </mc:Choice>
                <mc:Fallback>
                  <p:oleObj name="Equation" r:id="rId4" imgW="1041400" imgH="7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072"/>
                          <a:ext cx="58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7140" name="Group 52"/>
            <p:cNvGrpSpPr>
              <a:grpSpLocks/>
            </p:cNvGrpSpPr>
            <p:nvPr/>
          </p:nvGrpSpPr>
          <p:grpSpPr bwMode="auto">
            <a:xfrm>
              <a:off x="1296" y="3504"/>
              <a:ext cx="2832" cy="528"/>
              <a:chOff x="1296" y="3504"/>
              <a:chExt cx="2832" cy="528"/>
            </a:xfrm>
          </p:grpSpPr>
          <p:sp>
            <p:nvSpPr>
              <p:cNvPr id="217137" name="Rectangle 49"/>
              <p:cNvSpPr>
                <a:spLocks noChangeArrowheads="1"/>
              </p:cNvSpPr>
              <p:nvPr/>
            </p:nvSpPr>
            <p:spPr bwMode="auto">
              <a:xfrm>
                <a:off x="1630" y="3784"/>
                <a:ext cx="2498" cy="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2000">
                    <a:latin typeface="Helvetica" charset="0"/>
                  </a:rPr>
                  <a:t>Variable cost of producing energy</a:t>
                </a:r>
                <a:endParaRPr lang="en-GB">
                  <a:latin typeface="Helvetica" charset="0"/>
                </a:endParaRPr>
              </a:p>
            </p:txBody>
          </p:sp>
          <p:sp>
            <p:nvSpPr>
              <p:cNvPr id="217139" name="Freeform 51"/>
              <p:cNvSpPr>
                <a:spLocks/>
              </p:cNvSpPr>
              <p:nvPr/>
            </p:nvSpPr>
            <p:spPr bwMode="auto">
              <a:xfrm>
                <a:off x="1296" y="3504"/>
                <a:ext cx="336" cy="384"/>
              </a:xfrm>
              <a:custGeom>
                <a:avLst/>
                <a:gdLst>
                  <a:gd name="T0" fmla="*/ 0 w 336"/>
                  <a:gd name="T1" fmla="*/ 0 h 384"/>
                  <a:gd name="T2" fmla="*/ 0 w 336"/>
                  <a:gd name="T3" fmla="*/ 384 h 384"/>
                  <a:gd name="T4" fmla="*/ 336 w 336"/>
                  <a:gd name="T5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384">
                    <a:moveTo>
                      <a:pt x="0" y="0"/>
                    </a:moveTo>
                    <a:lnTo>
                      <a:pt x="0" y="384"/>
                    </a:lnTo>
                    <a:lnTo>
                      <a:pt x="336" y="384"/>
                    </a:lnTo>
                  </a:path>
                </a:pathLst>
              </a:custGeom>
              <a:noFill/>
              <a:ln w="28575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7145" name="Group 57"/>
          <p:cNvGrpSpPr>
            <a:grpSpLocks/>
          </p:cNvGrpSpPr>
          <p:nvPr/>
        </p:nvGrpSpPr>
        <p:grpSpPr bwMode="auto">
          <a:xfrm>
            <a:off x="1981200" y="3263900"/>
            <a:ext cx="2703513" cy="1460500"/>
            <a:chOff x="1248" y="2056"/>
            <a:chExt cx="1703" cy="920"/>
          </a:xfrm>
        </p:grpSpPr>
        <p:sp>
          <p:nvSpPr>
            <p:cNvPr id="217141" name="Rectangle 53" descr="Light downward diagonal"/>
            <p:cNvSpPr>
              <a:spLocks noChangeArrowheads="1"/>
            </p:cNvSpPr>
            <p:nvPr/>
          </p:nvSpPr>
          <p:spPr bwMode="auto">
            <a:xfrm>
              <a:off x="1248" y="2496"/>
              <a:ext cx="816" cy="480"/>
            </a:xfrm>
            <a:prstGeom prst="rect">
              <a:avLst/>
            </a:prstGeom>
            <a:pattFill prst="ltDn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43" name="Rectangle 55"/>
            <p:cNvSpPr>
              <a:spLocks noChangeArrowheads="1"/>
            </p:cNvSpPr>
            <p:nvPr/>
          </p:nvSpPr>
          <p:spPr bwMode="auto">
            <a:xfrm>
              <a:off x="1726" y="2056"/>
              <a:ext cx="1225" cy="256"/>
            </a:xfrm>
            <a:prstGeom prst="rect">
              <a:avLst/>
            </a:prstGeom>
            <a:noFill/>
            <a:ln w="12700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latin typeface="Helvetica" charset="0"/>
                </a:rPr>
                <a:t>Economic profit</a:t>
              </a:r>
              <a:endParaRPr lang="en-GB">
                <a:latin typeface="Helvetica" charset="0"/>
              </a:endParaRPr>
            </a:p>
          </p:txBody>
        </p:sp>
        <p:sp>
          <p:nvSpPr>
            <p:cNvPr id="217144" name="Freeform 56"/>
            <p:cNvSpPr>
              <a:spLocks/>
            </p:cNvSpPr>
            <p:nvPr/>
          </p:nvSpPr>
          <p:spPr bwMode="auto">
            <a:xfrm flipV="1">
              <a:off x="1392" y="2208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0 w 336"/>
                <a:gd name="T3" fmla="*/ 384 h 384"/>
                <a:gd name="T4" fmla="*/ 336 w 336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lnTo>
                    <a:pt x="0" y="384"/>
                  </a:lnTo>
                  <a:lnTo>
                    <a:pt x="336" y="384"/>
                  </a:lnTo>
                </a:path>
              </a:pathLst>
            </a:custGeom>
            <a:noFill/>
            <a:ln w="28575" cmpd="sng">
              <a:solidFill>
                <a:srgbClr val="00804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7153" name="Group 65"/>
          <p:cNvGrpSpPr>
            <a:grpSpLocks/>
          </p:cNvGrpSpPr>
          <p:nvPr/>
        </p:nvGrpSpPr>
        <p:grpSpPr bwMode="auto">
          <a:xfrm>
            <a:off x="1057275" y="1241425"/>
            <a:ext cx="7273925" cy="4930775"/>
            <a:chOff x="666" y="782"/>
            <a:chExt cx="4582" cy="3106"/>
          </a:xfrm>
        </p:grpSpPr>
        <p:sp>
          <p:nvSpPr>
            <p:cNvPr id="217107" name="Line 19"/>
            <p:cNvSpPr>
              <a:spLocks noChangeShapeType="1"/>
            </p:cNvSpPr>
            <p:nvPr/>
          </p:nvSpPr>
          <p:spPr bwMode="auto">
            <a:xfrm>
              <a:off x="718" y="3569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08" name="Line 20"/>
            <p:cNvSpPr>
              <a:spLocks noChangeShapeType="1"/>
            </p:cNvSpPr>
            <p:nvPr/>
          </p:nvSpPr>
          <p:spPr bwMode="auto">
            <a:xfrm flipV="1">
              <a:off x="690" y="1041"/>
              <a:ext cx="0" cy="2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109" name="Rectangle 21"/>
            <p:cNvSpPr>
              <a:spLocks noChangeArrowheads="1"/>
            </p:cNvSpPr>
            <p:nvPr/>
          </p:nvSpPr>
          <p:spPr bwMode="auto">
            <a:xfrm>
              <a:off x="680" y="782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>
                  <a:latin typeface="Helvetica" charset="0"/>
                </a:rPr>
                <a:t>$/MWh</a:t>
              </a:r>
              <a:endParaRPr lang="en-GB" dirty="0">
                <a:latin typeface="Helvetica" charset="0"/>
              </a:endParaRPr>
            </a:p>
          </p:txBody>
        </p:sp>
        <p:sp>
          <p:nvSpPr>
            <p:cNvPr id="217110" name="Rectangle 22"/>
            <p:cNvSpPr>
              <a:spLocks noChangeArrowheads="1"/>
            </p:cNvSpPr>
            <p:nvPr/>
          </p:nvSpPr>
          <p:spPr bwMode="auto">
            <a:xfrm>
              <a:off x="4788" y="3659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latin typeface="Helvetica" charset="0"/>
                </a:rPr>
                <a:t>MWh</a:t>
              </a:r>
              <a:endParaRPr lang="en-GB">
                <a:latin typeface="Helvetica" charset="0"/>
              </a:endParaRPr>
            </a:p>
          </p:txBody>
        </p:sp>
        <p:grpSp>
          <p:nvGrpSpPr>
            <p:cNvPr id="217152" name="Group 64"/>
            <p:cNvGrpSpPr>
              <a:grpSpLocks/>
            </p:cNvGrpSpPr>
            <p:nvPr/>
          </p:nvGrpSpPr>
          <p:grpSpPr bwMode="auto">
            <a:xfrm>
              <a:off x="666" y="1240"/>
              <a:ext cx="4080" cy="1824"/>
              <a:chOff x="666" y="1240"/>
              <a:chExt cx="4080" cy="1824"/>
            </a:xfrm>
          </p:grpSpPr>
          <p:sp>
            <p:nvSpPr>
              <p:cNvPr id="217112" name="Line 24"/>
              <p:cNvSpPr>
                <a:spLocks noChangeShapeType="1"/>
              </p:cNvSpPr>
              <p:nvPr/>
            </p:nvSpPr>
            <p:spPr bwMode="auto">
              <a:xfrm>
                <a:off x="666" y="306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4" name="Line 26"/>
              <p:cNvSpPr>
                <a:spLocks noChangeShapeType="1"/>
              </p:cNvSpPr>
              <p:nvPr/>
            </p:nvSpPr>
            <p:spPr bwMode="auto">
              <a:xfrm>
                <a:off x="2052" y="2920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5" name="Line 27"/>
              <p:cNvSpPr>
                <a:spLocks noChangeShapeType="1"/>
              </p:cNvSpPr>
              <p:nvPr/>
            </p:nvSpPr>
            <p:spPr bwMode="auto">
              <a:xfrm>
                <a:off x="2442" y="28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6" name="Line 28"/>
              <p:cNvSpPr>
                <a:spLocks noChangeShapeType="1"/>
              </p:cNvSpPr>
              <p:nvPr/>
            </p:nvSpPr>
            <p:spPr bwMode="auto">
              <a:xfrm>
                <a:off x="3012" y="2836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7" name="Line 29"/>
              <p:cNvSpPr>
                <a:spLocks noChangeShapeType="1"/>
              </p:cNvSpPr>
              <p:nvPr/>
            </p:nvSpPr>
            <p:spPr bwMode="auto">
              <a:xfrm>
                <a:off x="3402" y="277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8" name="Line 30"/>
              <p:cNvSpPr>
                <a:spLocks noChangeShapeType="1"/>
              </p:cNvSpPr>
              <p:nvPr/>
            </p:nvSpPr>
            <p:spPr bwMode="auto">
              <a:xfrm>
                <a:off x="3972" y="2728"/>
                <a:ext cx="198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19" name="Line 31"/>
              <p:cNvSpPr>
                <a:spLocks noChangeShapeType="1"/>
              </p:cNvSpPr>
              <p:nvPr/>
            </p:nvSpPr>
            <p:spPr bwMode="auto">
              <a:xfrm>
                <a:off x="4164" y="2632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0" name="Line 32"/>
              <p:cNvSpPr>
                <a:spLocks noChangeShapeType="1"/>
              </p:cNvSpPr>
              <p:nvPr/>
            </p:nvSpPr>
            <p:spPr bwMode="auto">
              <a:xfrm>
                <a:off x="4266" y="248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1" name="Line 33"/>
              <p:cNvSpPr>
                <a:spLocks noChangeShapeType="1"/>
              </p:cNvSpPr>
              <p:nvPr/>
            </p:nvSpPr>
            <p:spPr bwMode="auto">
              <a:xfrm>
                <a:off x="4368" y="224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2" name="Line 34"/>
              <p:cNvSpPr>
                <a:spLocks noChangeShapeType="1"/>
              </p:cNvSpPr>
              <p:nvPr/>
            </p:nvSpPr>
            <p:spPr bwMode="auto">
              <a:xfrm>
                <a:off x="4464" y="196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3" name="Line 35"/>
              <p:cNvSpPr>
                <a:spLocks noChangeShapeType="1"/>
              </p:cNvSpPr>
              <p:nvPr/>
            </p:nvSpPr>
            <p:spPr bwMode="auto">
              <a:xfrm>
                <a:off x="4554" y="1624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24" name="Line 36"/>
              <p:cNvSpPr>
                <a:spLocks noChangeShapeType="1"/>
              </p:cNvSpPr>
              <p:nvPr/>
            </p:nvSpPr>
            <p:spPr bwMode="auto">
              <a:xfrm>
                <a:off x="4644" y="124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150" name="Line 62"/>
              <p:cNvSpPr>
                <a:spLocks noChangeShapeType="1"/>
              </p:cNvSpPr>
              <p:nvPr/>
            </p:nvSpPr>
            <p:spPr bwMode="auto">
              <a:xfrm>
                <a:off x="1242" y="2976"/>
                <a:ext cx="82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7155" name="Group 67"/>
          <p:cNvGrpSpPr>
            <a:grpSpLocks/>
          </p:cNvGrpSpPr>
          <p:nvPr/>
        </p:nvGrpSpPr>
        <p:grpSpPr bwMode="auto">
          <a:xfrm>
            <a:off x="498475" y="4333875"/>
            <a:ext cx="2778125" cy="771525"/>
            <a:chOff x="314" y="2730"/>
            <a:chExt cx="1750" cy="486"/>
          </a:xfrm>
        </p:grpSpPr>
        <p:sp>
          <p:nvSpPr>
            <p:cNvPr id="217113" name="Line 25"/>
            <p:cNvSpPr>
              <a:spLocks noChangeShapeType="1"/>
            </p:cNvSpPr>
            <p:nvPr/>
          </p:nvSpPr>
          <p:spPr bwMode="auto">
            <a:xfrm>
              <a:off x="1242" y="2976"/>
              <a:ext cx="82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7154" name="Group 66"/>
            <p:cNvGrpSpPr>
              <a:grpSpLocks/>
            </p:cNvGrpSpPr>
            <p:nvPr/>
          </p:nvGrpSpPr>
          <p:grpSpPr bwMode="auto">
            <a:xfrm>
              <a:off x="314" y="2730"/>
              <a:ext cx="934" cy="486"/>
              <a:chOff x="314" y="2730"/>
              <a:chExt cx="934" cy="486"/>
            </a:xfrm>
          </p:grpSpPr>
          <p:sp>
            <p:nvSpPr>
              <p:cNvPr id="217130" name="Line 42"/>
              <p:cNvSpPr>
                <a:spLocks noChangeShapeType="1"/>
              </p:cNvSpPr>
              <p:nvPr/>
            </p:nvSpPr>
            <p:spPr bwMode="auto">
              <a:xfrm flipH="1">
                <a:off x="672" y="29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17133" name="Object 45"/>
              <p:cNvGraphicFramePr>
                <a:graphicFrameLocks noChangeAspect="1"/>
              </p:cNvGraphicFramePr>
              <p:nvPr/>
            </p:nvGraphicFramePr>
            <p:xfrm>
              <a:off x="314" y="2730"/>
              <a:ext cx="306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75" name="Equation" r:id="rId6" imgW="457200" imgH="723900" progId="Equation.DSMT4">
                      <p:embed/>
                    </p:oleObj>
                  </mc:Choice>
                  <mc:Fallback>
                    <p:oleObj name="Equation" r:id="rId6" imgW="457200" imgH="723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" y="2730"/>
                            <a:ext cx="306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7468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n infra-marginal producer </a:t>
            </a:r>
          </a:p>
        </p:txBody>
      </p:sp>
      <p:sp>
        <p:nvSpPr>
          <p:cNvPr id="223273" name="Rectangle 41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sz="2800" dirty="0"/>
              <a:t>Selling at marginal cost covers the </a:t>
            </a:r>
            <a:r>
              <a:rPr lang="en-GB" sz="2800" dirty="0">
                <a:solidFill>
                  <a:srgbClr val="FF3300"/>
                </a:solidFill>
              </a:rPr>
              <a:t>variable </a:t>
            </a:r>
            <a:r>
              <a:rPr lang="en-GB" sz="2800" dirty="0"/>
              <a:t>cost of production</a:t>
            </a:r>
          </a:p>
          <a:p>
            <a:r>
              <a:rPr lang="en-GB" sz="2800" dirty="0"/>
              <a:t>The difference between the market price and the marginal cost must pay for the </a:t>
            </a:r>
            <a:r>
              <a:rPr lang="en-GB" sz="2800" dirty="0">
                <a:solidFill>
                  <a:srgbClr val="FF3300"/>
                </a:solidFill>
              </a:rPr>
              <a:t>fixed</a:t>
            </a:r>
            <a:r>
              <a:rPr lang="en-GB" sz="2800" dirty="0"/>
              <a:t> costs:</a:t>
            </a:r>
          </a:p>
          <a:p>
            <a:pPr lvl="1"/>
            <a:r>
              <a:rPr lang="en-GB" dirty="0"/>
              <a:t>No-load cost, </a:t>
            </a:r>
            <a:r>
              <a:rPr lang="en-GB" dirty="0" err="1"/>
              <a:t>startup</a:t>
            </a:r>
            <a:r>
              <a:rPr lang="en-GB" dirty="0"/>
              <a:t> cost</a:t>
            </a:r>
          </a:p>
          <a:p>
            <a:pPr lvl="1"/>
            <a:r>
              <a:rPr lang="en-GB" dirty="0"/>
              <a:t>Cost of building the plant</a:t>
            </a:r>
          </a:p>
          <a:p>
            <a:pPr lvl="1"/>
            <a:r>
              <a:rPr lang="en-GB" dirty="0"/>
              <a:t>Interest payments for the bank, dividends for the shareholders</a:t>
            </a:r>
          </a:p>
          <a:p>
            <a:r>
              <a:rPr lang="en-GB" sz="2800" dirty="0"/>
              <a:t>A plant must therefore be infra-marginal often enough to cover its fixed costs</a:t>
            </a:r>
          </a:p>
          <a:p>
            <a:pPr lvl="1"/>
            <a:r>
              <a:rPr lang="en-GB" dirty="0"/>
              <a:t>Market price &gt; marginal cost for enough hours of the ye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BE0BF8-7941-0148-81D8-3769039AC009}" type="slidenum">
              <a:rPr lang="en-GB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25366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 marginal producer </a:t>
            </a:r>
          </a:p>
        </p:txBody>
      </p:sp>
      <p:sp>
        <p:nvSpPr>
          <p:cNvPr id="3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EAEFF-CC5F-1349-BBA6-D5ECA38EE52B}" type="slidenum">
              <a:rPr lang="en-GB"/>
              <a:pPr/>
              <a:t>35</a:t>
            </a:fld>
            <a:endParaRPr lang="en-GB"/>
          </a:p>
        </p:txBody>
      </p:sp>
      <p:grpSp>
        <p:nvGrpSpPr>
          <p:cNvPr id="226346" name="Group 42"/>
          <p:cNvGrpSpPr>
            <a:grpSpLocks/>
          </p:cNvGrpSpPr>
          <p:nvPr/>
        </p:nvGrpSpPr>
        <p:grpSpPr bwMode="auto">
          <a:xfrm>
            <a:off x="762000" y="2124075"/>
            <a:ext cx="6338888" cy="3581400"/>
            <a:chOff x="480" y="1338"/>
            <a:chExt cx="3993" cy="2256"/>
          </a:xfrm>
        </p:grpSpPr>
        <p:sp>
          <p:nvSpPr>
            <p:cNvPr id="226308" name="Line 4"/>
            <p:cNvSpPr>
              <a:spLocks noChangeShapeType="1"/>
            </p:cNvSpPr>
            <p:nvPr/>
          </p:nvSpPr>
          <p:spPr bwMode="auto">
            <a:xfrm flipV="1">
              <a:off x="708" y="2484"/>
              <a:ext cx="3642" cy="12"/>
            </a:xfrm>
            <a:prstGeom prst="line">
              <a:avLst/>
            </a:prstGeom>
            <a:noFill/>
            <a:ln w="28575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9" name="Line 5"/>
            <p:cNvSpPr>
              <a:spLocks noChangeShapeType="1"/>
            </p:cNvSpPr>
            <p:nvPr/>
          </p:nvSpPr>
          <p:spPr bwMode="auto">
            <a:xfrm flipH="1" flipV="1">
              <a:off x="4281" y="1338"/>
              <a:ext cx="192" cy="2256"/>
            </a:xfrm>
            <a:prstGeom prst="line">
              <a:avLst/>
            </a:prstGeom>
            <a:noFill/>
            <a:ln w="19050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6344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480" y="2428"/>
            <a:ext cx="124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8" name="Equation" r:id="rId4" imgW="228600" imgH="215900" progId="Equation.DSMT4">
                    <p:embed/>
                  </p:oleObj>
                </mc:Choice>
                <mc:Fallback>
                  <p:oleObj name="Equation" r:id="rId4" imgW="2286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428"/>
                          <a:ext cx="124" cy="1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48" name="Group 44"/>
          <p:cNvGrpSpPr>
            <a:grpSpLocks/>
          </p:cNvGrpSpPr>
          <p:nvPr/>
        </p:nvGrpSpPr>
        <p:grpSpPr bwMode="auto">
          <a:xfrm>
            <a:off x="2362200" y="3952875"/>
            <a:ext cx="4572000" cy="2384425"/>
            <a:chOff x="1488" y="2490"/>
            <a:chExt cx="2880" cy="1502"/>
          </a:xfrm>
        </p:grpSpPr>
        <p:sp>
          <p:nvSpPr>
            <p:cNvPr id="226312" name="Rectangle 8" descr="Light upward diagonal"/>
            <p:cNvSpPr>
              <a:spLocks noChangeArrowheads="1"/>
            </p:cNvSpPr>
            <p:nvPr/>
          </p:nvSpPr>
          <p:spPr bwMode="auto">
            <a:xfrm>
              <a:off x="4278" y="2490"/>
              <a:ext cx="90" cy="1062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5" name="Rectangle 11"/>
            <p:cNvSpPr>
              <a:spLocks noChangeArrowheads="1"/>
            </p:cNvSpPr>
            <p:nvPr/>
          </p:nvSpPr>
          <p:spPr bwMode="auto">
            <a:xfrm>
              <a:off x="1488" y="3744"/>
              <a:ext cx="249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>
                  <a:latin typeface="Helvetica" charset="0"/>
                </a:rPr>
                <a:t>Variable cost of producing energy</a:t>
              </a:r>
              <a:endParaRPr lang="en-GB">
                <a:latin typeface="Helvetica" charset="0"/>
              </a:endParaRPr>
            </a:p>
          </p:txBody>
        </p:sp>
        <p:sp>
          <p:nvSpPr>
            <p:cNvPr id="226316" name="Freeform 12"/>
            <p:cNvSpPr>
              <a:spLocks/>
            </p:cNvSpPr>
            <p:nvPr/>
          </p:nvSpPr>
          <p:spPr bwMode="auto">
            <a:xfrm flipH="1">
              <a:off x="3984" y="3486"/>
              <a:ext cx="336" cy="384"/>
            </a:xfrm>
            <a:custGeom>
              <a:avLst/>
              <a:gdLst>
                <a:gd name="T0" fmla="*/ 0 w 336"/>
                <a:gd name="T1" fmla="*/ 0 h 384"/>
                <a:gd name="T2" fmla="*/ 0 w 336"/>
                <a:gd name="T3" fmla="*/ 384 h 384"/>
                <a:gd name="T4" fmla="*/ 336 w 336"/>
                <a:gd name="T5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384">
                  <a:moveTo>
                    <a:pt x="0" y="0"/>
                  </a:moveTo>
                  <a:lnTo>
                    <a:pt x="0" y="384"/>
                  </a:lnTo>
                  <a:lnTo>
                    <a:pt x="336" y="384"/>
                  </a:ln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21" name="Group 17"/>
          <p:cNvGrpSpPr>
            <a:grpSpLocks/>
          </p:cNvGrpSpPr>
          <p:nvPr/>
        </p:nvGrpSpPr>
        <p:grpSpPr bwMode="auto">
          <a:xfrm>
            <a:off x="1057275" y="1241425"/>
            <a:ext cx="7273925" cy="4930775"/>
            <a:chOff x="666" y="782"/>
            <a:chExt cx="4582" cy="3106"/>
          </a:xfrm>
        </p:grpSpPr>
        <p:sp>
          <p:nvSpPr>
            <p:cNvPr id="226322" name="Line 18"/>
            <p:cNvSpPr>
              <a:spLocks noChangeShapeType="1"/>
            </p:cNvSpPr>
            <p:nvPr/>
          </p:nvSpPr>
          <p:spPr bwMode="auto">
            <a:xfrm>
              <a:off x="718" y="3569"/>
              <a:ext cx="45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3" name="Line 19"/>
            <p:cNvSpPr>
              <a:spLocks noChangeShapeType="1"/>
            </p:cNvSpPr>
            <p:nvPr/>
          </p:nvSpPr>
          <p:spPr bwMode="auto">
            <a:xfrm flipV="1">
              <a:off x="690" y="1041"/>
              <a:ext cx="0" cy="25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4" name="Rectangle 20"/>
            <p:cNvSpPr>
              <a:spLocks noChangeArrowheads="1"/>
            </p:cNvSpPr>
            <p:nvPr/>
          </p:nvSpPr>
          <p:spPr bwMode="auto">
            <a:xfrm>
              <a:off x="680" y="782"/>
              <a:ext cx="621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2000" dirty="0">
                  <a:latin typeface="Helvetica" charset="0"/>
                </a:rPr>
                <a:t>$/MWh</a:t>
              </a:r>
              <a:endParaRPr lang="en-GB" dirty="0">
                <a:latin typeface="Helvetica" charset="0"/>
              </a:endParaRPr>
            </a:p>
          </p:txBody>
        </p:sp>
        <p:sp>
          <p:nvSpPr>
            <p:cNvPr id="226325" name="Rectangle 21"/>
            <p:cNvSpPr>
              <a:spLocks noChangeArrowheads="1"/>
            </p:cNvSpPr>
            <p:nvPr/>
          </p:nvSpPr>
          <p:spPr bwMode="auto">
            <a:xfrm>
              <a:off x="4788" y="3659"/>
              <a:ext cx="45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800">
                  <a:latin typeface="Helvetica" charset="0"/>
                </a:rPr>
                <a:t>MWh</a:t>
              </a:r>
              <a:endParaRPr lang="en-GB">
                <a:latin typeface="Helvetica" charset="0"/>
              </a:endParaRPr>
            </a:p>
          </p:txBody>
        </p:sp>
        <p:grpSp>
          <p:nvGrpSpPr>
            <p:cNvPr id="226326" name="Group 22"/>
            <p:cNvGrpSpPr>
              <a:grpSpLocks/>
            </p:cNvGrpSpPr>
            <p:nvPr/>
          </p:nvGrpSpPr>
          <p:grpSpPr bwMode="auto">
            <a:xfrm>
              <a:off x="666" y="1240"/>
              <a:ext cx="4080" cy="1824"/>
              <a:chOff x="666" y="1240"/>
              <a:chExt cx="4080" cy="1824"/>
            </a:xfrm>
          </p:grpSpPr>
          <p:sp>
            <p:nvSpPr>
              <p:cNvPr id="226327" name="Line 23"/>
              <p:cNvSpPr>
                <a:spLocks noChangeShapeType="1"/>
              </p:cNvSpPr>
              <p:nvPr/>
            </p:nvSpPr>
            <p:spPr bwMode="auto">
              <a:xfrm>
                <a:off x="666" y="306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8" name="Line 24"/>
              <p:cNvSpPr>
                <a:spLocks noChangeShapeType="1"/>
              </p:cNvSpPr>
              <p:nvPr/>
            </p:nvSpPr>
            <p:spPr bwMode="auto">
              <a:xfrm>
                <a:off x="2052" y="2920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9" name="Line 25"/>
              <p:cNvSpPr>
                <a:spLocks noChangeShapeType="1"/>
              </p:cNvSpPr>
              <p:nvPr/>
            </p:nvSpPr>
            <p:spPr bwMode="auto">
              <a:xfrm>
                <a:off x="2442" y="28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0" name="Line 26"/>
              <p:cNvSpPr>
                <a:spLocks noChangeShapeType="1"/>
              </p:cNvSpPr>
              <p:nvPr/>
            </p:nvSpPr>
            <p:spPr bwMode="auto">
              <a:xfrm>
                <a:off x="3012" y="2836"/>
                <a:ext cx="390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1" name="Line 27"/>
              <p:cNvSpPr>
                <a:spLocks noChangeShapeType="1"/>
              </p:cNvSpPr>
              <p:nvPr/>
            </p:nvSpPr>
            <p:spPr bwMode="auto">
              <a:xfrm>
                <a:off x="3402" y="2776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2" name="Line 28"/>
              <p:cNvSpPr>
                <a:spLocks noChangeShapeType="1"/>
              </p:cNvSpPr>
              <p:nvPr/>
            </p:nvSpPr>
            <p:spPr bwMode="auto">
              <a:xfrm>
                <a:off x="3972" y="2728"/>
                <a:ext cx="198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3" name="Line 29"/>
              <p:cNvSpPr>
                <a:spLocks noChangeShapeType="1"/>
              </p:cNvSpPr>
              <p:nvPr/>
            </p:nvSpPr>
            <p:spPr bwMode="auto">
              <a:xfrm>
                <a:off x="4164" y="2632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4" name="Line 30"/>
              <p:cNvSpPr>
                <a:spLocks noChangeShapeType="1"/>
              </p:cNvSpPr>
              <p:nvPr/>
            </p:nvSpPr>
            <p:spPr bwMode="auto">
              <a:xfrm>
                <a:off x="4266" y="248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5" name="Line 31"/>
              <p:cNvSpPr>
                <a:spLocks noChangeShapeType="1"/>
              </p:cNvSpPr>
              <p:nvPr/>
            </p:nvSpPr>
            <p:spPr bwMode="auto">
              <a:xfrm>
                <a:off x="4368" y="2248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6" name="Line 32"/>
              <p:cNvSpPr>
                <a:spLocks noChangeShapeType="1"/>
              </p:cNvSpPr>
              <p:nvPr/>
            </p:nvSpPr>
            <p:spPr bwMode="auto">
              <a:xfrm>
                <a:off x="4464" y="196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7" name="Line 33"/>
              <p:cNvSpPr>
                <a:spLocks noChangeShapeType="1"/>
              </p:cNvSpPr>
              <p:nvPr/>
            </p:nvSpPr>
            <p:spPr bwMode="auto">
              <a:xfrm>
                <a:off x="4554" y="1624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8" name="Line 34"/>
              <p:cNvSpPr>
                <a:spLocks noChangeShapeType="1"/>
              </p:cNvSpPr>
              <p:nvPr/>
            </p:nvSpPr>
            <p:spPr bwMode="auto">
              <a:xfrm>
                <a:off x="4644" y="1240"/>
                <a:ext cx="10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39" name="Line 35"/>
              <p:cNvSpPr>
                <a:spLocks noChangeShapeType="1"/>
              </p:cNvSpPr>
              <p:nvPr/>
            </p:nvSpPr>
            <p:spPr bwMode="auto">
              <a:xfrm>
                <a:off x="1242" y="2976"/>
                <a:ext cx="822" cy="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26347" name="Group 43"/>
          <p:cNvGrpSpPr>
            <a:grpSpLocks/>
          </p:cNvGrpSpPr>
          <p:nvPr/>
        </p:nvGrpSpPr>
        <p:grpSpPr bwMode="auto">
          <a:xfrm>
            <a:off x="104775" y="3619500"/>
            <a:ext cx="6829425" cy="625475"/>
            <a:chOff x="66" y="2280"/>
            <a:chExt cx="4302" cy="394"/>
          </a:xfrm>
        </p:grpSpPr>
        <p:sp>
          <p:nvSpPr>
            <p:cNvPr id="226341" name="Line 37"/>
            <p:cNvSpPr>
              <a:spLocks noChangeShapeType="1"/>
            </p:cNvSpPr>
            <p:nvPr/>
          </p:nvSpPr>
          <p:spPr bwMode="auto">
            <a:xfrm>
              <a:off x="4272" y="2484"/>
              <a:ext cx="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6345" name="Object 41"/>
            <p:cNvGraphicFramePr>
              <a:graphicFrameLocks noChangeAspect="1"/>
            </p:cNvGraphicFramePr>
            <p:nvPr/>
          </p:nvGraphicFramePr>
          <p:xfrm>
            <a:off x="66" y="2280"/>
            <a:ext cx="380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99" name="Equation" r:id="rId6" imgW="698500" imgH="723900" progId="Equation.DSMT4">
                    <p:embed/>
                  </p:oleObj>
                </mc:Choice>
                <mc:Fallback>
                  <p:oleObj name="Equation" r:id="rId6" imgW="698500" imgH="723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" y="2280"/>
                          <a:ext cx="380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51" name="Group 47"/>
          <p:cNvGrpSpPr>
            <a:grpSpLocks/>
          </p:cNvGrpSpPr>
          <p:nvPr/>
        </p:nvGrpSpPr>
        <p:grpSpPr bwMode="auto">
          <a:xfrm>
            <a:off x="3581400" y="3171825"/>
            <a:ext cx="3200400" cy="638175"/>
            <a:chOff x="2256" y="1998"/>
            <a:chExt cx="2016" cy="402"/>
          </a:xfrm>
        </p:grpSpPr>
        <p:sp>
          <p:nvSpPr>
            <p:cNvPr id="226349" name="Text Box 45"/>
            <p:cNvSpPr txBox="1">
              <a:spLocks noChangeArrowheads="1"/>
            </p:cNvSpPr>
            <p:nvPr/>
          </p:nvSpPr>
          <p:spPr bwMode="auto">
            <a:xfrm>
              <a:off x="2256" y="1998"/>
              <a:ext cx="17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latin typeface="Arial" charset="0"/>
                </a:rPr>
                <a:t>No economic profit!</a:t>
              </a:r>
            </a:p>
          </p:txBody>
        </p:sp>
        <p:sp>
          <p:nvSpPr>
            <p:cNvPr id="226350" name="Line 46"/>
            <p:cNvSpPr>
              <a:spLocks noChangeShapeType="1"/>
            </p:cNvSpPr>
            <p:nvPr/>
          </p:nvSpPr>
          <p:spPr bwMode="auto">
            <a:xfrm>
              <a:off x="3984" y="2208"/>
              <a:ext cx="288" cy="192"/>
            </a:xfrm>
            <a:prstGeom prst="line">
              <a:avLst/>
            </a:prstGeom>
            <a:noFill/>
            <a:ln w="28575">
              <a:solidFill>
                <a:srgbClr val="FF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344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fit of a marginal producer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sz="2400"/>
              <a:t>If a marginal generator bids at its marginal cost, it makes no economic profit</a:t>
            </a:r>
          </a:p>
          <a:p>
            <a:pPr lvl="1"/>
            <a:r>
              <a:rPr lang="en-GB" sz="2000"/>
              <a:t>Covers only its variable cost of production</a:t>
            </a:r>
          </a:p>
          <a:p>
            <a:pPr lvl="1"/>
            <a:r>
              <a:rPr lang="en-GB" sz="2000"/>
              <a:t>Does not cover its fixed cost</a:t>
            </a:r>
          </a:p>
          <a:p>
            <a:r>
              <a:rPr lang="en-GB" sz="2400"/>
              <a:t>Generators that are too often marginal or just below marginal will not recover their fixed costs if they bid at their marginal cost of production</a:t>
            </a:r>
          </a:p>
          <a:p>
            <a:pPr lvl="1"/>
            <a:r>
              <a:rPr lang="en-GB" sz="2000"/>
              <a:t>They must include part of their fixed costs in their offer price</a:t>
            </a:r>
          </a:p>
          <a:p>
            <a:pPr lvl="1"/>
            <a:r>
              <a:rPr lang="en-GB" sz="2000"/>
              <a:t>Their offer price is therefore higher than their marginal cost</a:t>
            </a:r>
          </a:p>
          <a:p>
            <a:pPr lvl="1"/>
            <a:r>
              <a:rPr lang="en-GB" sz="2000"/>
              <a:t>They can do it because competition is not perfect when the load is high because most generators are already produc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5F1136-C0FB-2048-9BEF-FFF176644B98}" type="slidenum">
              <a:rPr lang="en-GB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41697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/>
              <a:t>Imperfect Competi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18275"/>
            <a:ext cx="2987675" cy="365125"/>
          </a:xfrm>
        </p:spPr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519863"/>
            <a:ext cx="2133600" cy="365125"/>
          </a:xfrm>
        </p:spPr>
        <p:txBody>
          <a:bodyPr/>
          <a:lstStyle/>
          <a:p>
            <a:fld id="{AE918C8D-7A3C-5A4B-BB7F-988607C4B4C1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11254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685800"/>
          </a:xfrm>
        </p:spPr>
        <p:txBody>
          <a:bodyPr/>
          <a:lstStyle/>
          <a:p>
            <a:r>
              <a:rPr lang="en-GB"/>
              <a:t>Game theory and Nash equilibrium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153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Each firm must consider the possible actions of others when selecting a strategy</a:t>
            </a:r>
          </a:p>
          <a:p>
            <a:pPr>
              <a:lnSpc>
                <a:spcPct val="90000"/>
              </a:lnSpc>
            </a:pPr>
            <a:r>
              <a:rPr lang="en-GB" dirty="0"/>
              <a:t>Classical optimization theory is insufficient</a:t>
            </a:r>
          </a:p>
          <a:p>
            <a:pPr>
              <a:lnSpc>
                <a:spcPct val="90000"/>
              </a:lnSpc>
            </a:pPr>
            <a:r>
              <a:rPr lang="en-GB" dirty="0"/>
              <a:t>Two-person non-co-operative game: 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One firm against another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One firm against all the others</a:t>
            </a:r>
          </a:p>
          <a:p>
            <a:pPr>
              <a:lnSpc>
                <a:spcPct val="90000"/>
              </a:lnSpc>
            </a:pPr>
            <a:r>
              <a:rPr lang="en-GB" dirty="0"/>
              <a:t>Nash equilibrium: 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Given the action of its rival, no firm can increase its profit by changing its own action</a:t>
            </a:r>
          </a:p>
          <a:p>
            <a:pPr lvl="1">
              <a:lnSpc>
                <a:spcPct val="90000"/>
              </a:lnSpc>
            </a:pPr>
            <a:endParaRPr lang="en-GB" dirty="0"/>
          </a:p>
          <a:p>
            <a:pPr marL="0" indent="0">
              <a:lnSpc>
                <a:spcPct val="90000"/>
              </a:lnSpc>
              <a:buNone/>
            </a:pP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8D56D8-802D-4E43-A264-7ACBE0ECC6DC}" type="slidenum">
              <a:rPr lang="en-GB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25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erfect Competition </a:t>
            </a:r>
            <a:r>
              <a:rPr lang="mr-IN" dirty="0"/>
              <a:t>–</a:t>
            </a:r>
            <a:r>
              <a:rPr lang="en-US" dirty="0"/>
              <a:t> Game theo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59" y="1628800"/>
            <a:ext cx="2203445" cy="57695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68" y="2302768"/>
            <a:ext cx="1980875" cy="57695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075976"/>
            <a:ext cx="3672408" cy="6410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64088" y="3195352"/>
            <a:ext cx="2327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Nash equilibrium</a:t>
            </a:r>
          </a:p>
        </p:txBody>
      </p:sp>
    </p:spTree>
    <p:extLst>
      <p:ext uri="{BB962C8B-B14F-4D97-AF65-F5344CB8AC3E}">
        <p14:creationId xmlns:p14="http://schemas.microsoft.com/office/powerpoint/2010/main" val="20561523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umer’s persp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croeconomic theory</a:t>
            </a:r>
          </a:p>
          <a:p>
            <a:r>
              <a:rPr lang="en-US" dirty="0"/>
              <a:t>VoLL</a:t>
            </a:r>
          </a:p>
          <a:p>
            <a:r>
              <a:rPr lang="en-US" dirty="0"/>
              <a:t>Low price elasticity of the demand</a:t>
            </a:r>
          </a:p>
          <a:p>
            <a:r>
              <a:rPr lang="en-US" dirty="0"/>
              <a:t>Demand reduction</a:t>
            </a:r>
          </a:p>
          <a:p>
            <a:r>
              <a:rPr lang="en-US" dirty="0"/>
              <a:t>Demand shift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74411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ertrand model </a:t>
            </a:r>
            <a:r>
              <a:rPr lang="mr-IN" dirty="0"/>
              <a:t>–</a:t>
            </a:r>
            <a:r>
              <a:rPr lang="en-US" dirty="0"/>
              <a:t> Game in pri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40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916831"/>
            <a:ext cx="1459812" cy="563925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878831"/>
            <a:ext cx="2425534" cy="626583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368" y="3926891"/>
            <a:ext cx="3189128" cy="109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0285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68313" y="1447800"/>
            <a:ext cx="4033837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Example 1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A </a:t>
            </a:r>
            <a:r>
              <a:rPr lang="en-GB" sz="2000" dirty="0"/>
              <a:t>= 35 . P</a:t>
            </a:r>
            <a:r>
              <a:rPr lang="en-GB" sz="2000" baseline="-25000" dirty="0"/>
              <a:t>A</a:t>
            </a:r>
            <a:r>
              <a:rPr lang="en-GB" sz="2000" dirty="0"/>
              <a:t> $/h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B </a:t>
            </a:r>
            <a:r>
              <a:rPr lang="en-GB" sz="2000" dirty="0"/>
              <a:t>= 45 . P</a:t>
            </a:r>
            <a:r>
              <a:rPr lang="en-GB" sz="2000" baseline="-25000" dirty="0"/>
              <a:t>B</a:t>
            </a:r>
            <a:r>
              <a:rPr lang="en-GB" sz="2000" dirty="0"/>
              <a:t> $/h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400" dirty="0"/>
              <a:t>Bid by A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Bid by B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Market price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Quantity traded?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2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3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F98BC2-C97B-4D49-BB82-CBF1865ACE23}" type="slidenum">
              <a:rPr lang="en-GB"/>
              <a:pPr/>
              <a:t>41</a:t>
            </a:fld>
            <a:endParaRPr lang="en-GB"/>
          </a:p>
        </p:txBody>
      </p:sp>
      <p:grpSp>
        <p:nvGrpSpPr>
          <p:cNvPr id="62485" name="Group 21"/>
          <p:cNvGrpSpPr>
            <a:grpSpLocks/>
          </p:cNvGrpSpPr>
          <p:nvPr/>
        </p:nvGrpSpPr>
        <p:grpSpPr bwMode="auto">
          <a:xfrm>
            <a:off x="4495802" y="1295400"/>
            <a:ext cx="4416426" cy="3216275"/>
            <a:chOff x="2832" y="816"/>
            <a:chExt cx="2782" cy="2026"/>
          </a:xfrm>
        </p:grpSpPr>
        <p:sp>
          <p:nvSpPr>
            <p:cNvPr id="62468" name="Oval 4"/>
            <p:cNvSpPr>
              <a:spLocks noChangeArrowheads="1"/>
            </p:cNvSpPr>
            <p:nvPr/>
          </p:nvSpPr>
          <p:spPr bwMode="auto">
            <a:xfrm>
              <a:off x="3120" y="1290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GB">
                  <a:latin typeface="Arial" charset="0"/>
                </a:rPr>
                <a:t>A</a:t>
              </a:r>
            </a:p>
          </p:txBody>
        </p:sp>
        <p:sp>
          <p:nvSpPr>
            <p:cNvPr id="62469" name="Line 5"/>
            <p:cNvSpPr>
              <a:spLocks noChangeShapeType="1"/>
            </p:cNvSpPr>
            <p:nvPr/>
          </p:nvSpPr>
          <p:spPr bwMode="auto">
            <a:xfrm>
              <a:off x="3243" y="824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3825" y="824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471" name="Group 7"/>
            <p:cNvGrpSpPr>
              <a:grpSpLocks/>
            </p:cNvGrpSpPr>
            <p:nvPr/>
          </p:nvGrpSpPr>
          <p:grpSpPr bwMode="auto">
            <a:xfrm>
              <a:off x="4416" y="816"/>
              <a:ext cx="247" cy="576"/>
              <a:chOff x="5121" y="3046"/>
              <a:chExt cx="160" cy="373"/>
            </a:xfrm>
          </p:grpSpPr>
          <p:sp>
            <p:nvSpPr>
              <p:cNvPr id="62472" name="Freeform 8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73" name="Line 9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2832" y="816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5" name="Oval 11"/>
            <p:cNvSpPr>
              <a:spLocks noChangeArrowheads="1"/>
            </p:cNvSpPr>
            <p:nvPr/>
          </p:nvSpPr>
          <p:spPr bwMode="auto">
            <a:xfrm>
              <a:off x="3696" y="1296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algn="ctr"/>
              <a:r>
                <a:rPr lang="en-GB">
                  <a:latin typeface="Arial" charset="0"/>
                </a:rPr>
                <a:t>B</a:t>
              </a:r>
            </a:p>
          </p:txBody>
        </p:sp>
        <p:graphicFrame>
          <p:nvGraphicFramePr>
            <p:cNvPr id="62476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199" y="1423"/>
            <a:ext cx="141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008" name="Equation" r:id="rId4" imgW="1397000" imgH="190500" progId="Equation.DSMT4">
                    <p:embed/>
                  </p:oleObj>
                </mc:Choice>
                <mc:Fallback>
                  <p:oleObj name="Equation" r:id="rId4" imgW="1397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9" y="1423"/>
                          <a:ext cx="141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7" name="Text Box 13"/>
            <p:cNvSpPr txBox="1">
              <a:spLocks noChangeArrowheads="1"/>
            </p:cNvSpPr>
            <p:nvPr/>
          </p:nvSpPr>
          <p:spPr bwMode="auto">
            <a:xfrm>
              <a:off x="2972" y="1584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2478" name="Text Box 14"/>
            <p:cNvSpPr txBox="1">
              <a:spLocks noChangeArrowheads="1"/>
            </p:cNvSpPr>
            <p:nvPr/>
          </p:nvSpPr>
          <p:spPr bwMode="auto">
            <a:xfrm>
              <a:off x="3600" y="1584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 flipV="1">
              <a:off x="3120" y="960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480" name="Line 16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481" name="Text Box 17"/>
            <p:cNvSpPr txBox="1">
              <a:spLocks noChangeArrowheads="1"/>
            </p:cNvSpPr>
            <p:nvPr/>
          </p:nvSpPr>
          <p:spPr bwMode="auto">
            <a:xfrm>
              <a:off x="2844" y="960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A</a:t>
              </a:r>
            </a:p>
          </p:txBody>
        </p:sp>
        <p:sp>
          <p:nvSpPr>
            <p:cNvPr id="62482" name="Text Box 18"/>
            <p:cNvSpPr txBox="1">
              <a:spLocks noChangeArrowheads="1"/>
            </p:cNvSpPr>
            <p:nvPr/>
          </p:nvSpPr>
          <p:spPr bwMode="auto">
            <a:xfrm>
              <a:off x="3456" y="960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B</a:t>
              </a:r>
            </a:p>
          </p:txBody>
        </p:sp>
        <p:sp>
          <p:nvSpPr>
            <p:cNvPr id="62483" name="Text Box 19"/>
            <p:cNvSpPr txBox="1">
              <a:spLocks noChangeArrowheads="1"/>
            </p:cNvSpPr>
            <p:nvPr/>
          </p:nvSpPr>
          <p:spPr bwMode="auto">
            <a:xfrm>
              <a:off x="3071" y="2592"/>
              <a:ext cx="16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2000">
                  <a:latin typeface="Arial" charset="0"/>
                </a:rPr>
                <a:t>Inverse demand curve</a:t>
              </a:r>
              <a:endParaRPr lang="en-GB">
                <a:latin typeface="Arial" charset="0"/>
              </a:endParaRPr>
            </a:p>
          </p:txBody>
        </p:sp>
        <p:sp>
          <p:nvSpPr>
            <p:cNvPr id="62484" name="Line 20"/>
            <p:cNvSpPr>
              <a:spLocks noChangeShapeType="1"/>
            </p:cNvSpPr>
            <p:nvPr/>
          </p:nvSpPr>
          <p:spPr bwMode="auto">
            <a:xfrm flipV="1">
              <a:off x="3936" y="1584"/>
              <a:ext cx="576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988862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85800" y="1295400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Example 1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A </a:t>
            </a:r>
            <a:r>
              <a:rPr lang="en-GB" sz="1800" dirty="0"/>
              <a:t>= 35 . P</a:t>
            </a:r>
            <a:r>
              <a:rPr lang="en-GB" sz="1800" baseline="-25000" dirty="0"/>
              <a:t>A</a:t>
            </a:r>
            <a:r>
              <a:rPr lang="en-GB" sz="1800" dirty="0"/>
              <a:t> $/h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B </a:t>
            </a:r>
            <a:r>
              <a:rPr lang="en-GB" sz="1800" dirty="0"/>
              <a:t>= 45 . P</a:t>
            </a:r>
            <a:r>
              <a:rPr lang="en-GB" sz="1800" baseline="-25000" dirty="0"/>
              <a:t>B</a:t>
            </a:r>
            <a:r>
              <a:rPr lang="en-GB" sz="1800" dirty="0"/>
              <a:t> $/h</a:t>
            </a:r>
          </a:p>
          <a:p>
            <a:pPr lvl="1">
              <a:lnSpc>
                <a:spcPct val="90000"/>
              </a:lnSpc>
            </a:pPr>
            <a:endParaRPr lang="en-GB" sz="1600" dirty="0"/>
          </a:p>
          <a:p>
            <a:pPr>
              <a:lnSpc>
                <a:spcPct val="90000"/>
              </a:lnSpc>
            </a:pPr>
            <a:r>
              <a:rPr lang="en-GB" sz="2000" dirty="0"/>
              <a:t>Marginal cost of A: 35 $/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Marginal cost of B: 45 $/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A will bid just below 45 $/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B cannot bid below 45 $/MWh because it would lose money on every 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Market price: just below 45 $/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Demand: 55 MW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P</a:t>
            </a:r>
            <a:r>
              <a:rPr lang="en-GB" sz="2000" baseline="-25000" dirty="0"/>
              <a:t>A </a:t>
            </a:r>
            <a:r>
              <a:rPr lang="en-GB" sz="2000" dirty="0"/>
              <a:t>= 55MW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P</a:t>
            </a:r>
            <a:r>
              <a:rPr lang="en-GB" sz="2000" baseline="-25000" dirty="0"/>
              <a:t>B </a:t>
            </a:r>
            <a:r>
              <a:rPr lang="en-GB" sz="2000" dirty="0"/>
              <a:t>= 0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B7AB976-4A6A-3E4D-B626-5AFC905967A1}" type="slidenum">
              <a:rPr lang="en-GB"/>
              <a:pPr/>
              <a:t>42</a:t>
            </a:fld>
            <a:endParaRPr lang="en-GB"/>
          </a:p>
        </p:txBody>
      </p:sp>
      <p:sp>
        <p:nvSpPr>
          <p:cNvPr id="63492" name="Oval 4"/>
          <p:cNvSpPr>
            <a:spLocks noChangeArrowheads="1"/>
          </p:cNvSpPr>
          <p:nvPr/>
        </p:nvSpPr>
        <p:spPr bwMode="auto">
          <a:xfrm>
            <a:off x="4953000" y="197167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>
            <a:off x="5148263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6072188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495" name="Group 7"/>
          <p:cNvGrpSpPr>
            <a:grpSpLocks/>
          </p:cNvGrpSpPr>
          <p:nvPr/>
        </p:nvGrpSpPr>
        <p:grpSpPr bwMode="auto">
          <a:xfrm>
            <a:off x="7010400" y="1219200"/>
            <a:ext cx="392113" cy="914400"/>
            <a:chOff x="5121" y="3046"/>
            <a:chExt cx="160" cy="373"/>
          </a:xfrm>
        </p:grpSpPr>
        <p:sp>
          <p:nvSpPr>
            <p:cNvPr id="63496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4495800" y="121920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5867400" y="198120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graphicFrame>
        <p:nvGraphicFramePr>
          <p:cNvPr id="63500" name="Object 12"/>
          <p:cNvGraphicFramePr>
            <a:graphicFrameLocks noChangeAspect="1"/>
          </p:cNvGraphicFramePr>
          <p:nvPr>
            <p:extLst/>
          </p:nvPr>
        </p:nvGraphicFramePr>
        <p:xfrm>
          <a:off x="6732240" y="2276872"/>
          <a:ext cx="211222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2" name="Equation" r:id="rId4" imgW="1397000" imgH="190500" progId="Equation.DSMT4">
                  <p:embed/>
                </p:oleObj>
              </mc:Choice>
              <mc:Fallback>
                <p:oleObj name="Equation" r:id="rId4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276872"/>
                        <a:ext cx="2112228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471805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571500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49530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 flipV="1">
            <a:off x="59436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451485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548640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390928053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68313" y="1447800"/>
            <a:ext cx="4033837" cy="4678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Example 2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A </a:t>
            </a:r>
            <a:r>
              <a:rPr lang="en-GB" sz="2000" dirty="0"/>
              <a:t>= 35 . P</a:t>
            </a:r>
            <a:r>
              <a:rPr lang="en-GB" sz="2000" baseline="-25000" dirty="0"/>
              <a:t>A</a:t>
            </a:r>
            <a:r>
              <a:rPr lang="en-GB" sz="2000" dirty="0"/>
              <a:t> $/h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C</a:t>
            </a:r>
            <a:r>
              <a:rPr lang="en-GB" sz="2000" baseline="-25000" dirty="0"/>
              <a:t>B </a:t>
            </a:r>
            <a:r>
              <a:rPr lang="en-GB" sz="2000" dirty="0"/>
              <a:t>= 35 . P</a:t>
            </a:r>
            <a:r>
              <a:rPr lang="en-GB" sz="2000" baseline="-25000" dirty="0"/>
              <a:t>B</a:t>
            </a:r>
            <a:r>
              <a:rPr lang="en-GB" sz="2000" dirty="0"/>
              <a:t> $/h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400" dirty="0"/>
              <a:t>Bid by A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Bid by B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Market price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Quantity traded?</a:t>
            </a: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F5C49B-1E2C-E14D-A3EE-E3F521654CEB}" type="slidenum">
              <a:rPr lang="en-GB"/>
              <a:pPr/>
              <a:t>43</a:t>
            </a:fld>
            <a:endParaRPr lang="en-GB"/>
          </a:p>
        </p:txBody>
      </p:sp>
      <p:sp>
        <p:nvSpPr>
          <p:cNvPr id="64516" name="Oval 4"/>
          <p:cNvSpPr>
            <a:spLocks noChangeArrowheads="1"/>
          </p:cNvSpPr>
          <p:nvPr/>
        </p:nvSpPr>
        <p:spPr bwMode="auto">
          <a:xfrm>
            <a:off x="4953000" y="197167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>
            <a:off x="5148263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8" name="Line 6"/>
          <p:cNvSpPr>
            <a:spLocks noChangeShapeType="1"/>
          </p:cNvSpPr>
          <p:nvPr/>
        </p:nvSpPr>
        <p:spPr bwMode="auto">
          <a:xfrm>
            <a:off x="6072188" y="12319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19" name="Group 7"/>
          <p:cNvGrpSpPr>
            <a:grpSpLocks/>
          </p:cNvGrpSpPr>
          <p:nvPr/>
        </p:nvGrpSpPr>
        <p:grpSpPr bwMode="auto">
          <a:xfrm>
            <a:off x="7010400" y="1219200"/>
            <a:ext cx="392113" cy="914400"/>
            <a:chOff x="5121" y="3046"/>
            <a:chExt cx="160" cy="373"/>
          </a:xfrm>
        </p:grpSpPr>
        <p:sp>
          <p:nvSpPr>
            <p:cNvPr id="64520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22" name="Line 10"/>
          <p:cNvSpPr>
            <a:spLocks noChangeShapeType="1"/>
          </p:cNvSpPr>
          <p:nvPr/>
        </p:nvSpPr>
        <p:spPr bwMode="auto">
          <a:xfrm>
            <a:off x="4495800" y="121920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3" name="Oval 11"/>
          <p:cNvSpPr>
            <a:spLocks noChangeArrowheads="1"/>
          </p:cNvSpPr>
          <p:nvPr/>
        </p:nvSpPr>
        <p:spPr bwMode="auto">
          <a:xfrm>
            <a:off x="5867400" y="198120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graphicFrame>
        <p:nvGraphicFramePr>
          <p:cNvPr id="64524" name="Object 12"/>
          <p:cNvGraphicFramePr>
            <a:graphicFrameLocks noChangeAspect="1"/>
          </p:cNvGraphicFramePr>
          <p:nvPr>
            <p:extLst/>
          </p:nvPr>
        </p:nvGraphicFramePr>
        <p:xfrm>
          <a:off x="6732240" y="2254250"/>
          <a:ext cx="2281463" cy="3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6" name="Equation" r:id="rId4" imgW="1397000" imgH="190500" progId="Equation.DSMT4">
                  <p:embed/>
                </p:oleObj>
              </mc:Choice>
              <mc:Fallback>
                <p:oleObj name="Equation" r:id="rId4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254250"/>
                        <a:ext cx="2281463" cy="310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471805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5715000" y="24384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4527" name="Line 15"/>
          <p:cNvSpPr>
            <a:spLocks noChangeShapeType="1"/>
          </p:cNvSpPr>
          <p:nvPr/>
        </p:nvSpPr>
        <p:spPr bwMode="auto">
          <a:xfrm flipV="1">
            <a:off x="49530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 flipV="1">
            <a:off x="5943600" y="14478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451485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5486400" y="14478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1980826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ertrand Competitio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95536" y="1580728"/>
            <a:ext cx="82296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Example 2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A </a:t>
            </a:r>
            <a:r>
              <a:rPr lang="en-GB" sz="1800" dirty="0"/>
              <a:t>= 35 . P</a:t>
            </a:r>
            <a:r>
              <a:rPr lang="en-GB" sz="1800" baseline="-25000" dirty="0"/>
              <a:t>A</a:t>
            </a:r>
            <a:r>
              <a:rPr lang="en-GB" sz="1800" dirty="0"/>
              <a:t> $/h</a:t>
            </a:r>
          </a:p>
          <a:p>
            <a:pPr lvl="1">
              <a:lnSpc>
                <a:spcPct val="90000"/>
              </a:lnSpc>
            </a:pPr>
            <a:r>
              <a:rPr lang="en-GB" sz="1800" dirty="0"/>
              <a:t>C</a:t>
            </a:r>
            <a:r>
              <a:rPr lang="en-GB" sz="1800" baseline="-25000" dirty="0"/>
              <a:t>B </a:t>
            </a:r>
            <a:r>
              <a:rPr lang="en-GB" sz="1800" dirty="0"/>
              <a:t>= 35 . P</a:t>
            </a:r>
            <a:r>
              <a:rPr lang="en-GB" sz="1800" baseline="-25000" dirty="0"/>
              <a:t>B</a:t>
            </a:r>
            <a:r>
              <a:rPr lang="en-GB" sz="1800" dirty="0"/>
              <a:t> $/h</a:t>
            </a:r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>
              <a:lnSpc>
                <a:spcPct val="90000"/>
              </a:lnSpc>
            </a:pPr>
            <a:r>
              <a:rPr lang="en-GB" sz="2000" dirty="0"/>
              <a:t>A cannot bid below 35 $/MWh because it would lose money on every MWh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A cannot bid above 35 $/MWh because B would bid lower and grab the entire marke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Market price: 35 $/MWh</a:t>
            </a:r>
          </a:p>
          <a:p>
            <a:pPr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000" dirty="0"/>
              <a:t>Paradox of Bertrand model of imperfect competition</a:t>
            </a:r>
          </a:p>
          <a:p>
            <a:pPr lvl="1">
              <a:lnSpc>
                <a:spcPct val="90000"/>
              </a:lnSpc>
            </a:pPr>
            <a:r>
              <a:rPr lang="en-GB" sz="1600" dirty="0"/>
              <a:t>Identical generators: bid at marginal cost</a:t>
            </a:r>
          </a:p>
          <a:p>
            <a:pPr lvl="1">
              <a:lnSpc>
                <a:spcPct val="90000"/>
              </a:lnSpc>
            </a:pPr>
            <a:r>
              <a:rPr lang="en-GB" sz="1600" dirty="0"/>
              <a:t>Non-identical generators: cheapest gets the whole market</a:t>
            </a:r>
          </a:p>
          <a:p>
            <a:pPr>
              <a:lnSpc>
                <a:spcPct val="90000"/>
              </a:lnSpc>
            </a:pPr>
            <a:r>
              <a:rPr lang="en-GB" sz="2000" dirty="0"/>
              <a:t>Is this a realistic model of imperfect competition?</a:t>
            </a:r>
          </a:p>
          <a:p>
            <a:pPr lvl="1">
              <a:lnSpc>
                <a:spcPct val="90000"/>
              </a:lnSpc>
            </a:pPr>
            <a:endParaRPr lang="en-GB" sz="1800" dirty="0"/>
          </a:p>
          <a:p>
            <a:pPr>
              <a:lnSpc>
                <a:spcPct val="90000"/>
              </a:lnSpc>
            </a:pPr>
            <a:endParaRPr lang="en-GB" sz="2000" dirty="0"/>
          </a:p>
        </p:txBody>
      </p:sp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A1E68F-410D-D743-97F4-9329D963157C}" type="slidenum">
              <a:rPr lang="en-GB"/>
              <a:pPr/>
              <a:t>44</a:t>
            </a:fld>
            <a:endParaRPr lang="en-GB"/>
          </a:p>
        </p:txBody>
      </p:sp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4495800" y="1233488"/>
            <a:ext cx="4481513" cy="1585912"/>
            <a:chOff x="2832" y="777"/>
            <a:chExt cx="2823" cy="999"/>
          </a:xfrm>
        </p:grpSpPr>
        <p:graphicFrame>
          <p:nvGraphicFramePr>
            <p:cNvPr id="6554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4286" y="1429"/>
            <a:ext cx="136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80" name="Equation" r:id="rId4" imgW="1397000" imgH="190500" progId="Equation.DSMT4">
                    <p:embed/>
                  </p:oleObj>
                </mc:Choice>
                <mc:Fallback>
                  <p:oleObj name="Equation" r:id="rId4" imgW="1397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429"/>
                          <a:ext cx="136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2" name="Oval 6"/>
            <p:cNvSpPr>
              <a:spLocks noChangeArrowheads="1"/>
            </p:cNvSpPr>
            <p:nvPr/>
          </p:nvSpPr>
          <p:spPr bwMode="auto">
            <a:xfrm>
              <a:off x="3120" y="1251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GB">
                  <a:latin typeface="Arial" charset="0"/>
                </a:rPr>
                <a:t>A</a:t>
              </a:r>
            </a:p>
          </p:txBody>
        </p:sp>
        <p:sp>
          <p:nvSpPr>
            <p:cNvPr id="65543" name="Line 7"/>
            <p:cNvSpPr>
              <a:spLocks noChangeShapeType="1"/>
            </p:cNvSpPr>
            <p:nvPr/>
          </p:nvSpPr>
          <p:spPr bwMode="auto">
            <a:xfrm>
              <a:off x="3243" y="785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4" name="Line 8"/>
            <p:cNvSpPr>
              <a:spLocks noChangeShapeType="1"/>
            </p:cNvSpPr>
            <p:nvPr/>
          </p:nvSpPr>
          <p:spPr bwMode="auto">
            <a:xfrm>
              <a:off x="3825" y="785"/>
              <a:ext cx="1" cy="4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5545" name="Group 9"/>
            <p:cNvGrpSpPr>
              <a:grpSpLocks/>
            </p:cNvGrpSpPr>
            <p:nvPr/>
          </p:nvGrpSpPr>
          <p:grpSpPr bwMode="auto">
            <a:xfrm>
              <a:off x="4416" y="777"/>
              <a:ext cx="247" cy="576"/>
              <a:chOff x="5121" y="3046"/>
              <a:chExt cx="160" cy="373"/>
            </a:xfrm>
          </p:grpSpPr>
          <p:sp>
            <p:nvSpPr>
              <p:cNvPr id="65546" name="Freeform 10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47" name="Line 11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548" name="Line 12"/>
            <p:cNvSpPr>
              <a:spLocks noChangeShapeType="1"/>
            </p:cNvSpPr>
            <p:nvPr/>
          </p:nvSpPr>
          <p:spPr bwMode="auto">
            <a:xfrm>
              <a:off x="2832" y="777"/>
              <a:ext cx="2320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49" name="Oval 13"/>
            <p:cNvSpPr>
              <a:spLocks noChangeArrowheads="1"/>
            </p:cNvSpPr>
            <p:nvPr/>
          </p:nvSpPr>
          <p:spPr bwMode="auto">
            <a:xfrm>
              <a:off x="3696" y="1257"/>
              <a:ext cx="247" cy="246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pPr algn="ctr"/>
              <a:r>
                <a:rPr lang="en-GB">
                  <a:latin typeface="Arial" charset="0"/>
                </a:rPr>
                <a:t>B</a:t>
              </a:r>
            </a:p>
          </p:txBody>
        </p:sp>
        <p:sp>
          <p:nvSpPr>
            <p:cNvPr id="65550" name="Text Box 14"/>
            <p:cNvSpPr txBox="1">
              <a:spLocks noChangeArrowheads="1"/>
            </p:cNvSpPr>
            <p:nvPr/>
          </p:nvSpPr>
          <p:spPr bwMode="auto">
            <a:xfrm>
              <a:off x="2972" y="1545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A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3600" y="1545"/>
              <a:ext cx="5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C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(P</a:t>
              </a:r>
              <a:r>
                <a:rPr lang="en-GB" sz="1800" baseline="-25000">
                  <a:latin typeface="Arial" charset="0"/>
                </a:rPr>
                <a:t>B</a:t>
              </a:r>
              <a:r>
                <a:rPr lang="en-GB" sz="1800">
                  <a:latin typeface="Arial" charset="0"/>
                </a:rPr>
                <a:t>)</a:t>
              </a:r>
              <a:endParaRPr lang="en-GB">
                <a:latin typeface="Arial" charset="0"/>
              </a:endParaRPr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 flipV="1">
              <a:off x="3120" y="921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3" name="Line 17"/>
            <p:cNvSpPr>
              <a:spLocks noChangeShapeType="1"/>
            </p:cNvSpPr>
            <p:nvPr/>
          </p:nvSpPr>
          <p:spPr bwMode="auto">
            <a:xfrm flipV="1">
              <a:off x="3744" y="921"/>
              <a:ext cx="0" cy="24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54" name="Text Box 18"/>
            <p:cNvSpPr txBox="1">
              <a:spLocks noChangeArrowheads="1"/>
            </p:cNvSpPr>
            <p:nvPr/>
          </p:nvSpPr>
          <p:spPr bwMode="auto">
            <a:xfrm>
              <a:off x="2844" y="921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A</a:t>
              </a:r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3456" y="921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GB" sz="1800">
                  <a:latin typeface="Arial" charset="0"/>
                </a:rPr>
                <a:t>P</a:t>
              </a:r>
              <a:r>
                <a:rPr lang="en-GB" sz="1800" baseline="-25000">
                  <a:latin typeface="Arial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13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not model </a:t>
            </a:r>
            <a:r>
              <a:rPr lang="mr-IN" dirty="0"/>
              <a:t>–</a:t>
            </a:r>
            <a:r>
              <a:rPr lang="en-US" dirty="0"/>
              <a:t> Game in quantit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F2610-6B54-464D-BA8F-C767F0849345}" type="slidenum">
              <a:rPr lang="en-GB" smtClean="0"/>
              <a:pPr/>
              <a:t>45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80128"/>
              </p:ext>
            </p:extLst>
          </p:nvPr>
        </p:nvGraphicFramePr>
        <p:xfrm>
          <a:off x="611560" y="1772815"/>
          <a:ext cx="3524566" cy="55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r:id="rId3" imgW="1765300" imgH="279400" progId="Equation.DSMT36">
                  <p:embed/>
                </p:oleObj>
              </mc:Choice>
              <mc:Fallback>
                <p:oleObj r:id="rId3" imgW="1765300" imgH="279400" progId="Equation.DSMT3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5"/>
                        <a:ext cx="3524566" cy="557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06350"/>
              </p:ext>
            </p:extLst>
          </p:nvPr>
        </p:nvGraphicFramePr>
        <p:xfrm>
          <a:off x="611560" y="2600723"/>
          <a:ext cx="1698890" cy="40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r:id="rId5" imgW="850900" imgH="203200" progId="Equation.DSMT36">
                  <p:embed/>
                </p:oleObj>
              </mc:Choice>
              <mc:Fallback>
                <p:oleObj r:id="rId5" imgW="850900" imgH="2032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00723"/>
                        <a:ext cx="1698890" cy="405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27771"/>
              </p:ext>
            </p:extLst>
          </p:nvPr>
        </p:nvGraphicFramePr>
        <p:xfrm>
          <a:off x="573459" y="3276491"/>
          <a:ext cx="1774959" cy="40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r:id="rId7" imgW="889000" imgH="203200" progId="Equation.DSMT36">
                  <p:embed/>
                </p:oleObj>
              </mc:Choice>
              <mc:Fallback>
                <p:oleObj r:id="rId7" imgW="889000" imgH="2032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9" y="3276491"/>
                        <a:ext cx="1774959" cy="405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17481"/>
              </p:ext>
            </p:extLst>
          </p:nvPr>
        </p:nvGraphicFramePr>
        <p:xfrm>
          <a:off x="525262" y="3952260"/>
          <a:ext cx="1774961" cy="9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r:id="rId9" imgW="889000" imgH="495300" progId="Equation.DSMT36">
                  <p:embed/>
                </p:oleObj>
              </mc:Choice>
              <mc:Fallback>
                <p:oleObj r:id="rId9" imgW="889000" imgH="4953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62" y="3952260"/>
                        <a:ext cx="1774961" cy="9889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>
            <a:off x="2627784" y="3952260"/>
            <a:ext cx="432048" cy="988907"/>
          </a:xfrm>
          <a:prstGeom prst="rightBrace">
            <a:avLst>
              <a:gd name="adj1" fmla="val 37802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387393" y="4215880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Cournot equilibrium</a:t>
            </a:r>
          </a:p>
        </p:txBody>
      </p:sp>
    </p:spTree>
    <p:extLst>
      <p:ext uri="{BB962C8B-B14F-4D97-AF65-F5344CB8AC3E}">
        <p14:creationId xmlns:p14="http://schemas.microsoft.com/office/powerpoint/2010/main" val="499707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435280" cy="1066800"/>
          </a:xfrm>
        </p:spPr>
        <p:txBody>
          <a:bodyPr>
            <a:normAutofit/>
          </a:bodyPr>
          <a:lstStyle/>
          <a:p>
            <a:r>
              <a:rPr lang="en-GB" sz="3200" dirty="0"/>
              <a:t>Short run profit maximization with market power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0766F4-3432-4945-B542-D401433C33EA}" type="slidenum">
              <a:rPr lang="en-GB"/>
              <a:pPr/>
              <a:t>46</a:t>
            </a:fld>
            <a:endParaRPr lang="en-GB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47938"/>
            <a:ext cx="3954463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78250"/>
            <a:ext cx="3573463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092700"/>
            <a:ext cx="44958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92178" name="Group 18"/>
          <p:cNvGrpSpPr>
            <a:grpSpLocks/>
          </p:cNvGrpSpPr>
          <p:nvPr/>
        </p:nvGrpSpPr>
        <p:grpSpPr bwMode="auto">
          <a:xfrm>
            <a:off x="1295400" y="1524000"/>
            <a:ext cx="7620000" cy="1371600"/>
            <a:chOff x="816" y="960"/>
            <a:chExt cx="4800" cy="864"/>
          </a:xfrm>
        </p:grpSpPr>
        <p:sp>
          <p:nvSpPr>
            <p:cNvPr id="92168" name="Text Box 8"/>
            <p:cNvSpPr txBox="1">
              <a:spLocks noChangeArrowheads="1"/>
            </p:cNvSpPr>
            <p:nvPr/>
          </p:nvSpPr>
          <p:spPr bwMode="auto">
            <a:xfrm>
              <a:off x="3744" y="1593"/>
              <a:ext cx="17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Helvetica" charset="0"/>
                </a:rPr>
                <a:t>is the total industry output</a:t>
              </a:r>
            </a:p>
          </p:txBody>
        </p:sp>
        <p:pic>
          <p:nvPicPr>
            <p:cNvPr id="92169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296"/>
              <a:ext cx="1488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92162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960"/>
              <a:ext cx="2227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92170" name="Object 10"/>
            <p:cNvGraphicFramePr>
              <a:graphicFrameLocks noChangeAspect="1"/>
            </p:cNvGraphicFramePr>
            <p:nvPr/>
          </p:nvGraphicFramePr>
          <p:xfrm>
            <a:off x="3512" y="1008"/>
            <a:ext cx="23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41" name="Equation" r:id="rId9" imgW="368300" imgH="355600" progId="Equation.DSMT4">
                    <p:embed/>
                  </p:oleObj>
                </mc:Choice>
                <mc:Fallback>
                  <p:oleObj name="Equation" r:id="rId9" imgW="3683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1008"/>
                          <a:ext cx="23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2" name="Text Box 12"/>
            <p:cNvSpPr txBox="1">
              <a:spLocks noChangeArrowheads="1"/>
            </p:cNvSpPr>
            <p:nvPr/>
          </p:nvSpPr>
          <p:spPr bwMode="auto">
            <a:xfrm>
              <a:off x="3854" y="1008"/>
              <a:ext cx="17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Arial" charset="0"/>
                </a:rPr>
                <a:t>Production of generator i </a:t>
              </a:r>
              <a:endParaRPr lang="en-GB"/>
            </a:p>
          </p:txBody>
        </p:sp>
      </p:grpSp>
      <p:grpSp>
        <p:nvGrpSpPr>
          <p:cNvPr id="92176" name="Group 16"/>
          <p:cNvGrpSpPr>
            <a:grpSpLocks/>
          </p:cNvGrpSpPr>
          <p:nvPr/>
        </p:nvGrpSpPr>
        <p:grpSpPr bwMode="auto">
          <a:xfrm>
            <a:off x="2590800" y="3314700"/>
            <a:ext cx="6130925" cy="1409700"/>
            <a:chOff x="1632" y="1944"/>
            <a:chExt cx="3862" cy="888"/>
          </a:xfrm>
        </p:grpSpPr>
        <p:sp>
          <p:nvSpPr>
            <p:cNvPr id="92173" name="Oval 13"/>
            <p:cNvSpPr>
              <a:spLocks noChangeArrowheads="1"/>
            </p:cNvSpPr>
            <p:nvPr/>
          </p:nvSpPr>
          <p:spPr bwMode="auto">
            <a:xfrm>
              <a:off x="1632" y="2112"/>
              <a:ext cx="624" cy="720"/>
            </a:xfrm>
            <a:prstGeom prst="ellipse">
              <a:avLst/>
            </a:prstGeom>
            <a:noFill/>
            <a:ln w="28575">
              <a:solidFill>
                <a:srgbClr val="00804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AutoShape 15"/>
            <p:cNvSpPr>
              <a:spLocks/>
            </p:cNvSpPr>
            <p:nvPr/>
          </p:nvSpPr>
          <p:spPr bwMode="auto">
            <a:xfrm>
              <a:off x="3917" y="1944"/>
              <a:ext cx="1577" cy="422"/>
            </a:xfrm>
            <a:prstGeom prst="callout1">
              <a:avLst>
                <a:gd name="adj1" fmla="val 17060"/>
                <a:gd name="adj2" fmla="val -3042"/>
                <a:gd name="adj3" fmla="val 63269"/>
                <a:gd name="adj4" fmla="val -111222"/>
              </a:avLst>
            </a:prstGeom>
            <a:noFill/>
            <a:ln w="28575">
              <a:solidFill>
                <a:srgbClr val="00804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>
                  <a:latin typeface="Arial" charset="0"/>
                </a:rPr>
                <a:t>Not zero because of market power</a:t>
              </a:r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944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507288" cy="1066800"/>
          </a:xfrm>
        </p:spPr>
        <p:txBody>
          <a:bodyPr/>
          <a:lstStyle/>
          <a:p>
            <a:r>
              <a:rPr lang="en-GB" sz="3200" dirty="0"/>
              <a:t>Short run profit maximization with market power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456FBF-D7EA-7247-A4CE-3295F95EFBEE}" type="slidenum">
              <a:rPr lang="en-GB"/>
              <a:pPr/>
              <a:t>47</a:t>
            </a:fld>
            <a:endParaRPr lang="en-GB"/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4191000" y="296068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Helvetica" charset="0"/>
              </a:rPr>
              <a:t>is the price elasticity of demand</a:t>
            </a:r>
          </a:p>
        </p:txBody>
      </p:sp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44958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914400" y="4953000"/>
            <a:ext cx="3657600" cy="1600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5257800"/>
            <a:ext cx="3433762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009650" y="2438400"/>
          <a:ext cx="2503488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2" name="Equation" r:id="rId6" imgW="1092200" imgH="673100" progId="Equation.DSMT4">
                  <p:embed/>
                </p:oleObj>
              </mc:Choice>
              <mc:Fallback>
                <p:oleObj name="Equation" r:id="rId6" imgW="10922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438400"/>
                        <a:ext cx="2503488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1066800" y="4000500"/>
          <a:ext cx="825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3" name="Equation" r:id="rId8" imgW="825500" imgH="723900" progId="Equation.DSMT4">
                  <p:embed/>
                </p:oleObj>
              </mc:Choice>
              <mc:Fallback>
                <p:oleObj name="Equation" r:id="rId8" imgW="825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00500"/>
                        <a:ext cx="825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191000" y="41148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Helvetica" charset="0"/>
              </a:rPr>
              <a:t>is the market share of generator </a:t>
            </a:r>
            <a:r>
              <a:rPr lang="en-GB" i="1">
                <a:latin typeface="Times New Roman" charset="0"/>
              </a:rPr>
              <a:t>i</a:t>
            </a:r>
            <a:endParaRPr lang="en-GB">
              <a:latin typeface="Helvetica" charset="0"/>
            </a:endParaRPr>
          </a:p>
        </p:txBody>
      </p:sp>
      <p:grpSp>
        <p:nvGrpSpPr>
          <p:cNvPr id="93197" name="Group 13"/>
          <p:cNvGrpSpPr>
            <a:grpSpLocks/>
          </p:cNvGrpSpPr>
          <p:nvPr/>
        </p:nvGrpSpPr>
        <p:grpSpPr bwMode="auto">
          <a:xfrm>
            <a:off x="1752600" y="4921250"/>
            <a:ext cx="7162800" cy="1555750"/>
            <a:chOff x="1104" y="3100"/>
            <a:chExt cx="4512" cy="980"/>
          </a:xfrm>
        </p:grpSpPr>
        <p:sp>
          <p:nvSpPr>
            <p:cNvPr id="93195" name="Oval 11"/>
            <p:cNvSpPr>
              <a:spLocks noChangeArrowheads="1"/>
            </p:cNvSpPr>
            <p:nvPr/>
          </p:nvSpPr>
          <p:spPr bwMode="auto">
            <a:xfrm>
              <a:off x="1104" y="3168"/>
              <a:ext cx="960" cy="912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6" name="AutoShape 12"/>
            <p:cNvSpPr>
              <a:spLocks/>
            </p:cNvSpPr>
            <p:nvPr/>
          </p:nvSpPr>
          <p:spPr bwMode="auto">
            <a:xfrm>
              <a:off x="3120" y="3100"/>
              <a:ext cx="2496" cy="582"/>
            </a:xfrm>
            <a:prstGeom prst="callout1">
              <a:avLst>
                <a:gd name="adj1" fmla="val 17060"/>
                <a:gd name="adj2" fmla="val -1921"/>
                <a:gd name="adj3" fmla="val 35310"/>
                <a:gd name="adj4" fmla="val -49241"/>
              </a:avLst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sz="1800" dirty="0">
                  <a:latin typeface="Arial" charset="0"/>
                </a:rPr>
                <a:t>&lt; 1 </a:t>
              </a:r>
              <a:r>
                <a:rPr lang="en-GB" sz="1800" dirty="0">
                  <a:latin typeface="Arial" charset="0"/>
                  <a:sym typeface="Wingdings"/>
                </a:rPr>
                <a:t></a:t>
              </a:r>
              <a:r>
                <a:rPr lang="en-GB" sz="1800" dirty="0">
                  <a:latin typeface="Arial" charset="0"/>
                </a:rPr>
                <a:t> at the optimum production, the marginal cost of generator </a:t>
              </a:r>
              <a:r>
                <a:rPr lang="en-GB" sz="1800" i="1" dirty="0" err="1">
                  <a:latin typeface="Times New Roman" charset="0"/>
                </a:rPr>
                <a:t>i</a:t>
              </a:r>
              <a:r>
                <a:rPr lang="en-GB" sz="1800" i="1" dirty="0">
                  <a:latin typeface="Times New Roman" charset="0"/>
                </a:rPr>
                <a:t>  </a:t>
              </a:r>
              <a:r>
                <a:rPr lang="en-GB" sz="1800" dirty="0">
                  <a:latin typeface="Arial" charset="0"/>
                </a:rPr>
                <a:t>is less than the market price.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80240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00808"/>
            <a:ext cx="8229600" cy="496855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sz="2400" dirty="0"/>
              <a:t>C</a:t>
            </a:r>
            <a:r>
              <a:rPr lang="en-GB" sz="2400" baseline="-25000" dirty="0"/>
              <a:t>A </a:t>
            </a:r>
            <a:r>
              <a:rPr lang="en-GB" sz="2400" dirty="0"/>
              <a:t>= 35 . P</a:t>
            </a:r>
            <a:r>
              <a:rPr lang="en-GB" sz="2400" baseline="-25000" dirty="0"/>
              <a:t>A</a:t>
            </a:r>
            <a:r>
              <a:rPr lang="en-GB" sz="2400" dirty="0"/>
              <a:t> $/h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C</a:t>
            </a:r>
            <a:r>
              <a:rPr lang="en-GB" sz="2400" baseline="-25000" dirty="0"/>
              <a:t>B </a:t>
            </a:r>
            <a:r>
              <a:rPr lang="en-GB" sz="2400" dirty="0"/>
              <a:t>= 45 . P</a:t>
            </a:r>
            <a:r>
              <a:rPr lang="en-GB" sz="2400" baseline="-25000" dirty="0"/>
              <a:t>B</a:t>
            </a:r>
            <a:r>
              <a:rPr lang="en-GB" sz="2400" dirty="0"/>
              <a:t> $/h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 </a:t>
            </a:r>
          </a:p>
          <a:p>
            <a:pPr>
              <a:lnSpc>
                <a:spcPct val="90000"/>
              </a:lnSpc>
            </a:pPr>
            <a:endParaRPr lang="en-GB" sz="2400" dirty="0"/>
          </a:p>
          <a:p>
            <a:pPr>
              <a:lnSpc>
                <a:spcPct val="90000"/>
              </a:lnSpc>
            </a:pPr>
            <a:r>
              <a:rPr lang="en-GB" sz="2400" dirty="0"/>
              <a:t>Suppose P</a:t>
            </a:r>
            <a:r>
              <a:rPr lang="en-GB" sz="2400" baseline="-25000" dirty="0"/>
              <a:t>A</a:t>
            </a:r>
            <a:r>
              <a:rPr lang="en-GB" sz="2400" dirty="0"/>
              <a:t>= 15 MW and P</a:t>
            </a:r>
            <a:r>
              <a:rPr lang="en-GB" sz="2400" baseline="-25000" dirty="0"/>
              <a:t>B</a:t>
            </a:r>
            <a:r>
              <a:rPr lang="en-GB" sz="2400" dirty="0"/>
              <a:t> = 10 MW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hen D = P</a:t>
            </a:r>
            <a:r>
              <a:rPr lang="en-GB" sz="2400" baseline="-25000" dirty="0"/>
              <a:t>A</a:t>
            </a:r>
            <a:r>
              <a:rPr lang="en-GB" sz="2400" dirty="0"/>
              <a:t> + P</a:t>
            </a:r>
            <a:r>
              <a:rPr lang="en-GB" sz="2400" baseline="-25000" dirty="0"/>
              <a:t>B</a:t>
            </a:r>
            <a:r>
              <a:rPr lang="en-GB" sz="2400" dirty="0"/>
              <a:t> = 25 MW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olidFill>
                  <a:srgbClr val="000000"/>
                </a:solidFill>
                <a:latin typeface="Arial" charset="0"/>
                <a:sym typeface="Symbol" charset="0"/>
              </a:rPr>
              <a:t>π</a:t>
            </a:r>
            <a:r>
              <a:rPr lang="en-GB" sz="2400" dirty="0">
                <a:sym typeface="Symbol" charset="0"/>
              </a:rPr>
              <a:t> = 100 - D = 75 $/MW</a:t>
            </a:r>
          </a:p>
          <a:p>
            <a:pPr>
              <a:lnSpc>
                <a:spcPct val="90000"/>
              </a:lnSpc>
            </a:pPr>
            <a:endParaRPr lang="en-GB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R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= 75 . 15 = $ 1125  		C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= 35 . 15 = $ 525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R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= 75 . 10 = $ 750  		C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= 45 . 10 = $ 450</a:t>
            </a:r>
          </a:p>
          <a:p>
            <a:pPr>
              <a:lnSpc>
                <a:spcPct val="90000"/>
              </a:lnSpc>
            </a:pPr>
            <a:endParaRPr lang="en-GB" sz="2400" dirty="0"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Profit of A = R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 - C</a:t>
            </a:r>
            <a:r>
              <a:rPr lang="en-GB" sz="2400" baseline="-25000" dirty="0">
                <a:sym typeface="Symbol" charset="0"/>
              </a:rPr>
              <a:t>A</a:t>
            </a:r>
            <a:r>
              <a:rPr lang="en-GB" sz="2400" dirty="0">
                <a:sym typeface="Symbol" charset="0"/>
              </a:rPr>
              <a:t> = $ 600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ym typeface="Symbol" charset="0"/>
              </a:rPr>
              <a:t>Profit of B = R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 - C</a:t>
            </a:r>
            <a:r>
              <a:rPr lang="en-GB" sz="2400" baseline="-25000" dirty="0">
                <a:sym typeface="Symbol" charset="0"/>
              </a:rPr>
              <a:t>B</a:t>
            </a:r>
            <a:r>
              <a:rPr lang="en-GB" sz="2400" dirty="0">
                <a:sym typeface="Symbol" charset="0"/>
              </a:rPr>
              <a:t> = $ 300</a:t>
            </a:r>
            <a:endParaRPr lang="en-GB" sz="2400" dirty="0"/>
          </a:p>
          <a:p>
            <a:pPr>
              <a:lnSpc>
                <a:spcPct val="90000"/>
              </a:lnSpc>
            </a:pPr>
            <a:endParaRPr lang="en-GB" sz="2400" dirty="0"/>
          </a:p>
        </p:txBody>
      </p:sp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8C8F84-4169-9B4F-84A7-B2D889CE5464}" type="slidenum">
              <a:rPr lang="en-GB"/>
              <a:pPr/>
              <a:t>48</a:t>
            </a:fld>
            <a:endParaRPr lang="en-GB"/>
          </a:p>
        </p:txBody>
      </p:sp>
      <p:sp>
        <p:nvSpPr>
          <p:cNvPr id="66565" name="Oval 5"/>
          <p:cNvSpPr>
            <a:spLocks noChangeArrowheads="1"/>
          </p:cNvSpPr>
          <p:nvPr/>
        </p:nvSpPr>
        <p:spPr bwMode="auto">
          <a:xfrm>
            <a:off x="5181600" y="202123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5376863" y="128146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6300788" y="128146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6568" name="Group 8"/>
          <p:cNvGrpSpPr>
            <a:grpSpLocks/>
          </p:cNvGrpSpPr>
          <p:nvPr/>
        </p:nvGrpSpPr>
        <p:grpSpPr bwMode="auto">
          <a:xfrm>
            <a:off x="7239000" y="1268760"/>
            <a:ext cx="392113" cy="914400"/>
            <a:chOff x="5121" y="3046"/>
            <a:chExt cx="160" cy="373"/>
          </a:xfrm>
        </p:grpSpPr>
        <p:sp>
          <p:nvSpPr>
            <p:cNvPr id="66569" name="Freeform 9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0" name="Line 10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4724400" y="126876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72" name="Oval 12"/>
          <p:cNvSpPr>
            <a:spLocks noChangeArrowheads="1"/>
          </p:cNvSpPr>
          <p:nvPr/>
        </p:nvSpPr>
        <p:spPr bwMode="auto">
          <a:xfrm>
            <a:off x="6096000" y="203076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4946650" y="248796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5943600" y="248796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5181600" y="149736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 flipV="1">
            <a:off x="6172200" y="149736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4743450" y="149736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5715000" y="149736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  <p:graphicFrame>
        <p:nvGraphicFramePr>
          <p:cNvPr id="66579" name="Object 19"/>
          <p:cNvGraphicFramePr>
            <a:graphicFrameLocks noChangeAspect="1"/>
          </p:cNvGraphicFramePr>
          <p:nvPr>
            <p:extLst/>
          </p:nvPr>
        </p:nvGraphicFramePr>
        <p:xfrm>
          <a:off x="859285" y="2564904"/>
          <a:ext cx="263259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3" name="Equation" r:id="rId4" imgW="1397000" imgH="190500" progId="Equation.DSMT4">
                  <p:embed/>
                </p:oleObj>
              </mc:Choice>
              <mc:Fallback>
                <p:oleObj name="Equation" r:id="rId4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85" y="2564904"/>
                        <a:ext cx="2632595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64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858477-3F95-7D4F-958D-E667BED17E44}" type="slidenum">
              <a:rPr lang="en-GB"/>
              <a:pPr/>
              <a:t>49</a:t>
            </a:fld>
            <a:endParaRPr lang="en-GB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514600" y="37338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7" name="Document" r:id="rId4" imgW="6263640" imgH="975360" progId="Word.Document.8">
                  <p:embed/>
                </p:oleObj>
              </mc:Choice>
              <mc:Fallback>
                <p:oleObj name="Document" r:id="rId4" imgW="6263640" imgH="975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Summary: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5757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For 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MW and 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 = 10MW, we have: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5359400" y="49276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ice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876800" y="28067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A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1146175" y="48768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B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854075" y="2806700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Demand</a:t>
            </a:r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 flipV="1">
            <a:off x="1905000" y="43434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1905000" y="33528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 flipH="1" flipV="1">
            <a:off x="4343400" y="43434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 flipH="1">
            <a:off x="4343400" y="33528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21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971550" y="2803525"/>
            <a:ext cx="771525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GB" sz="3800" dirty="0">
                <a:latin typeface="Arial" charset="0"/>
              </a:rPr>
              <a:t>Participating in Electricity Markets: The retailer’s perspective </a:t>
            </a:r>
            <a:endParaRPr lang="en-US" sz="3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21912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88EF5BE-EEF6-124A-B6A1-932306C96DE8}" type="slidenum">
              <a:rPr lang="en-GB"/>
              <a:pPr/>
              <a:t>50</a:t>
            </a:fld>
            <a:endParaRPr lang="en-GB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712913" y="2024063"/>
          <a:ext cx="571976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0" name="Document" r:id="rId4" imgW="5718048" imgH="2810256" progId="Word.Document.8">
                  <p:embed/>
                </p:oleObj>
              </mc:Choice>
              <mc:Fallback>
                <p:oleObj name="Document" r:id="rId4" imgW="5718048" imgH="28102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024063"/>
                        <a:ext cx="571976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736600" y="52832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1" name="Document" r:id="rId6" imgW="6263640" imgH="975360" progId="Word.Document.8">
                  <p:embed/>
                </p:oleObj>
              </mc:Choice>
              <mc:Fallback>
                <p:oleObj name="Document" r:id="rId6" imgW="6263640" imgH="975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832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0081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3035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45989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58943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30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685800" y="2133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0</a:t>
            </a:r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685800" y="27765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685800" y="34194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685800" y="40640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5</a:t>
            </a:r>
          </a:p>
        </p:txBody>
      </p:sp>
    </p:spTree>
    <p:extLst>
      <p:ext uri="{BB962C8B-B14F-4D97-AF65-F5344CB8AC3E}">
        <p14:creationId xmlns:p14="http://schemas.microsoft.com/office/powerpoint/2010/main" val="16519826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DED812-7D29-3243-88F3-DB5BC8389242}" type="slidenum">
              <a:rPr lang="en-GB"/>
              <a:pPr/>
              <a:t>51</a:t>
            </a:fld>
            <a:endParaRPr lang="en-GB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0081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3035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5989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8943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30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685800" y="2133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0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685800" y="27765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685800" y="34194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685800" y="40640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3505200" y="4924425"/>
            <a:ext cx="54070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GB">
                <a:latin typeface="Arial" charset="0"/>
              </a:rPr>
              <a:t> Price decreases as supply increases</a:t>
            </a:r>
          </a:p>
          <a:p>
            <a:pPr>
              <a:buFontTx/>
              <a:buChar char="•"/>
            </a:pPr>
            <a:r>
              <a:rPr lang="en-GB">
                <a:latin typeface="Arial" charset="0"/>
              </a:rPr>
              <a:t> Profits of each affected by other</a:t>
            </a:r>
          </a:p>
          <a:p>
            <a:pPr>
              <a:buFontTx/>
              <a:buChar char="•"/>
            </a:pPr>
            <a:r>
              <a:rPr lang="en-GB">
                <a:latin typeface="Arial" charset="0"/>
              </a:rPr>
              <a:t> Complex relation between production</a:t>
            </a:r>
            <a:br>
              <a:rPr lang="en-GB">
                <a:latin typeface="Arial" charset="0"/>
              </a:rPr>
            </a:br>
            <a:r>
              <a:rPr lang="en-GB">
                <a:latin typeface="Arial" charset="0"/>
              </a:rPr>
              <a:t>   and profits</a:t>
            </a:r>
          </a:p>
        </p:txBody>
      </p:sp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1747838" y="2024063"/>
          <a:ext cx="571976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4" name="Document" r:id="rId4" imgW="5718048" imgH="2810256" progId="Word.Document.8">
                  <p:embed/>
                </p:oleObj>
              </mc:Choice>
              <mc:Fallback>
                <p:oleObj name="Document" r:id="rId4" imgW="5718048" imgH="28102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024063"/>
                        <a:ext cx="571976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736600" y="52832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5" name="Document" r:id="rId6" imgW="6263640" imgH="975360" progId="Word.Document.8">
                  <p:embed/>
                </p:oleObj>
              </mc:Choice>
              <mc:Fallback>
                <p:oleObj name="Document" r:id="rId6" imgW="6263640" imgH="975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832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6641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t’s play the Cournot game!</a:t>
            </a: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985EA3-6390-E542-A678-C25B5E70B5FE}" type="slidenum">
              <a:rPr lang="en-GB"/>
              <a:pPr/>
              <a:t>52</a:t>
            </a:fld>
            <a:endParaRPr lang="en-GB"/>
          </a:p>
        </p:txBody>
      </p:sp>
      <p:graphicFrame>
        <p:nvGraphicFramePr>
          <p:cNvPr id="70676" name="Object 20"/>
          <p:cNvGraphicFramePr>
            <a:graphicFrameLocks noChangeAspect="1"/>
          </p:cNvGraphicFramePr>
          <p:nvPr/>
        </p:nvGraphicFramePr>
        <p:xfrm>
          <a:off x="1747838" y="2024063"/>
          <a:ext cx="5719762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8" name="Document" r:id="rId4" imgW="5718048" imgH="2810256" progId="Word.Document.8">
                  <p:embed/>
                </p:oleObj>
              </mc:Choice>
              <mc:Fallback>
                <p:oleObj name="Document" r:id="rId4" imgW="5718048" imgH="28102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2024063"/>
                        <a:ext cx="5719762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0081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3035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45989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5894388" y="1447800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30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85800" y="21336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0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685800" y="2776538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685800" y="3419475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0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685800" y="40640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25</a:t>
            </a:r>
          </a:p>
        </p:txBody>
      </p:sp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4191000" y="2590800"/>
            <a:ext cx="4057650" cy="2743200"/>
            <a:chOff x="2640" y="1632"/>
            <a:chExt cx="2556" cy="1728"/>
          </a:xfrm>
        </p:grpSpPr>
        <p:sp>
          <p:nvSpPr>
            <p:cNvPr id="70671" name="Oval 15"/>
            <p:cNvSpPr>
              <a:spLocks noChangeArrowheads="1"/>
            </p:cNvSpPr>
            <p:nvPr/>
          </p:nvSpPr>
          <p:spPr bwMode="auto">
            <a:xfrm>
              <a:off x="2640" y="1632"/>
              <a:ext cx="1200" cy="52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0672" name="Line 16"/>
            <p:cNvSpPr>
              <a:spLocks noChangeShapeType="1"/>
            </p:cNvSpPr>
            <p:nvPr/>
          </p:nvSpPr>
          <p:spPr bwMode="auto">
            <a:xfrm>
              <a:off x="3360" y="2160"/>
              <a:ext cx="768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0673" name="Text Box 17"/>
            <p:cNvSpPr txBox="1">
              <a:spLocks noChangeArrowheads="1"/>
            </p:cNvSpPr>
            <p:nvPr/>
          </p:nvSpPr>
          <p:spPr bwMode="auto">
            <a:xfrm>
              <a:off x="3362" y="3072"/>
              <a:ext cx="1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rgbClr val="FF0000"/>
                  </a:solidFill>
                  <a:latin typeface="Arial" charset="0"/>
                </a:rPr>
                <a:t>Equilibrium solution!</a:t>
              </a:r>
              <a:endParaRPr lang="en-GB">
                <a:latin typeface="Arial" charset="0"/>
              </a:endParaRPr>
            </a:p>
          </p:txBody>
        </p:sp>
      </p:grp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4105275" y="5394325"/>
            <a:ext cx="4814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sz="2000">
                <a:latin typeface="Arial" charset="0"/>
              </a:rPr>
              <a:t>A cannot do better without B doing worse</a:t>
            </a:r>
          </a:p>
          <a:p>
            <a:r>
              <a:rPr lang="en-GB" sz="2000">
                <a:latin typeface="Arial" charset="0"/>
              </a:rPr>
              <a:t>B cannot do better without A doing worse</a:t>
            </a:r>
          </a:p>
          <a:p>
            <a:r>
              <a:rPr lang="en-GB" sz="2000">
                <a:latin typeface="Arial" charset="0"/>
              </a:rPr>
              <a:t>Nash equilibrium</a:t>
            </a:r>
            <a:endParaRPr lang="en-GB">
              <a:latin typeface="Arial" charset="0"/>
            </a:endParaRPr>
          </a:p>
        </p:txBody>
      </p:sp>
      <p:graphicFrame>
        <p:nvGraphicFramePr>
          <p:cNvPr id="70675" name="Object 19"/>
          <p:cNvGraphicFramePr>
            <a:graphicFrameLocks noChangeAspect="1"/>
          </p:cNvGraphicFramePr>
          <p:nvPr/>
        </p:nvGraphicFramePr>
        <p:xfrm>
          <a:off x="736600" y="52832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9" name="Document" r:id="rId6" imgW="6263640" imgH="975360" progId="Word.Document.8">
                  <p:embed/>
                </p:oleObj>
              </mc:Choice>
              <mc:Fallback>
                <p:oleObj name="Document" r:id="rId6" imgW="6263640" imgH="975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832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7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4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3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1</a:t>
            </a:r>
          </a:p>
        </p:txBody>
      </p:sp>
      <p:sp>
        <p:nvSpPr>
          <p:cNvPr id="71694" name="Rectangle 14"/>
          <p:cNvSpPr>
            <a:spLocks noGrp="1" noChangeArrowheads="1"/>
          </p:cNvSpPr>
          <p:nvPr>
            <p:ph idx="1"/>
          </p:nvPr>
        </p:nvSpPr>
        <p:spPr>
          <a:xfrm>
            <a:off x="468313" y="4119563"/>
            <a:ext cx="8229600" cy="2006600"/>
          </a:xfrm>
        </p:spPr>
        <p:txBody>
          <a:bodyPr/>
          <a:lstStyle/>
          <a:p>
            <a:r>
              <a:rPr lang="en-US" sz="2400" dirty="0"/>
              <a:t>Generators achieve price larger than their marginal costs</a:t>
            </a:r>
          </a:p>
          <a:p>
            <a:r>
              <a:rPr lang="en-US" sz="2400" dirty="0"/>
              <a:t>The cheapest generator does not grab the whole market</a:t>
            </a:r>
          </a:p>
          <a:p>
            <a:r>
              <a:rPr lang="en-US" sz="2400" dirty="0"/>
              <a:t>Generators balance price and quantity to maximize profit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Warning: </a:t>
            </a:r>
            <a:r>
              <a:rPr lang="en-US" sz="2400" dirty="0"/>
              <a:t>price is highly dependent on modeling of demand curve and are thus often not realistic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EC428A-402C-8D44-9745-7F7338C7025D}" type="slidenum">
              <a:rPr lang="en-GB"/>
              <a:pPr/>
              <a:t>53</a:t>
            </a:fld>
            <a:endParaRPr lang="en-GB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2590800" y="2286000"/>
          <a:ext cx="6264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3" name="Document" r:id="rId4" imgW="6263640" imgH="975360" progId="Word.Document.8">
                  <p:embed/>
                </p:oleObj>
              </mc:Choice>
              <mc:Fallback>
                <p:oleObj name="Document" r:id="rId4" imgW="6263640" imgH="9753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6264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5435600" y="34798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ice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953000" y="13589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A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222375" y="3429000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Profit of B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930275" y="1358900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latin typeface="Arial" charset="0"/>
              </a:rPr>
              <a:t>Demand</a:t>
            </a:r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V="1">
            <a:off x="1981200" y="28956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1981200" y="19050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H="1" flipV="1">
            <a:off x="4419600" y="28956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 flipH="1">
            <a:off x="4419600" y="1905000"/>
            <a:ext cx="99060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3124200" y="16764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A</a:t>
            </a:r>
            <a:r>
              <a:rPr lang="en-GB">
                <a:latin typeface="Arial" charset="0"/>
              </a:rPr>
              <a:t>=25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1371600" y="2438400"/>
            <a:ext cx="103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P</a:t>
            </a:r>
            <a:r>
              <a:rPr lang="en-GB" baseline="-25000">
                <a:latin typeface="Arial" charset="0"/>
              </a:rPr>
              <a:t>B</a:t>
            </a:r>
            <a:r>
              <a:rPr lang="en-GB">
                <a:latin typeface="Arial" charset="0"/>
              </a:rPr>
              <a:t>=15</a:t>
            </a: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6130273" y="2297539"/>
            <a:ext cx="22206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/>
              <a:t>C</a:t>
            </a:r>
            <a:r>
              <a:rPr lang="en-GB" baseline="-25000" dirty="0"/>
              <a:t>A </a:t>
            </a:r>
            <a:r>
              <a:rPr lang="en-GB" dirty="0"/>
              <a:t>= 35 . P</a:t>
            </a:r>
            <a:r>
              <a:rPr lang="en-GB" baseline="-25000" dirty="0"/>
              <a:t>A</a:t>
            </a:r>
            <a:r>
              <a:rPr lang="en-GB" dirty="0"/>
              <a:t> $/h</a:t>
            </a:r>
          </a:p>
          <a:p>
            <a:pPr algn="ctr"/>
            <a:r>
              <a:rPr lang="en-GB" dirty="0"/>
              <a:t>C</a:t>
            </a:r>
            <a:r>
              <a:rPr lang="en-GB" baseline="-25000" dirty="0"/>
              <a:t>B </a:t>
            </a:r>
            <a:r>
              <a:rPr lang="en-GB" dirty="0"/>
              <a:t>= 45 . P</a:t>
            </a:r>
            <a:r>
              <a:rPr lang="en-GB" baseline="-25000" dirty="0"/>
              <a:t>B</a:t>
            </a:r>
            <a:r>
              <a:rPr lang="en-GB" dirty="0"/>
              <a:t> $/h</a:t>
            </a:r>
          </a:p>
        </p:txBody>
      </p:sp>
    </p:spTree>
    <p:extLst>
      <p:ext uri="{BB962C8B-B14F-4D97-AF65-F5344CB8AC3E}">
        <p14:creationId xmlns:p14="http://schemas.microsoft.com/office/powerpoint/2010/main" val="1812211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</a:t>
            </a:r>
            <a:r>
              <a:rPr lang="en-GB" baseline="-25000" dirty="0"/>
              <a:t>A </a:t>
            </a:r>
            <a:r>
              <a:rPr lang="en-GB" dirty="0"/>
              <a:t>= 35 . P</a:t>
            </a:r>
            <a:r>
              <a:rPr lang="en-GB" baseline="-25000" dirty="0"/>
              <a:t>A</a:t>
            </a:r>
            <a:r>
              <a:rPr lang="en-GB" dirty="0"/>
              <a:t> $/h</a:t>
            </a:r>
          </a:p>
          <a:p>
            <a:r>
              <a:rPr lang="en-GB" dirty="0"/>
              <a:t>C</a:t>
            </a:r>
            <a:r>
              <a:rPr lang="en-GB" baseline="-25000" dirty="0"/>
              <a:t>B </a:t>
            </a:r>
            <a:r>
              <a:rPr lang="en-GB" dirty="0"/>
              <a:t>= 45 . P</a:t>
            </a:r>
            <a:r>
              <a:rPr lang="en-GB" baseline="-25000" dirty="0"/>
              <a:t>B</a:t>
            </a:r>
            <a:r>
              <a:rPr lang="en-GB" dirty="0"/>
              <a:t> $/h</a:t>
            </a:r>
          </a:p>
          <a:p>
            <a:r>
              <a:rPr lang="en-GB" dirty="0"/>
              <a:t>…</a:t>
            </a:r>
          </a:p>
          <a:p>
            <a:r>
              <a:rPr lang="en-GB" dirty="0"/>
              <a:t>C</a:t>
            </a:r>
            <a:r>
              <a:rPr lang="en-GB" baseline="-25000" dirty="0"/>
              <a:t>N </a:t>
            </a:r>
            <a:r>
              <a:rPr lang="en-GB" dirty="0"/>
              <a:t>= 45 . P</a:t>
            </a:r>
            <a:r>
              <a:rPr lang="en-GB" baseline="-25000" dirty="0"/>
              <a:t>N</a:t>
            </a:r>
            <a:r>
              <a:rPr lang="en-GB" dirty="0"/>
              <a:t> $/h</a:t>
            </a:r>
          </a:p>
          <a:p>
            <a:endParaRPr lang="en-US" dirty="0"/>
          </a:p>
          <a:p>
            <a:r>
              <a:rPr lang="en-US" dirty="0"/>
              <a:t>A is a “strategic” player </a:t>
            </a:r>
          </a:p>
          <a:p>
            <a:pPr lvl="1"/>
            <a:r>
              <a:rPr lang="en-US" dirty="0"/>
              <a:t>i.e. with market power</a:t>
            </a:r>
          </a:p>
          <a:p>
            <a:r>
              <a:rPr lang="en-US" dirty="0"/>
              <a:t>The others are “the competitive fringe”</a:t>
            </a:r>
            <a:r>
              <a:rPr lang="en-GB" dirty="0"/>
              <a:t> </a:t>
            </a:r>
          </a:p>
          <a:p>
            <a:endParaRPr lang="en-GB" dirty="0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E1A5A78-B0D5-B944-AF18-794869E784D8}" type="slidenum">
              <a:rPr lang="en-GB"/>
              <a:pPr/>
              <a:t>54</a:t>
            </a:fld>
            <a:endParaRPr lang="en-GB"/>
          </a:p>
        </p:txBody>
      </p:sp>
      <p:sp>
        <p:nvSpPr>
          <p:cNvPr id="72708" name="Oval 4"/>
          <p:cNvSpPr>
            <a:spLocks noChangeArrowheads="1"/>
          </p:cNvSpPr>
          <p:nvPr/>
        </p:nvSpPr>
        <p:spPr bwMode="auto">
          <a:xfrm>
            <a:off x="5181600" y="1895475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GB">
                <a:latin typeface="Arial" charset="0"/>
              </a:rPr>
              <a:t>A</a:t>
            </a: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5376863" y="11557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>
            <a:off x="6300788" y="1155700"/>
            <a:ext cx="1587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711" name="Group 7"/>
          <p:cNvGrpSpPr>
            <a:grpSpLocks/>
          </p:cNvGrpSpPr>
          <p:nvPr/>
        </p:nvGrpSpPr>
        <p:grpSpPr bwMode="auto">
          <a:xfrm>
            <a:off x="7989888" y="1143000"/>
            <a:ext cx="392112" cy="914400"/>
            <a:chOff x="5121" y="3046"/>
            <a:chExt cx="160" cy="373"/>
          </a:xfrm>
        </p:grpSpPr>
        <p:sp>
          <p:nvSpPr>
            <p:cNvPr id="72712" name="Freeform 8"/>
            <p:cNvSpPr>
              <a:spLocks/>
            </p:cNvSpPr>
            <p:nvPr/>
          </p:nvSpPr>
          <p:spPr bwMode="auto">
            <a:xfrm>
              <a:off x="5121" y="3260"/>
              <a:ext cx="160" cy="159"/>
            </a:xfrm>
            <a:custGeom>
              <a:avLst/>
              <a:gdLst>
                <a:gd name="T0" fmla="*/ 80 w 160"/>
                <a:gd name="T1" fmla="*/ 159 h 159"/>
                <a:gd name="T2" fmla="*/ 0 w 160"/>
                <a:gd name="T3" fmla="*/ 0 h 159"/>
                <a:gd name="T4" fmla="*/ 80 w 160"/>
                <a:gd name="T5" fmla="*/ 0 h 159"/>
                <a:gd name="T6" fmla="*/ 160 w 160"/>
                <a:gd name="T7" fmla="*/ 0 h 159"/>
                <a:gd name="T8" fmla="*/ 80 w 160"/>
                <a:gd name="T9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0" h="159">
                  <a:moveTo>
                    <a:pt x="80" y="159"/>
                  </a:moveTo>
                  <a:lnTo>
                    <a:pt x="0" y="0"/>
                  </a:lnTo>
                  <a:lnTo>
                    <a:pt x="80" y="0"/>
                  </a:lnTo>
                  <a:lnTo>
                    <a:pt x="160" y="0"/>
                  </a:lnTo>
                  <a:lnTo>
                    <a:pt x="80" y="159"/>
                  </a:lnTo>
                  <a:close/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5193" y="3046"/>
              <a:ext cx="1" cy="2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4724400" y="1143000"/>
            <a:ext cx="36830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5" name="Oval 11"/>
          <p:cNvSpPr>
            <a:spLocks noChangeArrowheads="1"/>
          </p:cNvSpPr>
          <p:nvPr/>
        </p:nvSpPr>
        <p:spPr bwMode="auto">
          <a:xfrm>
            <a:off x="6096000" y="1905000"/>
            <a:ext cx="392113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B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946650" y="23622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A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5943600" y="2362200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B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 flipV="1">
            <a:off x="5181600" y="13716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9" name="Line 15"/>
          <p:cNvSpPr>
            <a:spLocks noChangeShapeType="1"/>
          </p:cNvSpPr>
          <p:nvPr/>
        </p:nvSpPr>
        <p:spPr bwMode="auto">
          <a:xfrm flipV="1">
            <a:off x="6172200" y="13716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4743450" y="13716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A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5715000" y="1371600"/>
            <a:ext cx="43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B</a:t>
            </a:r>
          </a:p>
        </p:txBody>
      </p:sp>
      <p:graphicFrame>
        <p:nvGraphicFramePr>
          <p:cNvPr id="72722" name="Object 18"/>
          <p:cNvGraphicFramePr>
            <a:graphicFrameLocks noChangeAspect="1"/>
          </p:cNvGraphicFramePr>
          <p:nvPr>
            <p:extLst/>
          </p:nvPr>
        </p:nvGraphicFramePr>
        <p:xfrm>
          <a:off x="5881688" y="3098800"/>
          <a:ext cx="24113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7" name="Equation" r:id="rId4" imgW="1397000" imgH="190500" progId="Equation.DSMT4">
                  <p:embed/>
                </p:oleObj>
              </mc:Choice>
              <mc:Fallback>
                <p:oleObj name="Equation" r:id="rId4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3098800"/>
                        <a:ext cx="24113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Line 19"/>
          <p:cNvSpPr>
            <a:spLocks noChangeShapeType="1"/>
          </p:cNvSpPr>
          <p:nvPr/>
        </p:nvSpPr>
        <p:spPr bwMode="auto">
          <a:xfrm>
            <a:off x="7391400" y="1143000"/>
            <a:ext cx="1588" cy="717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4" name="Oval 20"/>
          <p:cNvSpPr>
            <a:spLocks noChangeArrowheads="1"/>
          </p:cNvSpPr>
          <p:nvPr/>
        </p:nvSpPr>
        <p:spPr bwMode="auto">
          <a:xfrm>
            <a:off x="7186613" y="1892300"/>
            <a:ext cx="392112" cy="39052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FFFF00"/>
            </a:solidFill>
            <a:round/>
            <a:headEnd/>
            <a:tailEnd/>
          </a:ln>
        </p:spPr>
        <p:txBody>
          <a:bodyPr lIns="0" tIns="0" rIns="0" bIns="0" anchor="ctr" anchorCtr="1"/>
          <a:lstStyle/>
          <a:p>
            <a:pPr algn="ctr"/>
            <a:r>
              <a:rPr lang="en-GB">
                <a:latin typeface="Arial" charset="0"/>
              </a:rPr>
              <a:t>N</a:t>
            </a:r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7034213" y="2349500"/>
            <a:ext cx="1042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C</a:t>
            </a:r>
            <a:r>
              <a:rPr lang="en-GB" sz="1800" baseline="-25000">
                <a:latin typeface="Arial" charset="0"/>
              </a:rPr>
              <a:t>N</a:t>
            </a:r>
            <a:r>
              <a:rPr lang="en-GB" sz="1800">
                <a:latin typeface="Arial" charset="0"/>
              </a:rPr>
              <a:t>(P</a:t>
            </a:r>
            <a:r>
              <a:rPr lang="en-GB" sz="1800" baseline="-25000">
                <a:latin typeface="Arial" charset="0"/>
              </a:rPr>
              <a:t>N</a:t>
            </a:r>
            <a:r>
              <a:rPr lang="en-GB" sz="1800">
                <a:latin typeface="Arial" charset="0"/>
              </a:rPr>
              <a:t>)</a:t>
            </a:r>
            <a:endParaRPr lang="en-GB">
              <a:latin typeface="Arial" charset="0"/>
            </a:endParaRPr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 flipV="1">
            <a:off x="7262813" y="1358900"/>
            <a:ext cx="0" cy="3810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6705600" y="1358900"/>
            <a:ext cx="538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sz="1800">
                <a:latin typeface="Arial" charset="0"/>
              </a:rPr>
              <a:t>P</a:t>
            </a:r>
            <a:r>
              <a:rPr lang="en-GB" sz="1800" baseline="-25000">
                <a:latin typeface="Arial" charset="0"/>
              </a:rPr>
              <a:t>N</a:t>
            </a:r>
          </a:p>
        </p:txBody>
      </p:sp>
      <p:sp>
        <p:nvSpPr>
          <p:cNvPr id="72728" name="Text Box 24"/>
          <p:cNvSpPr txBox="1">
            <a:spLocks noChangeArrowheads="1"/>
          </p:cNvSpPr>
          <p:nvPr/>
        </p:nvSpPr>
        <p:spPr bwMode="auto">
          <a:xfrm>
            <a:off x="6337300" y="14478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latin typeface="Arial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9731488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F92051-AAE9-0844-872E-3B449C79496E}" type="slidenum">
              <a:rPr lang="en-GB"/>
              <a:pPr/>
              <a:t>55</a:t>
            </a:fld>
            <a:endParaRPr lang="en-GB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381000" y="1524000"/>
          <a:ext cx="81534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1" name="Worksheet" r:id="rId4" imgW="9309100" imgH="5715000" progId="Excel.Sheet.8">
                  <p:embed/>
                </p:oleObj>
              </mc:Choice>
              <mc:Fallback>
                <p:oleObj name="Worksheet" r:id="rId4" imgW="9309100" imgH="57150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153400" cy="50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0342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05E639-6AEB-F541-86B2-E776DB93EF99}" type="slidenum">
              <a:rPr lang="en-GB"/>
              <a:pPr/>
              <a:t>56</a:t>
            </a:fld>
            <a:endParaRPr lang="en-GB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extLst/>
          </p:nvPr>
        </p:nvGraphicFramePr>
        <p:xfrm>
          <a:off x="523875" y="1042988"/>
          <a:ext cx="8094663" cy="553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5" name="Worksheet" r:id="rId4" imgW="8674100" imgH="5930900" progId="Excel.Sheet.8">
                  <p:embed/>
                </p:oleObj>
              </mc:Choice>
              <mc:Fallback>
                <p:oleObj name="Worksheet" r:id="rId4" imgW="8674100" imgH="5930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42988"/>
                        <a:ext cx="8094663" cy="553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9288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rnot competition: 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9AA783-CD56-7649-8B8E-93AEFF121313}" type="slidenum">
              <a:rPr lang="en-GB"/>
              <a:pPr/>
              <a:t>57</a:t>
            </a:fld>
            <a:endParaRPr lang="en-GB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/>
          </p:nvPr>
        </p:nvGraphicFramePr>
        <p:xfrm>
          <a:off x="595313" y="1060450"/>
          <a:ext cx="795178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9" name="Worksheet" r:id="rId4" imgW="8674100" imgH="5930900" progId="Excel.Sheet.8">
                  <p:embed/>
                </p:oleObj>
              </mc:Choice>
              <mc:Fallback>
                <p:oleObj name="Worksheet" r:id="rId4" imgW="8674100" imgH="5930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060450"/>
                        <a:ext cx="795178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3083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ther competition model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upply functions equilibrium</a:t>
            </a:r>
          </a:p>
          <a:p>
            <a:pPr lvl="1"/>
            <a:r>
              <a:rPr lang="en-GB" dirty="0"/>
              <a:t>Bid price depends on quantity</a:t>
            </a:r>
          </a:p>
          <a:p>
            <a:r>
              <a:rPr lang="en-GB" dirty="0"/>
              <a:t>Agent-based simulation</a:t>
            </a:r>
          </a:p>
          <a:p>
            <a:pPr lvl="1"/>
            <a:r>
              <a:rPr lang="en-GB" dirty="0"/>
              <a:t>Represent more complex interactions</a:t>
            </a:r>
          </a:p>
          <a:p>
            <a:r>
              <a:rPr lang="en-GB" dirty="0">
                <a:solidFill>
                  <a:srgbClr val="000080"/>
                </a:solidFill>
              </a:rPr>
              <a:t>Maximising short-term profit is not the only possible objective</a:t>
            </a:r>
          </a:p>
          <a:p>
            <a:pPr lvl="1"/>
            <a:r>
              <a:rPr lang="en-GB" dirty="0"/>
              <a:t>Maximizing market share</a:t>
            </a:r>
          </a:p>
          <a:p>
            <a:pPr lvl="1"/>
            <a:r>
              <a:rPr lang="en-GB" dirty="0"/>
              <a:t>Avoiding regulatory interven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B7CDD8-E6ED-C845-B372-FCA55F5A53A1}" type="slidenum">
              <a:rPr lang="en-GB"/>
              <a:pPr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016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ts that do not burn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clear power plants</a:t>
            </a:r>
          </a:p>
          <a:p>
            <a:r>
              <a:rPr lang="en-US" dirty="0"/>
              <a:t>Hydro-electric power pla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3815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etail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perspectiv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Sell energy to consumers, mostly at a flat rate (fixed price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uy energy in bulk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pot mark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ontrac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ust forecast the load of its customer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gional monopoly: traditional top-down forecasting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tail competition: bottom-up forecasting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ifficult problem: customer base chang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uch less accurate than traditional load forecasting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36C915-3FE5-E14C-97D0-B80769D53639}" type="slidenum">
              <a:rPr lang="en-GB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127393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and solar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mittency and stochasticity</a:t>
            </a:r>
          </a:p>
          <a:p>
            <a:r>
              <a:rPr lang="en-US" dirty="0"/>
              <a:t>Government policies and subsidies</a:t>
            </a:r>
          </a:p>
          <a:p>
            <a:pPr lvl="1"/>
            <a:r>
              <a:rPr lang="en-US" dirty="0"/>
              <a:t>Renewable portfolio standards</a:t>
            </a:r>
          </a:p>
          <a:p>
            <a:pPr lvl="1"/>
            <a:r>
              <a:rPr lang="en-US" dirty="0"/>
              <a:t>Investment tax credits</a:t>
            </a:r>
          </a:p>
          <a:p>
            <a:pPr lvl="1"/>
            <a:r>
              <a:rPr lang="en-US" dirty="0"/>
              <a:t>Production tax credits</a:t>
            </a:r>
          </a:p>
          <a:p>
            <a:pPr lvl="1"/>
            <a:r>
              <a:rPr lang="en-US" dirty="0"/>
              <a:t>Feed-in tariffs</a:t>
            </a:r>
          </a:p>
          <a:p>
            <a:pPr lvl="1"/>
            <a:r>
              <a:rPr lang="en-US" dirty="0"/>
              <a:t>Contracts for difference</a:t>
            </a:r>
          </a:p>
          <a:p>
            <a:pPr lvl="1"/>
            <a:r>
              <a:rPr lang="en-US" dirty="0"/>
              <a:t>Renewable energy certificates</a:t>
            </a:r>
          </a:p>
          <a:p>
            <a:r>
              <a:rPr lang="en-US" dirty="0"/>
              <a:t>Effects on the mark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91488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 scheduling of stor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61</a:t>
            </a:fld>
            <a:endParaRPr lang="en-GB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8" y="1330299"/>
            <a:ext cx="4968924" cy="1296241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8" y="2763833"/>
            <a:ext cx="5905097" cy="576107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8" y="3477233"/>
            <a:ext cx="4608853" cy="64812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8" y="4262646"/>
            <a:ext cx="4752880" cy="64812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8" y="5048059"/>
            <a:ext cx="4752880" cy="64812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8" y="5833472"/>
            <a:ext cx="3024562" cy="57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77596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ized scheduling of stora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62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5" y="1844824"/>
            <a:ext cx="4584509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99244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.12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63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6338232"/>
                  </p:ext>
                </p:extLst>
              </p:nvPr>
            </p:nvGraphicFramePr>
            <p:xfrm>
              <a:off x="457200" y="1484784"/>
              <a:ext cx="8147246" cy="14251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2909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2909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2998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2909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6299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66048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Generating unit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oMath>
                          </a14:m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(MW)</a:t>
                          </a:r>
                          <a:endParaRPr lang="en-US" sz="2400"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inimum generation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(MW)</a:t>
                          </a:r>
                          <a:endParaRPr lang="en-US" sz="2400"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aximum generation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($/MWh)</a:t>
                          </a:r>
                          <a:endParaRPr lang="en-US" sz="2400"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marginal cost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1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($/h)</a:t>
                          </a:r>
                          <a:endParaRPr lang="en-US" sz="2400">
                            <a:effectLst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fixed cost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5888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50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50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35888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</a:t>
                          </a:r>
                          <a:endParaRPr lang="en-US" sz="2400" dirty="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3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5 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35888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3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0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</a:t>
                          </a:r>
                          <a:endParaRPr lang="en-US" sz="2400" dirty="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6338232"/>
                  </p:ext>
                </p:extLst>
              </p:nvPr>
            </p:nvGraphicFramePr>
            <p:xfrm>
              <a:off x="457200" y="1484784"/>
              <a:ext cx="8147246" cy="141541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29090"/>
                    <a:gridCol w="1629090"/>
                    <a:gridCol w="1629988"/>
                    <a:gridCol w="1629090"/>
                    <a:gridCol w="1629988"/>
                  </a:tblGrid>
                  <a:tr h="68389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749" t="-17699" r="-402247" b="-123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373" t="-17699" r="-300746" b="-123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01124" t="-17699" r="-201873" b="-123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00000" t="-17699" r="-101119" b="-1238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401498" t="-17699" r="-1498" b="-123894"/>
                          </a:stretch>
                        </a:blipFill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50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50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</a:t>
                          </a:r>
                          <a:endParaRPr lang="en-US" sz="2400" dirty="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3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5 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3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0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100</a:t>
                          </a:r>
                          <a:endParaRPr lang="en-US" sz="2400" dirty="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89041843"/>
                  </p:ext>
                </p:extLst>
              </p:nvPr>
            </p:nvGraphicFramePr>
            <p:xfrm>
              <a:off x="457200" y="3284984"/>
              <a:ext cx="8147247" cy="100811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365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0365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3765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3653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04056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Time period</a:t>
                          </a: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3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4056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 (MW)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495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7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505</a:t>
                          </a:r>
                          <a:endParaRPr lang="en-US" sz="2400" dirty="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89041843"/>
                  </p:ext>
                </p:extLst>
              </p:nvPr>
            </p:nvGraphicFramePr>
            <p:xfrm>
              <a:off x="457200" y="3284984"/>
              <a:ext cx="8147247" cy="100811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36531"/>
                    <a:gridCol w="2036531"/>
                    <a:gridCol w="2037654"/>
                    <a:gridCol w="2036531"/>
                  </a:tblGrid>
                  <a:tr h="5040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3"/>
                          <a:stretch>
                            <a:fillRect l="-599" t="-41667" r="-301497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1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2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3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3"/>
                          <a:stretch>
                            <a:fillRect l="-599" t="-143373" r="-301497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495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750</a:t>
                          </a:r>
                          <a:endParaRPr lang="en-US" sz="240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505</a:t>
                          </a:r>
                          <a:endParaRPr lang="en-US" sz="2400" dirty="0">
                            <a:effectLst/>
                            <a:latin typeface="Times New Roman" charset="0"/>
                            <a:ea typeface="Times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666413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settlement without stora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64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0175802"/>
              </p:ext>
            </p:extLst>
          </p:nvPr>
        </p:nvGraphicFramePr>
        <p:xfrm>
          <a:off x="251520" y="1670426"/>
          <a:ext cx="8435280" cy="42153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6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07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18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53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16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02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our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ice $/MWh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217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 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2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2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4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2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217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587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</a:t>
                      </a:r>
                      <a:r>
                        <a:rPr lang="en-US" sz="2000">
                          <a:effectLst/>
                        </a:rPr>
                        <a:t>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9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02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profi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,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021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cos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3,300</a:t>
                      </a:r>
                      <a:endParaRPr lang="en-US" sz="28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51570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arket settlement with a 1MW/10MWh batte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65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1197494"/>
              </p:ext>
            </p:extLst>
          </p:nvPr>
        </p:nvGraphicFramePr>
        <p:xfrm>
          <a:off x="179512" y="1556792"/>
          <a:ext cx="8640960" cy="48965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90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31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64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252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16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53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54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our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ice $/MWh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attery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713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 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6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7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6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7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46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7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713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0.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21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27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1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5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1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44282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</a:t>
                      </a:r>
                      <a:r>
                        <a:rPr lang="en-US" sz="2000">
                          <a:effectLst/>
                        </a:rPr>
                        <a:t>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.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1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21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21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9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771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Profi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,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771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Cos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3,250</a:t>
                      </a:r>
                      <a:endParaRPr lang="en-US" sz="28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082976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rket settlement with a 10MW/10MWh batte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66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5828299"/>
              </p:ext>
            </p:extLst>
          </p:nvPr>
        </p:nvGraphicFramePr>
        <p:xfrm>
          <a:off x="179512" y="1556792"/>
          <a:ext cx="8784977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77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77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5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4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098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32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915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our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ice $/MWh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Unit 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attery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1526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 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1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1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1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1526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1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34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2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27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34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5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34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3448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Output</a:t>
                      </a:r>
                      <a:r>
                        <a:rPr lang="en-US" sz="2000">
                          <a:effectLst/>
                        </a:rPr>
                        <a:t> (MWh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34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evenue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34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os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344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rofit</a:t>
                      </a:r>
                      <a:r>
                        <a:rPr lang="en-US" sz="2000">
                          <a:effectLst/>
                        </a:rPr>
                        <a:t>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5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15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Profi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,00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-25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15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otal Cost ($)</a:t>
                      </a:r>
                      <a:endParaRPr lang="en-US" sz="280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3,025</a:t>
                      </a:r>
                      <a:endParaRPr lang="en-US" sz="2800" dirty="0">
                        <a:effectLst/>
                        <a:latin typeface="Times New Roman" charset="0"/>
                        <a:ea typeface="Times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703005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exible consumer’s perspectiv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rage vs. flexible demand </a:t>
            </a:r>
          </a:p>
          <a:p>
            <a:r>
              <a:rPr lang="en-US" dirty="0"/>
              <a:t>Remunerating flexible demand</a:t>
            </a:r>
          </a:p>
          <a:p>
            <a:pPr lvl="1"/>
            <a:r>
              <a:rPr lang="en-US" dirty="0"/>
              <a:t>Price-based</a:t>
            </a:r>
          </a:p>
          <a:p>
            <a:pPr lvl="1"/>
            <a:r>
              <a:rPr lang="en-US" dirty="0"/>
              <a:t>Incentive-base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26513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/>
              <a:t>Overall market perspecti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18275"/>
            <a:ext cx="2987675" cy="365125"/>
          </a:xfrm>
        </p:spPr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519863"/>
            <a:ext cx="2133600" cy="365125"/>
          </a:xfrm>
        </p:spPr>
        <p:txBody>
          <a:bodyPr/>
          <a:lstStyle/>
          <a:p>
            <a:fld id="{AE918C8D-7A3C-5A4B-BB7F-988607C4B4C1}" type="slidenum">
              <a:rPr lang="en-GB" smtClean="0"/>
              <a:pPr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354949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er cur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69</a:t>
            </a:fld>
            <a:endParaRPr lang="en-GB"/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631102522"/>
              </p:ext>
            </p:extLst>
          </p:nvPr>
        </p:nvGraphicFramePr>
        <p:xfrm>
          <a:off x="457200" y="1700808"/>
          <a:ext cx="8229600" cy="42500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 Box 2"/>
          <p:cNvSpPr txBox="1"/>
          <p:nvPr/>
        </p:nvSpPr>
        <p:spPr>
          <a:xfrm>
            <a:off x="107504" y="3119935"/>
            <a:ext cx="452755" cy="156718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vert270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ea typeface="Calibri" charset="0"/>
                <a:cs typeface="Times New Roman" charset="0"/>
              </a:rPr>
              <a:t>Offer Price (US $/MWh)</a:t>
            </a:r>
          </a:p>
        </p:txBody>
      </p:sp>
    </p:spTree>
    <p:extLst>
      <p:ext uri="{BB962C8B-B14F-4D97-AF65-F5344CB8AC3E}">
        <p14:creationId xmlns:p14="http://schemas.microsoft.com/office/powerpoint/2010/main" val="1707108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ig. 4.1: Forecast demand, average forward purchase price and retail rate for the case of a flat retail tariff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20" y="1340768"/>
            <a:ext cx="8143428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98327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Variations in the price of electricity</a:t>
            </a:r>
          </a:p>
        </p:txBody>
      </p:sp>
      <p:sp>
        <p:nvSpPr>
          <p:cNvPr id="2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0A31-8996-CB48-A426-AE099FF42EEA}" type="slidenum">
              <a:rPr lang="en-GB"/>
              <a:pPr/>
              <a:t>70</a:t>
            </a:fld>
            <a:endParaRPr lang="en-GB"/>
          </a:p>
        </p:txBody>
      </p:sp>
      <p:grpSp>
        <p:nvGrpSpPr>
          <p:cNvPr id="191510" name="Group 22"/>
          <p:cNvGrpSpPr>
            <a:grpSpLocks/>
          </p:cNvGrpSpPr>
          <p:nvPr/>
        </p:nvGrpSpPr>
        <p:grpSpPr bwMode="auto">
          <a:xfrm>
            <a:off x="533400" y="1676400"/>
            <a:ext cx="8083550" cy="4343400"/>
            <a:chOff x="336" y="1056"/>
            <a:chExt cx="5092" cy="2736"/>
          </a:xfrm>
        </p:grpSpPr>
        <p:sp>
          <p:nvSpPr>
            <p:cNvPr id="191492" name="Line 4"/>
            <p:cNvSpPr>
              <a:spLocks noChangeShapeType="1"/>
            </p:cNvSpPr>
            <p:nvPr/>
          </p:nvSpPr>
          <p:spPr bwMode="auto">
            <a:xfrm>
              <a:off x="548" y="3548"/>
              <a:ext cx="44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1493" name="Line 5"/>
            <p:cNvSpPr>
              <a:spLocks noChangeShapeType="1"/>
            </p:cNvSpPr>
            <p:nvPr/>
          </p:nvSpPr>
          <p:spPr bwMode="auto">
            <a:xfrm flipV="1">
              <a:off x="540" y="1056"/>
              <a:ext cx="0" cy="24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1494" name="Text Box 6"/>
            <p:cNvSpPr txBox="1">
              <a:spLocks noChangeArrowheads="1"/>
            </p:cNvSpPr>
            <p:nvPr/>
          </p:nvSpPr>
          <p:spPr bwMode="auto">
            <a:xfrm>
              <a:off x="4885" y="3292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Time</a:t>
              </a:r>
            </a:p>
          </p:txBody>
        </p:sp>
        <p:sp>
          <p:nvSpPr>
            <p:cNvPr id="191495" name="Text Box 7"/>
            <p:cNvSpPr txBox="1">
              <a:spLocks noChangeArrowheads="1"/>
            </p:cNvSpPr>
            <p:nvPr/>
          </p:nvSpPr>
          <p:spPr bwMode="auto">
            <a:xfrm>
              <a:off x="599" y="105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>
                  <a:solidFill>
                    <a:schemeClr val="hlink"/>
                  </a:solidFill>
                  <a:latin typeface="Arial" charset="0"/>
                </a:rPr>
                <a:t>Load</a:t>
              </a:r>
            </a:p>
          </p:txBody>
        </p:sp>
        <p:sp>
          <p:nvSpPr>
            <p:cNvPr id="191496" name="Freeform 8"/>
            <p:cNvSpPr>
              <a:spLocks/>
            </p:cNvSpPr>
            <p:nvPr/>
          </p:nvSpPr>
          <p:spPr bwMode="auto">
            <a:xfrm>
              <a:off x="532" y="1708"/>
              <a:ext cx="4464" cy="1152"/>
            </a:xfrm>
            <a:custGeom>
              <a:avLst/>
              <a:gdLst>
                <a:gd name="T0" fmla="*/ 0 w 4464"/>
                <a:gd name="T1" fmla="*/ 720 h 1152"/>
                <a:gd name="T2" fmla="*/ 240 w 4464"/>
                <a:gd name="T3" fmla="*/ 720 h 1152"/>
                <a:gd name="T4" fmla="*/ 240 w 4464"/>
                <a:gd name="T5" fmla="*/ 816 h 1152"/>
                <a:gd name="T6" fmla="*/ 480 w 4464"/>
                <a:gd name="T7" fmla="*/ 816 h 1152"/>
                <a:gd name="T8" fmla="*/ 480 w 4464"/>
                <a:gd name="T9" fmla="*/ 960 h 1152"/>
                <a:gd name="T10" fmla="*/ 720 w 4464"/>
                <a:gd name="T11" fmla="*/ 960 h 1152"/>
                <a:gd name="T12" fmla="*/ 720 w 4464"/>
                <a:gd name="T13" fmla="*/ 1056 h 1152"/>
                <a:gd name="T14" fmla="*/ 912 w 4464"/>
                <a:gd name="T15" fmla="*/ 1056 h 1152"/>
                <a:gd name="T16" fmla="*/ 912 w 4464"/>
                <a:gd name="T17" fmla="*/ 1152 h 1152"/>
                <a:gd name="T18" fmla="*/ 1152 w 4464"/>
                <a:gd name="T19" fmla="*/ 1152 h 1152"/>
                <a:gd name="T20" fmla="*/ 1152 w 4464"/>
                <a:gd name="T21" fmla="*/ 1008 h 1152"/>
                <a:gd name="T22" fmla="*/ 1344 w 4464"/>
                <a:gd name="T23" fmla="*/ 1008 h 1152"/>
                <a:gd name="T24" fmla="*/ 1344 w 4464"/>
                <a:gd name="T25" fmla="*/ 864 h 1152"/>
                <a:gd name="T26" fmla="*/ 1536 w 4464"/>
                <a:gd name="T27" fmla="*/ 864 h 1152"/>
                <a:gd name="T28" fmla="*/ 1536 w 4464"/>
                <a:gd name="T29" fmla="*/ 672 h 1152"/>
                <a:gd name="T30" fmla="*/ 1728 w 4464"/>
                <a:gd name="T31" fmla="*/ 672 h 1152"/>
                <a:gd name="T32" fmla="*/ 1728 w 4464"/>
                <a:gd name="T33" fmla="*/ 432 h 1152"/>
                <a:gd name="T34" fmla="*/ 1920 w 4464"/>
                <a:gd name="T35" fmla="*/ 432 h 1152"/>
                <a:gd name="T36" fmla="*/ 1920 w 4464"/>
                <a:gd name="T37" fmla="*/ 192 h 1152"/>
                <a:gd name="T38" fmla="*/ 2112 w 4464"/>
                <a:gd name="T39" fmla="*/ 192 h 1152"/>
                <a:gd name="T40" fmla="*/ 2112 w 4464"/>
                <a:gd name="T41" fmla="*/ 96 h 1152"/>
                <a:gd name="T42" fmla="*/ 2352 w 4464"/>
                <a:gd name="T43" fmla="*/ 96 h 1152"/>
                <a:gd name="T44" fmla="*/ 2352 w 4464"/>
                <a:gd name="T45" fmla="*/ 240 h 1152"/>
                <a:gd name="T46" fmla="*/ 2544 w 4464"/>
                <a:gd name="T47" fmla="*/ 240 h 1152"/>
                <a:gd name="T48" fmla="*/ 2544 w 4464"/>
                <a:gd name="T49" fmla="*/ 0 h 1152"/>
                <a:gd name="T50" fmla="*/ 2784 w 4464"/>
                <a:gd name="T51" fmla="*/ 0 h 1152"/>
                <a:gd name="T52" fmla="*/ 2784 w 4464"/>
                <a:gd name="T53" fmla="*/ 96 h 1152"/>
                <a:gd name="T54" fmla="*/ 2976 w 4464"/>
                <a:gd name="T55" fmla="*/ 96 h 1152"/>
                <a:gd name="T56" fmla="*/ 2976 w 4464"/>
                <a:gd name="T57" fmla="*/ 240 h 1152"/>
                <a:gd name="T58" fmla="*/ 3216 w 4464"/>
                <a:gd name="T59" fmla="*/ 240 h 1152"/>
                <a:gd name="T60" fmla="*/ 3216 w 4464"/>
                <a:gd name="T61" fmla="*/ 336 h 1152"/>
                <a:gd name="T62" fmla="*/ 3408 w 4464"/>
                <a:gd name="T63" fmla="*/ 336 h 1152"/>
                <a:gd name="T64" fmla="*/ 3408 w 4464"/>
                <a:gd name="T65" fmla="*/ 528 h 1152"/>
                <a:gd name="T66" fmla="*/ 3600 w 4464"/>
                <a:gd name="T67" fmla="*/ 528 h 1152"/>
                <a:gd name="T68" fmla="*/ 3600 w 4464"/>
                <a:gd name="T69" fmla="*/ 432 h 1152"/>
                <a:gd name="T70" fmla="*/ 3744 w 4464"/>
                <a:gd name="T71" fmla="*/ 432 h 1152"/>
                <a:gd name="T72" fmla="*/ 3792 w 4464"/>
                <a:gd name="T73" fmla="*/ 432 h 1152"/>
                <a:gd name="T74" fmla="*/ 3792 w 4464"/>
                <a:gd name="T75" fmla="*/ 528 h 1152"/>
                <a:gd name="T76" fmla="*/ 3984 w 4464"/>
                <a:gd name="T77" fmla="*/ 528 h 1152"/>
                <a:gd name="T78" fmla="*/ 3984 w 4464"/>
                <a:gd name="T79" fmla="*/ 624 h 1152"/>
                <a:gd name="T80" fmla="*/ 4176 w 4464"/>
                <a:gd name="T81" fmla="*/ 624 h 1152"/>
                <a:gd name="T82" fmla="*/ 4176 w 4464"/>
                <a:gd name="T83" fmla="*/ 720 h 1152"/>
                <a:gd name="T84" fmla="*/ 4320 w 4464"/>
                <a:gd name="T85" fmla="*/ 720 h 1152"/>
                <a:gd name="T86" fmla="*/ 4320 w 4464"/>
                <a:gd name="T87" fmla="*/ 816 h 1152"/>
                <a:gd name="T88" fmla="*/ 4464 w 4464"/>
                <a:gd name="T89" fmla="*/ 816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464" h="1152">
                  <a:moveTo>
                    <a:pt x="0" y="720"/>
                  </a:moveTo>
                  <a:lnTo>
                    <a:pt x="240" y="720"/>
                  </a:lnTo>
                  <a:lnTo>
                    <a:pt x="240" y="816"/>
                  </a:lnTo>
                  <a:lnTo>
                    <a:pt x="480" y="816"/>
                  </a:lnTo>
                  <a:lnTo>
                    <a:pt x="480" y="960"/>
                  </a:lnTo>
                  <a:lnTo>
                    <a:pt x="720" y="960"/>
                  </a:lnTo>
                  <a:lnTo>
                    <a:pt x="720" y="1056"/>
                  </a:lnTo>
                  <a:lnTo>
                    <a:pt x="912" y="1056"/>
                  </a:lnTo>
                  <a:lnTo>
                    <a:pt x="912" y="1152"/>
                  </a:lnTo>
                  <a:lnTo>
                    <a:pt x="1152" y="1152"/>
                  </a:lnTo>
                  <a:lnTo>
                    <a:pt x="1152" y="1008"/>
                  </a:lnTo>
                  <a:lnTo>
                    <a:pt x="1344" y="1008"/>
                  </a:lnTo>
                  <a:lnTo>
                    <a:pt x="1344" y="864"/>
                  </a:lnTo>
                  <a:lnTo>
                    <a:pt x="1536" y="864"/>
                  </a:lnTo>
                  <a:lnTo>
                    <a:pt x="1536" y="672"/>
                  </a:lnTo>
                  <a:lnTo>
                    <a:pt x="1728" y="672"/>
                  </a:lnTo>
                  <a:lnTo>
                    <a:pt x="1728" y="432"/>
                  </a:lnTo>
                  <a:lnTo>
                    <a:pt x="1920" y="432"/>
                  </a:lnTo>
                  <a:lnTo>
                    <a:pt x="1920" y="192"/>
                  </a:lnTo>
                  <a:lnTo>
                    <a:pt x="2112" y="192"/>
                  </a:lnTo>
                  <a:lnTo>
                    <a:pt x="2112" y="96"/>
                  </a:lnTo>
                  <a:lnTo>
                    <a:pt x="2352" y="96"/>
                  </a:lnTo>
                  <a:lnTo>
                    <a:pt x="2352" y="240"/>
                  </a:lnTo>
                  <a:lnTo>
                    <a:pt x="2544" y="240"/>
                  </a:lnTo>
                  <a:lnTo>
                    <a:pt x="2544" y="0"/>
                  </a:lnTo>
                  <a:lnTo>
                    <a:pt x="2784" y="0"/>
                  </a:lnTo>
                  <a:lnTo>
                    <a:pt x="2784" y="96"/>
                  </a:lnTo>
                  <a:lnTo>
                    <a:pt x="2976" y="96"/>
                  </a:lnTo>
                  <a:lnTo>
                    <a:pt x="2976" y="240"/>
                  </a:lnTo>
                  <a:lnTo>
                    <a:pt x="3216" y="240"/>
                  </a:lnTo>
                  <a:lnTo>
                    <a:pt x="3216" y="336"/>
                  </a:lnTo>
                  <a:lnTo>
                    <a:pt x="3408" y="336"/>
                  </a:lnTo>
                  <a:lnTo>
                    <a:pt x="3408" y="528"/>
                  </a:lnTo>
                  <a:lnTo>
                    <a:pt x="3600" y="528"/>
                  </a:lnTo>
                  <a:lnTo>
                    <a:pt x="3600" y="432"/>
                  </a:lnTo>
                  <a:lnTo>
                    <a:pt x="3744" y="432"/>
                  </a:lnTo>
                  <a:lnTo>
                    <a:pt x="3792" y="432"/>
                  </a:lnTo>
                  <a:lnTo>
                    <a:pt x="3792" y="528"/>
                  </a:lnTo>
                  <a:lnTo>
                    <a:pt x="3984" y="528"/>
                  </a:lnTo>
                  <a:lnTo>
                    <a:pt x="3984" y="624"/>
                  </a:lnTo>
                  <a:lnTo>
                    <a:pt x="4176" y="624"/>
                  </a:lnTo>
                  <a:lnTo>
                    <a:pt x="4176" y="720"/>
                  </a:lnTo>
                  <a:lnTo>
                    <a:pt x="4320" y="720"/>
                  </a:lnTo>
                  <a:lnTo>
                    <a:pt x="4320" y="816"/>
                  </a:lnTo>
                  <a:lnTo>
                    <a:pt x="4464" y="816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1497" name="Text Box 9"/>
            <p:cNvSpPr txBox="1">
              <a:spLocks noChangeArrowheads="1"/>
            </p:cNvSpPr>
            <p:nvPr/>
          </p:nvSpPr>
          <p:spPr bwMode="auto">
            <a:xfrm>
              <a:off x="336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00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498" name="Text Box 10"/>
            <p:cNvSpPr txBox="1">
              <a:spLocks noChangeArrowheads="1"/>
            </p:cNvSpPr>
            <p:nvPr/>
          </p:nvSpPr>
          <p:spPr bwMode="auto">
            <a:xfrm>
              <a:off x="1444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06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499" name="Text Box 11"/>
            <p:cNvSpPr txBox="1">
              <a:spLocks noChangeArrowheads="1"/>
            </p:cNvSpPr>
            <p:nvPr/>
          </p:nvSpPr>
          <p:spPr bwMode="auto">
            <a:xfrm>
              <a:off x="2692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12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500" name="Text Box 12"/>
            <p:cNvSpPr txBox="1">
              <a:spLocks noChangeArrowheads="1"/>
            </p:cNvSpPr>
            <p:nvPr/>
          </p:nvSpPr>
          <p:spPr bwMode="auto">
            <a:xfrm>
              <a:off x="3844" y="358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18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91501" name="Text Box 13"/>
            <p:cNvSpPr txBox="1">
              <a:spLocks noChangeArrowheads="1"/>
            </p:cNvSpPr>
            <p:nvPr/>
          </p:nvSpPr>
          <p:spPr bwMode="auto">
            <a:xfrm>
              <a:off x="4704" y="3560"/>
              <a:ext cx="4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sz="1600">
                  <a:solidFill>
                    <a:schemeClr val="hlink"/>
                  </a:solidFill>
                  <a:latin typeface="Arial" charset="0"/>
                </a:rPr>
                <a:t>24:00</a:t>
              </a:r>
              <a:endParaRPr lang="en-GB">
                <a:solidFill>
                  <a:schemeClr val="hlink"/>
                </a:solidFill>
                <a:latin typeface="Arial" charset="0"/>
              </a:endParaRPr>
            </a:p>
          </p:txBody>
        </p:sp>
        <p:grpSp>
          <p:nvGrpSpPr>
            <p:cNvPr id="191508" name="Group 20"/>
            <p:cNvGrpSpPr>
              <a:grpSpLocks/>
            </p:cNvGrpSpPr>
            <p:nvPr/>
          </p:nvGrpSpPr>
          <p:grpSpPr bwMode="auto">
            <a:xfrm>
              <a:off x="1636" y="2908"/>
              <a:ext cx="1640" cy="509"/>
              <a:chOff x="1636" y="2908"/>
              <a:chExt cx="1640" cy="509"/>
            </a:xfrm>
          </p:grpSpPr>
          <p:sp>
            <p:nvSpPr>
              <p:cNvPr id="191503" name="Line 15"/>
              <p:cNvSpPr>
                <a:spLocks noChangeShapeType="1"/>
              </p:cNvSpPr>
              <p:nvPr/>
            </p:nvSpPr>
            <p:spPr bwMode="auto">
              <a:xfrm flipH="1" flipV="1">
                <a:off x="1636" y="2908"/>
                <a:ext cx="576" cy="336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1504" name="Text Box 16"/>
              <p:cNvSpPr txBox="1">
                <a:spLocks noChangeArrowheads="1"/>
              </p:cNvSpPr>
              <p:nvPr/>
            </p:nvSpPr>
            <p:spPr bwMode="auto">
              <a:xfrm>
                <a:off x="2164" y="3167"/>
                <a:ext cx="11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GB" sz="2000">
                    <a:solidFill>
                      <a:schemeClr val="hlink"/>
                    </a:solidFill>
                    <a:latin typeface="Arial" charset="0"/>
                  </a:rPr>
                  <a:t>Minimum load</a:t>
                </a:r>
                <a:endParaRPr lang="en-GB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  <p:grpSp>
          <p:nvGrpSpPr>
            <p:cNvPr id="191509" name="Group 21"/>
            <p:cNvGrpSpPr>
              <a:grpSpLocks/>
            </p:cNvGrpSpPr>
            <p:nvPr/>
          </p:nvGrpSpPr>
          <p:grpSpPr bwMode="auto">
            <a:xfrm>
              <a:off x="3268" y="1247"/>
              <a:ext cx="1374" cy="413"/>
              <a:chOff x="3268" y="1247"/>
              <a:chExt cx="1374" cy="413"/>
            </a:xfrm>
          </p:grpSpPr>
          <p:sp>
            <p:nvSpPr>
              <p:cNvPr id="191506" name="Line 18"/>
              <p:cNvSpPr>
                <a:spLocks noChangeShapeType="1"/>
              </p:cNvSpPr>
              <p:nvPr/>
            </p:nvSpPr>
            <p:spPr bwMode="auto">
              <a:xfrm flipH="1">
                <a:off x="3268" y="1372"/>
                <a:ext cx="576" cy="288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1507" name="Text Box 19"/>
              <p:cNvSpPr txBox="1">
                <a:spLocks noChangeArrowheads="1"/>
              </p:cNvSpPr>
              <p:nvPr/>
            </p:nvSpPr>
            <p:spPr bwMode="auto">
              <a:xfrm>
                <a:off x="3814" y="1247"/>
                <a:ext cx="8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GB" sz="2000">
                    <a:solidFill>
                      <a:schemeClr val="hlink"/>
                    </a:solidFill>
                    <a:latin typeface="Arial" charset="0"/>
                  </a:rPr>
                  <a:t>Peak load</a:t>
                </a:r>
                <a:endParaRPr lang="en-GB">
                  <a:solidFill>
                    <a:schemeClr val="hlink"/>
                  </a:solidFill>
                  <a:latin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574798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d curv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71</a:t>
            </a:fld>
            <a:endParaRPr lang="en-GB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924082734"/>
              </p:ext>
            </p:extLst>
          </p:nvPr>
        </p:nvGraphicFramePr>
        <p:xfrm>
          <a:off x="457200" y="1538209"/>
          <a:ext cx="8229600" cy="4632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 Box 2"/>
          <p:cNvSpPr txBox="1"/>
          <p:nvPr/>
        </p:nvSpPr>
        <p:spPr>
          <a:xfrm>
            <a:off x="107504" y="2852936"/>
            <a:ext cx="452755" cy="144272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vert270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ea typeface="Calibri" charset="0"/>
                <a:cs typeface="Times New Roman" charset="0"/>
              </a:rPr>
              <a:t>Bid Price (US $/MWh)</a:t>
            </a:r>
          </a:p>
        </p:txBody>
      </p:sp>
      <p:sp>
        <p:nvSpPr>
          <p:cNvPr id="7" name="Text Box 3"/>
          <p:cNvSpPr txBox="1"/>
          <p:nvPr/>
        </p:nvSpPr>
        <p:spPr>
          <a:xfrm>
            <a:off x="6672580" y="3253740"/>
            <a:ext cx="680720" cy="34544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ea typeface="Calibri" charset="0"/>
                <a:cs typeface="Times New Roman" charset="0"/>
              </a:rPr>
              <a:t>Hour 11</a:t>
            </a:r>
          </a:p>
        </p:txBody>
      </p:sp>
      <p:sp>
        <p:nvSpPr>
          <p:cNvPr id="8" name="Text Box 4"/>
          <p:cNvSpPr txBox="1"/>
          <p:nvPr/>
        </p:nvSpPr>
        <p:spPr>
          <a:xfrm>
            <a:off x="4270375" y="3256280"/>
            <a:ext cx="603250" cy="34544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ea typeface="Calibri" charset="0"/>
                <a:cs typeface="Times New Roman" charset="0"/>
              </a:rPr>
              <a:t>Hour 3</a:t>
            </a:r>
          </a:p>
        </p:txBody>
      </p:sp>
    </p:spTree>
    <p:extLst>
      <p:ext uri="{BB962C8B-B14F-4D97-AF65-F5344CB8AC3E}">
        <p14:creationId xmlns:p14="http://schemas.microsoft.com/office/powerpoint/2010/main" val="13113332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clea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72</a:t>
            </a:fld>
            <a:endParaRPr lang="en-GB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706011004"/>
              </p:ext>
            </p:extLst>
          </p:nvPr>
        </p:nvGraphicFramePr>
        <p:xfrm>
          <a:off x="755576" y="1556792"/>
          <a:ext cx="7776864" cy="4536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 Box 2"/>
          <p:cNvSpPr txBox="1"/>
          <p:nvPr/>
        </p:nvSpPr>
        <p:spPr>
          <a:xfrm>
            <a:off x="302821" y="2978785"/>
            <a:ext cx="452755" cy="156718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vert270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effectLst/>
                <a:ea typeface="Calibri" charset="0"/>
                <a:cs typeface="Times New Roman" charset="0"/>
              </a:rPr>
              <a:t>Offer Price (US $/MWh)</a:t>
            </a:r>
          </a:p>
        </p:txBody>
      </p:sp>
      <p:sp>
        <p:nvSpPr>
          <p:cNvPr id="7" name="Text Box 3"/>
          <p:cNvSpPr txBox="1"/>
          <p:nvPr/>
        </p:nvSpPr>
        <p:spPr>
          <a:xfrm>
            <a:off x="4427984" y="3857542"/>
            <a:ext cx="680720" cy="34544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effectLst/>
                <a:ea typeface="Calibri" charset="0"/>
                <a:cs typeface="Times New Roman" charset="0"/>
              </a:rPr>
              <a:t>Hour 11</a:t>
            </a:r>
          </a:p>
        </p:txBody>
      </p:sp>
      <p:sp>
        <p:nvSpPr>
          <p:cNvPr id="8" name="Text Box 4"/>
          <p:cNvSpPr txBox="1"/>
          <p:nvPr/>
        </p:nvSpPr>
        <p:spPr>
          <a:xfrm>
            <a:off x="2627784" y="3857542"/>
            <a:ext cx="603250" cy="345440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effectLst/>
                <a:ea typeface="Calibri" charset="0"/>
                <a:cs typeface="Times New Roman" charset="0"/>
              </a:rPr>
              <a:t>Hour 3</a:t>
            </a:r>
          </a:p>
        </p:txBody>
      </p:sp>
    </p:spTree>
    <p:extLst>
      <p:ext uri="{BB962C8B-B14F-4D97-AF65-F5344CB8AC3E}">
        <p14:creationId xmlns:p14="http://schemas.microsoft.com/office/powerpoint/2010/main" val="126547952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-NE Price-duration curv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73</a:t>
            </a:fld>
            <a:endParaRPr lang="en-GB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630654967"/>
              </p:ext>
            </p:extLst>
          </p:nvPr>
        </p:nvGraphicFramePr>
        <p:xfrm>
          <a:off x="520080" y="1556792"/>
          <a:ext cx="8166720" cy="47525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9739938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SO Price duration curv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Figure courtesy of AESO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74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323528" y="1700808"/>
            <a:ext cx="8568952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82277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>
            <a:normAutofit/>
          </a:bodyPr>
          <a:lstStyle/>
          <a:p>
            <a:r>
              <a:rPr lang="en-GB" sz="3600" dirty="0"/>
              <a:t>Price spikes because of increased demand</a:t>
            </a:r>
          </a:p>
        </p:txBody>
      </p:sp>
      <p:sp>
        <p:nvSpPr>
          <p:cNvPr id="1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4E2083-1C32-FE49-AE22-83E5092A28E2}" type="slidenum">
              <a:rPr lang="en-GB"/>
              <a:pPr/>
              <a:t>75</a:t>
            </a:fld>
            <a:endParaRPr lang="en-GB"/>
          </a:p>
        </p:txBody>
      </p:sp>
      <p:sp>
        <p:nvSpPr>
          <p:cNvPr id="195587" name="Line 3"/>
          <p:cNvSpPr>
            <a:spLocks noChangeShapeType="1"/>
          </p:cNvSpPr>
          <p:nvPr/>
        </p:nvSpPr>
        <p:spPr bwMode="auto">
          <a:xfrm>
            <a:off x="1139825" y="5678488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88" name="Line 4"/>
          <p:cNvSpPr>
            <a:spLocks noChangeShapeType="1"/>
          </p:cNvSpPr>
          <p:nvPr/>
        </p:nvSpPr>
        <p:spPr bwMode="auto">
          <a:xfrm flipV="1">
            <a:off x="1095375" y="1665288"/>
            <a:ext cx="0" cy="402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1079500" y="1254125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>
                <a:solidFill>
                  <a:schemeClr val="hlink"/>
                </a:solidFill>
                <a:latin typeface="Helvetica" charset="0"/>
              </a:rPr>
              <a:t>$/MWh</a:t>
            </a:r>
            <a:endParaRPr lang="en-GB" dirty="0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5590" name="Rectangle 6"/>
          <p:cNvSpPr>
            <a:spLocks noChangeArrowheads="1"/>
          </p:cNvSpPr>
          <p:nvPr/>
        </p:nvSpPr>
        <p:spPr bwMode="auto">
          <a:xfrm>
            <a:off x="7600950" y="58213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MWh</a:t>
            </a:r>
            <a:endParaRPr lang="en-GB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5591" name="Freeform 7"/>
          <p:cNvSpPr>
            <a:spLocks/>
          </p:cNvSpPr>
          <p:nvPr/>
        </p:nvSpPr>
        <p:spPr bwMode="auto">
          <a:xfrm>
            <a:off x="1066800" y="1485900"/>
            <a:ext cx="6146800" cy="3429000"/>
          </a:xfrm>
          <a:custGeom>
            <a:avLst/>
            <a:gdLst>
              <a:gd name="T0" fmla="*/ 0 w 3872"/>
              <a:gd name="T1" fmla="*/ 2136 h 2160"/>
              <a:gd name="T2" fmla="*/ 2832 w 3872"/>
              <a:gd name="T3" fmla="*/ 2088 h 2160"/>
              <a:gd name="T4" fmla="*/ 3552 w 3872"/>
              <a:gd name="T5" fmla="*/ 1704 h 2160"/>
              <a:gd name="T6" fmla="*/ 3872 w 3872"/>
              <a:gd name="T7" fmla="*/ 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72" h="2160">
                <a:moveTo>
                  <a:pt x="0" y="2136"/>
                </a:moveTo>
                <a:cubicBezTo>
                  <a:pt x="1120" y="2148"/>
                  <a:pt x="2240" y="2160"/>
                  <a:pt x="2832" y="2088"/>
                </a:cubicBezTo>
                <a:cubicBezTo>
                  <a:pt x="3424" y="2016"/>
                  <a:pt x="3378" y="2051"/>
                  <a:pt x="3552" y="1704"/>
                </a:cubicBezTo>
                <a:cubicBezTo>
                  <a:pt x="3725" y="1356"/>
                  <a:pt x="3805" y="355"/>
                  <a:pt x="3872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4802188" y="3124200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Normal peak</a:t>
            </a:r>
          </a:p>
        </p:txBody>
      </p:sp>
      <p:sp>
        <p:nvSpPr>
          <p:cNvPr id="195593" name="Line 9"/>
          <p:cNvSpPr>
            <a:spLocks noChangeShapeType="1"/>
          </p:cNvSpPr>
          <p:nvPr/>
        </p:nvSpPr>
        <p:spPr bwMode="auto">
          <a:xfrm flipH="1" flipV="1">
            <a:off x="6629400" y="1854200"/>
            <a:ext cx="304800" cy="3810000"/>
          </a:xfrm>
          <a:prstGeom prst="line">
            <a:avLst/>
          </a:prstGeom>
          <a:noFill/>
          <a:ln w="19050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4" name="AutoShape 10"/>
          <p:cNvSpPr>
            <a:spLocks noChangeArrowheads="1"/>
          </p:cNvSpPr>
          <p:nvPr/>
        </p:nvSpPr>
        <p:spPr bwMode="auto">
          <a:xfrm>
            <a:off x="1524000" y="5715000"/>
            <a:ext cx="557213" cy="831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5595" name="Text Box 11"/>
          <p:cNvSpPr txBox="1">
            <a:spLocks noChangeArrowheads="1"/>
          </p:cNvSpPr>
          <p:nvPr/>
        </p:nvSpPr>
        <p:spPr bwMode="auto">
          <a:xfrm>
            <a:off x="2144713" y="5884863"/>
            <a:ext cx="5572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hlink"/>
                </a:solidFill>
                <a:latin typeface="Arial" charset="0"/>
              </a:rPr>
              <a:t>Small increases in peak demand cause </a:t>
            </a:r>
          </a:p>
          <a:p>
            <a:r>
              <a:rPr lang="en-GB">
                <a:solidFill>
                  <a:schemeClr val="hlink"/>
                </a:solidFill>
                <a:latin typeface="Arial" charset="0"/>
              </a:rPr>
              <a:t>large changes in peak prices</a:t>
            </a:r>
          </a:p>
        </p:txBody>
      </p:sp>
      <p:sp>
        <p:nvSpPr>
          <p:cNvPr id="195596" name="Text Box 12"/>
          <p:cNvSpPr txBox="1">
            <a:spLocks noChangeArrowheads="1"/>
          </p:cNvSpPr>
          <p:nvPr/>
        </p:nvSpPr>
        <p:spPr bwMode="auto">
          <a:xfrm>
            <a:off x="7315200" y="2209800"/>
            <a:ext cx="140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hlink"/>
                </a:solidFill>
                <a:latin typeface="Arial" charset="0"/>
              </a:rPr>
              <a:t>Extreme </a:t>
            </a:r>
          </a:p>
          <a:p>
            <a:r>
              <a:rPr lang="en-GB">
                <a:solidFill>
                  <a:schemeClr val="hlink"/>
                </a:solidFill>
                <a:latin typeface="Arial" charset="0"/>
              </a:rPr>
              <a:t>peak</a:t>
            </a:r>
          </a:p>
        </p:txBody>
      </p:sp>
      <p:sp>
        <p:nvSpPr>
          <p:cNvPr id="195597" name="Line 13"/>
          <p:cNvSpPr>
            <a:spLocks noChangeShapeType="1"/>
          </p:cNvSpPr>
          <p:nvPr/>
        </p:nvSpPr>
        <p:spPr bwMode="auto">
          <a:xfrm flipH="1" flipV="1">
            <a:off x="7145338" y="1854200"/>
            <a:ext cx="304800" cy="3810000"/>
          </a:xfrm>
          <a:prstGeom prst="line">
            <a:avLst/>
          </a:prstGeom>
          <a:noFill/>
          <a:ln w="19050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8" name="Line 14"/>
          <p:cNvSpPr>
            <a:spLocks noChangeShapeType="1"/>
          </p:cNvSpPr>
          <p:nvPr/>
        </p:nvSpPr>
        <p:spPr bwMode="auto">
          <a:xfrm flipH="1">
            <a:off x="1066800" y="39624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99" name="Line 15"/>
          <p:cNvSpPr>
            <a:spLocks noChangeShapeType="1"/>
          </p:cNvSpPr>
          <p:nvPr/>
        </p:nvSpPr>
        <p:spPr bwMode="auto">
          <a:xfrm flipH="1">
            <a:off x="1066800" y="190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5600" name="Text Box 16"/>
          <p:cNvSpPr txBox="1">
            <a:spLocks noChangeArrowheads="1"/>
          </p:cNvSpPr>
          <p:nvPr/>
        </p:nvSpPr>
        <p:spPr bwMode="auto">
          <a:xfrm>
            <a:off x="402825" y="1645593"/>
            <a:ext cx="670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err="1">
                <a:solidFill>
                  <a:schemeClr val="hlink"/>
                </a:solidFill>
                <a:latin typeface="Arial" charset="0"/>
              </a:rPr>
              <a:t>ext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5601" name="Text Box 17"/>
          <p:cNvSpPr txBox="1">
            <a:spLocks noChangeArrowheads="1"/>
          </p:cNvSpPr>
          <p:nvPr/>
        </p:nvSpPr>
        <p:spPr bwMode="auto">
          <a:xfrm>
            <a:off x="423153" y="3626793"/>
            <a:ext cx="693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>
                <a:solidFill>
                  <a:schemeClr val="hlink"/>
                </a:solidFill>
                <a:latin typeface="Arial" charset="0"/>
              </a:rPr>
              <a:t>nor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41587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Price volatility in the balancing mechanism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1417-46BA-5E4F-99D9-7466693C156E}" type="slidenum">
              <a:rPr lang="en-GB"/>
              <a:pPr/>
              <a:t>76</a:t>
            </a:fld>
            <a:endParaRPr lang="en-GB"/>
          </a:p>
        </p:txBody>
      </p:sp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285875"/>
            <a:ext cx="7143750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657293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rket power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A firm exercises market power when</a:t>
            </a:r>
          </a:p>
          <a:p>
            <a:pPr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It reduces its output </a:t>
            </a:r>
            <a:r>
              <a:rPr lang="en-GB" i="1" dirty="0"/>
              <a:t>(physical withholding) </a:t>
            </a:r>
            <a:endParaRPr lang="en-GB" dirty="0"/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GB" i="1" dirty="0"/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GB" i="1" dirty="0"/>
              <a:t>or</a:t>
            </a: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It raises its offer price </a:t>
            </a:r>
            <a:r>
              <a:rPr lang="en-GB" i="1" dirty="0"/>
              <a:t>(economic withholding)</a:t>
            </a:r>
            <a:endParaRPr lang="en-GB" dirty="0"/>
          </a:p>
          <a:p>
            <a:pPr>
              <a:lnSpc>
                <a:spcPct val="90000"/>
              </a:lnSpc>
              <a:buFontTx/>
              <a:buNone/>
            </a:pPr>
            <a:r>
              <a:rPr lang="en-GB" dirty="0"/>
              <a:t>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dirty="0"/>
              <a:t>in order to change the market p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EBBD7CF-1037-B44A-91BF-E27589450EA2}" type="slidenum">
              <a:rPr lang="en-GB"/>
              <a:pPr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05472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305800" cy="44196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GB" sz="2800" dirty="0"/>
              <a:t>If a firm sells 10 units, the market price is $15</a:t>
            </a:r>
            <a:br>
              <a:rPr lang="en-GB" sz="2800" dirty="0"/>
            </a:br>
            <a:endParaRPr lang="en-GB" sz="2800" dirty="0"/>
          </a:p>
          <a:p>
            <a:pPr lvl="1">
              <a:lnSpc>
                <a:spcPct val="90000"/>
              </a:lnSpc>
            </a:pPr>
            <a:r>
              <a:rPr lang="en-GB" dirty="0"/>
              <a:t>Option 1: offer to sell only 9 units and hope that the price rises enough to compensate for the loss of volume</a:t>
            </a:r>
            <a:br>
              <a:rPr lang="en-GB" dirty="0"/>
            </a:b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Option 2: offer to sell the 10th unit for a price higher than $15 and hope that this will increase the price</a:t>
            </a:r>
            <a:br>
              <a:rPr lang="en-GB" dirty="0"/>
            </a:br>
            <a:endParaRPr lang="en-GB" dirty="0"/>
          </a:p>
          <a:p>
            <a:pPr>
              <a:lnSpc>
                <a:spcPct val="90000"/>
              </a:lnSpc>
            </a:pPr>
            <a:r>
              <a:rPr lang="en-GB" sz="2800" dirty="0"/>
              <a:t>Profit increases if price rises sufficiently to compensate for possible decrease in volu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BE4AC9-E933-1C4A-BF57-E60484D65098}" type="slidenum">
              <a:rPr lang="en-GB"/>
              <a:pPr/>
              <a:t>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657283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>
            <a:normAutofit fontScale="90000"/>
          </a:bodyPr>
          <a:lstStyle/>
          <a:p>
            <a:r>
              <a:rPr lang="en-GB" dirty="0"/>
              <a:t>Price spikes because of reduced supply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B358CC1-3187-1441-9AF8-0100EC485033}" type="slidenum">
              <a:rPr lang="en-GB"/>
              <a:pPr/>
              <a:t>79</a:t>
            </a:fld>
            <a:endParaRPr lang="en-GB"/>
          </a:p>
        </p:txBody>
      </p:sp>
      <p:sp>
        <p:nvSpPr>
          <p:cNvPr id="196611" name="Line 3"/>
          <p:cNvSpPr>
            <a:spLocks noChangeShapeType="1"/>
          </p:cNvSpPr>
          <p:nvPr/>
        </p:nvSpPr>
        <p:spPr bwMode="auto">
          <a:xfrm>
            <a:off x="1139825" y="5864572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2" name="Line 4"/>
          <p:cNvSpPr>
            <a:spLocks noChangeShapeType="1"/>
          </p:cNvSpPr>
          <p:nvPr/>
        </p:nvSpPr>
        <p:spPr bwMode="auto">
          <a:xfrm flipV="1">
            <a:off x="1095375" y="1317972"/>
            <a:ext cx="0" cy="4559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1104900" y="1186209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 dirty="0">
                <a:solidFill>
                  <a:schemeClr val="hlink"/>
                </a:solidFill>
                <a:latin typeface="Helvetica" charset="0"/>
              </a:rPr>
              <a:t>$/MWh</a:t>
            </a:r>
            <a:endParaRPr lang="en-GB" dirty="0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7600950" y="58213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MWh</a:t>
            </a:r>
            <a:endParaRPr lang="en-GB">
              <a:solidFill>
                <a:schemeClr val="hlink"/>
              </a:solidFill>
              <a:latin typeface="Helvetica" charset="0"/>
            </a:endParaRPr>
          </a:p>
        </p:txBody>
      </p:sp>
      <p:sp>
        <p:nvSpPr>
          <p:cNvPr id="196615" name="Freeform 7"/>
          <p:cNvSpPr>
            <a:spLocks/>
          </p:cNvSpPr>
          <p:nvPr/>
        </p:nvSpPr>
        <p:spPr bwMode="auto">
          <a:xfrm>
            <a:off x="1066800" y="1671984"/>
            <a:ext cx="6146800" cy="3429000"/>
          </a:xfrm>
          <a:custGeom>
            <a:avLst/>
            <a:gdLst>
              <a:gd name="T0" fmla="*/ 0 w 3872"/>
              <a:gd name="T1" fmla="*/ 2136 h 2160"/>
              <a:gd name="T2" fmla="*/ 2832 w 3872"/>
              <a:gd name="T3" fmla="*/ 2088 h 2160"/>
              <a:gd name="T4" fmla="*/ 3552 w 3872"/>
              <a:gd name="T5" fmla="*/ 1704 h 2160"/>
              <a:gd name="T6" fmla="*/ 3872 w 3872"/>
              <a:gd name="T7" fmla="*/ 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72" h="2160">
                <a:moveTo>
                  <a:pt x="0" y="2136"/>
                </a:moveTo>
                <a:cubicBezTo>
                  <a:pt x="1120" y="2148"/>
                  <a:pt x="2240" y="2160"/>
                  <a:pt x="2832" y="2088"/>
                </a:cubicBezTo>
                <a:cubicBezTo>
                  <a:pt x="3424" y="2016"/>
                  <a:pt x="3378" y="2051"/>
                  <a:pt x="3552" y="1704"/>
                </a:cubicBezTo>
                <a:cubicBezTo>
                  <a:pt x="3725" y="1356"/>
                  <a:pt x="3805" y="355"/>
                  <a:pt x="3872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6859588" y="4758084"/>
            <a:ext cx="191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Normal peak</a:t>
            </a:r>
          </a:p>
        </p:txBody>
      </p:sp>
      <p:sp>
        <p:nvSpPr>
          <p:cNvPr id="196617" name="Line 9"/>
          <p:cNvSpPr>
            <a:spLocks noChangeShapeType="1"/>
          </p:cNvSpPr>
          <p:nvPr/>
        </p:nvSpPr>
        <p:spPr bwMode="auto">
          <a:xfrm flipH="1" flipV="1">
            <a:off x="6565900" y="1252884"/>
            <a:ext cx="368300" cy="4597400"/>
          </a:xfrm>
          <a:prstGeom prst="line">
            <a:avLst/>
          </a:prstGeom>
          <a:noFill/>
          <a:ln w="19050">
            <a:solidFill>
              <a:srgbClr val="00804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6618" name="AutoShape 10"/>
          <p:cNvSpPr>
            <a:spLocks noChangeArrowheads="1"/>
          </p:cNvSpPr>
          <p:nvPr/>
        </p:nvSpPr>
        <p:spPr bwMode="auto">
          <a:xfrm>
            <a:off x="1423988" y="5901580"/>
            <a:ext cx="633412" cy="831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044700" y="5919043"/>
            <a:ext cx="47069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dirty="0">
                <a:solidFill>
                  <a:schemeClr val="hlink"/>
                </a:solidFill>
                <a:latin typeface="Arial" charset="0"/>
              </a:rPr>
              <a:t>Small reductions in supply cause </a:t>
            </a:r>
          </a:p>
          <a:p>
            <a:r>
              <a:rPr lang="en-GB" dirty="0">
                <a:solidFill>
                  <a:schemeClr val="hlink"/>
                </a:solidFill>
                <a:latin typeface="Arial" charset="0"/>
              </a:rPr>
              <a:t>large changes in peak prices</a:t>
            </a:r>
          </a:p>
        </p:txBody>
      </p:sp>
      <p:sp>
        <p:nvSpPr>
          <p:cNvPr id="196620" name="Line 12"/>
          <p:cNvSpPr>
            <a:spLocks noChangeShapeType="1"/>
          </p:cNvSpPr>
          <p:nvPr/>
        </p:nvSpPr>
        <p:spPr bwMode="auto">
          <a:xfrm flipH="1">
            <a:off x="1066800" y="4148484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 flipH="1">
            <a:off x="1066800" y="1633884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6622" name="Text Box 14"/>
          <p:cNvSpPr txBox="1">
            <a:spLocks noChangeArrowheads="1"/>
          </p:cNvSpPr>
          <p:nvPr/>
        </p:nvSpPr>
        <p:spPr bwMode="auto">
          <a:xfrm>
            <a:off x="402825" y="1374477"/>
            <a:ext cx="6707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 err="1">
                <a:solidFill>
                  <a:schemeClr val="hlink"/>
                </a:solidFill>
                <a:latin typeface="Arial" charset="0"/>
              </a:rPr>
              <a:t>ext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6623" name="Text Box 15"/>
          <p:cNvSpPr txBox="1">
            <a:spLocks noChangeArrowheads="1"/>
          </p:cNvSpPr>
          <p:nvPr/>
        </p:nvSpPr>
        <p:spPr bwMode="auto">
          <a:xfrm>
            <a:off x="423153" y="3812877"/>
            <a:ext cx="693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>
                <a:solidFill>
                  <a:schemeClr val="hlink"/>
                </a:solidFill>
                <a:latin typeface="Arial" charset="0"/>
              </a:rPr>
              <a:t>nor</a:t>
            </a:r>
            <a:endParaRPr lang="en-GB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6624" name="Freeform 16"/>
          <p:cNvSpPr>
            <a:spLocks/>
          </p:cNvSpPr>
          <p:nvPr/>
        </p:nvSpPr>
        <p:spPr bwMode="auto">
          <a:xfrm>
            <a:off x="1092200" y="1633884"/>
            <a:ext cx="5486400" cy="3429000"/>
          </a:xfrm>
          <a:custGeom>
            <a:avLst/>
            <a:gdLst>
              <a:gd name="T0" fmla="*/ 0 w 3872"/>
              <a:gd name="T1" fmla="*/ 2136 h 2160"/>
              <a:gd name="T2" fmla="*/ 2832 w 3872"/>
              <a:gd name="T3" fmla="*/ 2088 h 2160"/>
              <a:gd name="T4" fmla="*/ 3552 w 3872"/>
              <a:gd name="T5" fmla="*/ 1704 h 2160"/>
              <a:gd name="T6" fmla="*/ 3872 w 3872"/>
              <a:gd name="T7" fmla="*/ 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72" h="2160">
                <a:moveTo>
                  <a:pt x="0" y="2136"/>
                </a:moveTo>
                <a:cubicBezTo>
                  <a:pt x="1120" y="2148"/>
                  <a:pt x="2240" y="2160"/>
                  <a:pt x="2832" y="2088"/>
                </a:cubicBezTo>
                <a:cubicBezTo>
                  <a:pt x="3424" y="2016"/>
                  <a:pt x="3378" y="2051"/>
                  <a:pt x="3552" y="1704"/>
                </a:cubicBezTo>
                <a:cubicBezTo>
                  <a:pt x="3725" y="1356"/>
                  <a:pt x="3805" y="355"/>
                  <a:pt x="3872" y="0"/>
                </a:cubicBezTo>
              </a:path>
            </a:pathLst>
          </a:custGeom>
          <a:noFill/>
          <a:ln w="19050" cap="flat" cmpd="sng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6980238" y="1252884"/>
            <a:ext cx="213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Normal supply</a:t>
            </a:r>
          </a:p>
        </p:txBody>
      </p:sp>
      <p:sp>
        <p:nvSpPr>
          <p:cNvPr id="196626" name="Text Box 18"/>
          <p:cNvSpPr txBox="1">
            <a:spLocks noChangeArrowheads="1"/>
          </p:cNvSpPr>
          <p:nvPr/>
        </p:nvSpPr>
        <p:spPr bwMode="auto">
          <a:xfrm>
            <a:off x="4116388" y="2472084"/>
            <a:ext cx="237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hlink"/>
                </a:solidFill>
                <a:latin typeface="Arial" charset="0"/>
              </a:rPr>
              <a:t>Reduced supply</a:t>
            </a:r>
          </a:p>
        </p:txBody>
      </p:sp>
    </p:spTree>
    <p:extLst>
      <p:ext uri="{BB962C8B-B14F-4D97-AF65-F5344CB8AC3E}">
        <p14:creationId xmlns:p14="http://schemas.microsoft.com/office/powerpoint/2010/main" val="5113576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ig. 4.2: Cost of forward purchases and retail hourly retail revenues for the case of a flat retail tariff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4A12FF-FF30-7849-AED8-B599EAD54241}" type="slidenum">
              <a:rPr lang="en-GB" smtClean="0"/>
              <a:pPr/>
              <a:t>8</a:t>
            </a:fld>
            <a:endParaRPr lang="en-GB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74761"/>
            <a:ext cx="7931224" cy="531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55513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685800"/>
          </a:xfrm>
        </p:spPr>
        <p:txBody>
          <a:bodyPr/>
          <a:lstStyle/>
          <a:p>
            <a:r>
              <a:rPr lang="en-GB"/>
              <a:t>When is market power more likely?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Imperfect correlation with market share</a:t>
            </a:r>
          </a:p>
          <a:p>
            <a:pPr>
              <a:lnSpc>
                <a:spcPct val="90000"/>
              </a:lnSpc>
            </a:pPr>
            <a:r>
              <a:rPr lang="en-GB" dirty="0"/>
              <a:t>Demand does not have a high price elasticity</a:t>
            </a:r>
          </a:p>
          <a:p>
            <a:pPr>
              <a:lnSpc>
                <a:spcPct val="90000"/>
              </a:lnSpc>
            </a:pPr>
            <a:r>
              <a:rPr lang="en-GB" dirty="0"/>
              <a:t>Supply does not have a high price elasticity: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Highly variable deman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ll capacity sometimes used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Output cannot be stored</a:t>
            </a:r>
          </a:p>
          <a:p>
            <a:pPr>
              <a:lnSpc>
                <a:spcPct val="90000"/>
              </a:lnSpc>
            </a:pPr>
            <a:endParaRPr lang="en-GB" dirty="0"/>
          </a:p>
          <a:p>
            <a:pPr marL="0" indent="0">
              <a:lnSpc>
                <a:spcPct val="90000"/>
              </a:lnSpc>
              <a:buNone/>
            </a:pPr>
            <a:r>
              <a:rPr lang="en-GB" dirty="0">
                <a:sym typeface="Wingdings"/>
              </a:rPr>
              <a:t></a:t>
            </a:r>
            <a:r>
              <a:rPr lang="en-GB" dirty="0"/>
              <a:t>Electricity markets are more vulnerable than others to the exercise of market pow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F5A8B20-8584-8943-8989-64A9E1742190}" type="slidenum">
              <a:rPr lang="en-GB"/>
              <a:pPr/>
              <a:t>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15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itigating market power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ncrease elasticity</a:t>
            </a:r>
          </a:p>
          <a:p>
            <a:r>
              <a:rPr lang="en-GB"/>
              <a:t>Increase number of competi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C5070D-6F49-EE49-B55D-FD9D6DD946BC}" type="slidenum">
              <a:rPr lang="en-GB"/>
              <a:pPr/>
              <a:t>8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930634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228600"/>
            <a:ext cx="8547100" cy="685800"/>
          </a:xfrm>
        </p:spPr>
        <p:txBody>
          <a:bodyPr/>
          <a:lstStyle/>
          <a:p>
            <a:r>
              <a:rPr lang="en-GB" sz="2800" dirty="0"/>
              <a:t>Increasing the elasticity reduces price spikes and the generators’ ability to exercise market power</a:t>
            </a:r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BC8DAC-55FF-5A4B-9A41-FDC4B81C3B28}" type="slidenum">
              <a:rPr lang="en-GB"/>
              <a:pPr/>
              <a:t>82</a:t>
            </a:fld>
            <a:endParaRPr lang="en-GB"/>
          </a:p>
        </p:txBody>
      </p:sp>
      <p:sp>
        <p:nvSpPr>
          <p:cNvPr id="129027" name="Line 3"/>
          <p:cNvSpPr>
            <a:spLocks noChangeShapeType="1"/>
          </p:cNvSpPr>
          <p:nvPr/>
        </p:nvSpPr>
        <p:spPr bwMode="auto">
          <a:xfrm>
            <a:off x="1466850" y="5970588"/>
            <a:ext cx="7191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8" name="Line 4"/>
          <p:cNvSpPr>
            <a:spLocks noChangeShapeType="1"/>
          </p:cNvSpPr>
          <p:nvPr/>
        </p:nvSpPr>
        <p:spPr bwMode="auto">
          <a:xfrm flipV="1">
            <a:off x="1466850" y="1423988"/>
            <a:ext cx="0" cy="4559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auto">
          <a:xfrm>
            <a:off x="1476375" y="1292225"/>
            <a:ext cx="985838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000">
                <a:latin typeface="Helvetica" charset="0"/>
              </a:rPr>
              <a:t>$/MWh</a:t>
            </a:r>
            <a:endParaRPr lang="en-GB">
              <a:latin typeface="Helvetica" charset="0"/>
            </a:endParaRP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7972425" y="6113463"/>
            <a:ext cx="7143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1800">
                <a:latin typeface="Helvetica" charset="0"/>
              </a:rPr>
              <a:t>MWh</a:t>
            </a:r>
            <a:endParaRPr lang="en-GB">
              <a:latin typeface="Helvetica" charset="0"/>
            </a:endParaRPr>
          </a:p>
        </p:txBody>
      </p:sp>
      <p:sp>
        <p:nvSpPr>
          <p:cNvPr id="129031" name="Freeform 7"/>
          <p:cNvSpPr>
            <a:spLocks/>
          </p:cNvSpPr>
          <p:nvPr/>
        </p:nvSpPr>
        <p:spPr bwMode="auto">
          <a:xfrm>
            <a:off x="1474788" y="1778000"/>
            <a:ext cx="6129337" cy="3573463"/>
          </a:xfrm>
          <a:custGeom>
            <a:avLst/>
            <a:gdLst>
              <a:gd name="T0" fmla="*/ 0 w 3861"/>
              <a:gd name="T1" fmla="*/ 2251 h 2251"/>
              <a:gd name="T2" fmla="*/ 2821 w 3861"/>
              <a:gd name="T3" fmla="*/ 2088 h 2251"/>
              <a:gd name="T4" fmla="*/ 3541 w 3861"/>
              <a:gd name="T5" fmla="*/ 1704 h 2251"/>
              <a:gd name="T6" fmla="*/ 3861 w 3861"/>
              <a:gd name="T7" fmla="*/ 0 h 22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61" h="2251">
                <a:moveTo>
                  <a:pt x="0" y="2251"/>
                </a:moveTo>
                <a:cubicBezTo>
                  <a:pt x="470" y="2225"/>
                  <a:pt x="2231" y="2179"/>
                  <a:pt x="2821" y="2088"/>
                </a:cubicBezTo>
                <a:cubicBezTo>
                  <a:pt x="3411" y="1997"/>
                  <a:pt x="3367" y="2051"/>
                  <a:pt x="3541" y="1704"/>
                </a:cubicBezTo>
                <a:cubicBezTo>
                  <a:pt x="3714" y="1356"/>
                  <a:pt x="3794" y="355"/>
                  <a:pt x="3861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 flipH="1" flipV="1">
            <a:off x="6238875" y="1663700"/>
            <a:ext cx="1600200" cy="4292600"/>
          </a:xfrm>
          <a:prstGeom prst="line">
            <a:avLst/>
          </a:prstGeom>
          <a:noFill/>
          <a:ln w="1905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>
            <a:off x="1466850" y="42545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4" name="Line 10"/>
          <p:cNvSpPr>
            <a:spLocks noChangeShapeType="1"/>
          </p:cNvSpPr>
          <p:nvPr/>
        </p:nvSpPr>
        <p:spPr bwMode="auto">
          <a:xfrm flipH="1">
            <a:off x="1468438" y="5064125"/>
            <a:ext cx="4694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701397" y="4814243"/>
            <a:ext cx="727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>
                <a:latin typeface="Arial" charset="0"/>
              </a:rPr>
              <a:t>min</a:t>
            </a:r>
            <a:endParaRPr lang="en-GB" dirty="0">
              <a:latin typeface="Arial" charset="0"/>
            </a:endParaRP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748299" y="3918893"/>
            <a:ext cx="784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dirty="0">
                <a:solidFill>
                  <a:schemeClr val="hlink"/>
                </a:solidFill>
                <a:latin typeface="Arial" charset="0"/>
                <a:sym typeface="Symbol" charset="0"/>
              </a:rPr>
              <a:t>π</a:t>
            </a:r>
            <a:r>
              <a:rPr lang="en-GB" baseline="-25000" dirty="0">
                <a:latin typeface="Arial" charset="0"/>
              </a:rPr>
              <a:t>max</a:t>
            </a:r>
            <a:endParaRPr lang="en-GB" dirty="0">
              <a:latin typeface="Arial" charset="0"/>
            </a:endParaRPr>
          </a:p>
        </p:txBody>
      </p:sp>
      <p:sp>
        <p:nvSpPr>
          <p:cNvPr id="129037" name="Line 13"/>
          <p:cNvSpPr>
            <a:spLocks noChangeShapeType="1"/>
          </p:cNvSpPr>
          <p:nvPr/>
        </p:nvSpPr>
        <p:spPr bwMode="auto">
          <a:xfrm flipH="1" flipV="1">
            <a:off x="4867275" y="1663700"/>
            <a:ext cx="1600200" cy="4292600"/>
          </a:xfrm>
          <a:prstGeom prst="line">
            <a:avLst/>
          </a:prstGeom>
          <a:noFill/>
          <a:ln w="19050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0110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creasing the elasticity of the demand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Obstacl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xed pric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eed for communica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eed for storage (heat, intermediate products, dirty clothes)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Not everybody needs to respond to price signals to get substantial benefits</a:t>
            </a:r>
            <a:br>
              <a:rPr lang="en-US" sz="2400" dirty="0"/>
            </a:b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Increased elasticity reduces the average pri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ot in the best interests of generating compan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mpetus will need  to come from somewhere el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3DCA2E-C646-7140-B1D2-23D1C3FB9424}" type="slidenum">
              <a:rPr lang="en-GB"/>
              <a:pPr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02175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05800" cy="685800"/>
          </a:xfrm>
        </p:spPr>
        <p:txBody>
          <a:bodyPr/>
          <a:lstStyle/>
          <a:p>
            <a:r>
              <a:rPr lang="en-GB"/>
              <a:t>Further comments on market power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>
                <a:solidFill>
                  <a:srgbClr val="FF3300"/>
                </a:solidFill>
              </a:rPr>
              <a:t>ALL</a:t>
            </a:r>
            <a:r>
              <a:rPr lang="en-GB" dirty="0"/>
              <a:t> firms benefit from the exercise of market power by one participant</a:t>
            </a:r>
          </a:p>
          <a:p>
            <a:pPr>
              <a:lnSpc>
                <a:spcPct val="90000"/>
              </a:lnSpc>
            </a:pPr>
            <a:r>
              <a:rPr lang="en-GB" dirty="0"/>
              <a:t>Unilaterally reducing output or increasing offer price to increase profits is legal</a:t>
            </a:r>
          </a:p>
          <a:p>
            <a:pPr>
              <a:lnSpc>
                <a:spcPct val="90000"/>
              </a:lnSpc>
            </a:pPr>
            <a:r>
              <a:rPr lang="en-GB" dirty="0"/>
              <a:t>Collusion between firms to achieve the same goal is not legal</a:t>
            </a:r>
          </a:p>
          <a:p>
            <a:pPr>
              <a:lnSpc>
                <a:spcPct val="90000"/>
              </a:lnSpc>
            </a:pPr>
            <a:r>
              <a:rPr lang="en-GB" dirty="0"/>
              <a:t>Market power interferes with the efficient dispatch of generating resources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heaper generation is replaced by more expensive gene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2E2D1C-AA8C-3E4C-A28C-C6B686F224B4}" type="slidenum">
              <a:rPr lang="en-GB"/>
              <a:pPr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607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able 4.1: Retail operations over a 12-hour period for the case of flat retail tariff of 37 $/MWh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18C8D-7A3C-5A4B-BB7F-988607C4B4C1}" type="slidenum">
              <a:rPr lang="en-GB" smtClean="0"/>
              <a:pPr/>
              <a:t>9</a:t>
            </a:fld>
            <a:endParaRPr lang="en-GB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718141"/>
              </p:ext>
            </p:extLst>
          </p:nvPr>
        </p:nvGraphicFramePr>
        <p:xfrm>
          <a:off x="251521" y="1700806"/>
          <a:ext cx="8640958" cy="38884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05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1587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448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51845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our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</a:t>
                      </a:r>
                      <a:endParaRPr lang="en-US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otals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Load Forecast (MWh)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2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9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4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7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2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Forward Purchases (MWh)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2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9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4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7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2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verage Forward Prices ($/MWh)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.7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.5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5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.2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0.7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.4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5.5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8.6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4.2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8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.4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7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1200">
                        <a:effectLst/>
                        <a:latin typeface="Calibri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Cost of Forward Purchases ($)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459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36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98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194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57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68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74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992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884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38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187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09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448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45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ourly Revenues ($)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177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103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39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76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24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69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43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517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134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76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128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47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163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7768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ourly Profits  </a:t>
                      </a:r>
                      <a:endParaRPr lang="en-US" sz="1200"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($)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1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37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13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72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132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199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3315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4756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2750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-62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98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381</a:t>
                      </a:r>
                      <a:endParaRPr lang="en-US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-2846</a:t>
                      </a:r>
                      <a:endParaRPr lang="en-US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06833092"/>
      </p:ext>
    </p:extLst>
  </p:cSld>
  <p:clrMapOvr>
    <a:masterClrMapping/>
  </p:clrMapOvr>
</p:sld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8627</TotalTime>
  <Words>3989</Words>
  <Application>Microsoft Macintosh PowerPoint</Application>
  <PresentationFormat>On-screen Show (4:3)</PresentationFormat>
  <Paragraphs>1375</Paragraphs>
  <Slides>84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4</vt:i4>
      </vt:variant>
    </vt:vector>
  </HeadingPairs>
  <TitlesOfParts>
    <vt:vector size="98" baseType="lpstr">
      <vt:lpstr>ＭＳ Ｐゴシック</vt:lpstr>
      <vt:lpstr>Arial</vt:lpstr>
      <vt:lpstr>Calibri</vt:lpstr>
      <vt:lpstr>Cambria Math</vt:lpstr>
      <vt:lpstr>Helvetica</vt:lpstr>
      <vt:lpstr>Symbol</vt:lpstr>
      <vt:lpstr>Times</vt:lpstr>
      <vt:lpstr>Times New Roman</vt:lpstr>
      <vt:lpstr>Wingdings</vt:lpstr>
      <vt:lpstr>My UW theme</vt:lpstr>
      <vt:lpstr>Equation</vt:lpstr>
      <vt:lpstr>Equation.DSMT36</vt:lpstr>
      <vt:lpstr>Document</vt:lpstr>
      <vt:lpstr>Worksheet</vt:lpstr>
      <vt:lpstr>PowerPoint Presentation</vt:lpstr>
      <vt:lpstr>Perspective</vt:lpstr>
      <vt:lpstr>PowerPoint Presentation</vt:lpstr>
      <vt:lpstr>Consumer’s perspective</vt:lpstr>
      <vt:lpstr>PowerPoint Presentation</vt:lpstr>
      <vt:lpstr>The retailer’s perspective</vt:lpstr>
      <vt:lpstr>Fig. 4.1: Forecast demand, average forward purchase price and retail rate for the case of a flat retail tariff </vt:lpstr>
      <vt:lpstr>Fig. 4.2: Cost of forward purchases and retail hourly retail revenues for the case of a flat retail tariff </vt:lpstr>
      <vt:lpstr>Table 4.1: Retail operations over a 12-hour period for the case of flat retail tariff of 37 $/MWh </vt:lpstr>
      <vt:lpstr>Fig 4.3: Forecast demand, average forward purchase prices and retail rate for the case of an on-peak/off-peak retail tariff </vt:lpstr>
      <vt:lpstr>Fig 4.4: Cost of forward purchases and retail hourly retail revenues for the case of an on-peak/off-peak retail tariff </vt:lpstr>
      <vt:lpstr>Table 4.2: Retail operations over a 12-hour period for an on-peak retail rate of 38 $/MWh and an off-peak retail rate of 36 $/MWh </vt:lpstr>
      <vt:lpstr>Fig 4.5: Imbalances between forward purchases and actual energy consumed and corresponding balancing costs </vt:lpstr>
      <vt:lpstr>Fig. 4.6: Spot prices and average forward prices </vt:lpstr>
      <vt:lpstr>Table 4.3: Retail operations over a 12-hour period for a flat retail rate of 37 $/MWh considering forecasting errors and implied spot market trades.</vt:lpstr>
      <vt:lpstr>PowerPoint Presentation</vt:lpstr>
      <vt:lpstr>Market Structure</vt:lpstr>
      <vt:lpstr>Perfect competition</vt:lpstr>
      <vt:lpstr>Short run profit maximization for a price taker</vt:lpstr>
      <vt:lpstr>Example 4.2</vt:lpstr>
      <vt:lpstr>Unit limits</vt:lpstr>
      <vt:lpstr>Piecewise linear cost curves</vt:lpstr>
      <vt:lpstr>Piecewise constant marginal cost curve</vt:lpstr>
      <vt:lpstr>Dispatch with piecewise curves</vt:lpstr>
      <vt:lpstr>Example 4.4</vt:lpstr>
      <vt:lpstr>Example 4.5</vt:lpstr>
      <vt:lpstr>Scheduling</vt:lpstr>
      <vt:lpstr>Example 4.6</vt:lpstr>
      <vt:lpstr>Produce vs. Purchase</vt:lpstr>
      <vt:lpstr>Example 4.7</vt:lpstr>
      <vt:lpstr>Bidding under perfect competition</vt:lpstr>
      <vt:lpstr>Marginal, infra-marginal, extra-marginal producers</vt:lpstr>
      <vt:lpstr>Profit of an infra-marginal producer </vt:lpstr>
      <vt:lpstr>Profit of an infra-marginal producer </vt:lpstr>
      <vt:lpstr>Profit of a marginal producer </vt:lpstr>
      <vt:lpstr>Profit of a marginal producer</vt:lpstr>
      <vt:lpstr>PowerPoint Presentation</vt:lpstr>
      <vt:lpstr>Game theory and Nash equilibrium</vt:lpstr>
      <vt:lpstr>Imperfect Competition – Game theory</vt:lpstr>
      <vt:lpstr>Bertrand model – Game in price</vt:lpstr>
      <vt:lpstr>Bertrand Competition</vt:lpstr>
      <vt:lpstr>Bertrand Competition</vt:lpstr>
      <vt:lpstr>Bertrand Competition</vt:lpstr>
      <vt:lpstr>Bertrand Competition</vt:lpstr>
      <vt:lpstr>Cournot model – Game in quantity</vt:lpstr>
      <vt:lpstr>Short run profit maximization with market power</vt:lpstr>
      <vt:lpstr>Short run profit maximization with market power</vt:lpstr>
      <vt:lpstr>Cournot competition: Example 1</vt:lpstr>
      <vt:lpstr>Cournot competition: Example 1</vt:lpstr>
      <vt:lpstr>Cournot competition: Example 1</vt:lpstr>
      <vt:lpstr>Cournot competition: Example 1</vt:lpstr>
      <vt:lpstr>Let’s play the Cournot game!</vt:lpstr>
      <vt:lpstr>Cournot competition: Example 1</vt:lpstr>
      <vt:lpstr>Cournot competition: Example 2</vt:lpstr>
      <vt:lpstr>Cournot competition: Example 2</vt:lpstr>
      <vt:lpstr>Cournot competition: Example 2</vt:lpstr>
      <vt:lpstr>Cournot competition: Example 2</vt:lpstr>
      <vt:lpstr>Other competition models</vt:lpstr>
      <vt:lpstr>Plants that do not burn fossil fuels</vt:lpstr>
      <vt:lpstr>Wind and solar generation</vt:lpstr>
      <vt:lpstr>Self scheduling of storage</vt:lpstr>
      <vt:lpstr>Centralized scheduling of storage</vt:lpstr>
      <vt:lpstr>Example 4.12</vt:lpstr>
      <vt:lpstr>Market settlement without storage</vt:lpstr>
      <vt:lpstr>Market settlement with a 1MW/10MWh battery</vt:lpstr>
      <vt:lpstr>Market settlement with a 10MW/10MWh battery</vt:lpstr>
      <vt:lpstr>Flexible consumer’s perspective</vt:lpstr>
      <vt:lpstr>PowerPoint Presentation</vt:lpstr>
      <vt:lpstr>Offer curve</vt:lpstr>
      <vt:lpstr>Variations in the price of electricity</vt:lpstr>
      <vt:lpstr>Bid curve</vt:lpstr>
      <vt:lpstr>Market clearing</vt:lpstr>
      <vt:lpstr>ISO-NE Price-duration curve</vt:lpstr>
      <vt:lpstr>AESO Price duration curve</vt:lpstr>
      <vt:lpstr>Price spikes because of increased demand</vt:lpstr>
      <vt:lpstr>Price volatility in the balancing mechanism</vt:lpstr>
      <vt:lpstr>Market power</vt:lpstr>
      <vt:lpstr>Example</vt:lpstr>
      <vt:lpstr>Price spikes because of reduced supply</vt:lpstr>
      <vt:lpstr>When is market power more likely?</vt:lpstr>
      <vt:lpstr>Mitigating market power</vt:lpstr>
      <vt:lpstr>Increasing the elasticity reduces price spikes and the generators’ ability to exercise market power</vt:lpstr>
      <vt:lpstr>Increasing the elasticity of the demand</vt:lpstr>
      <vt:lpstr>Further comments on market power</vt:lpstr>
    </vt:vector>
  </TitlesOfParts>
  <Company>UMIST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pecial Case of Electricity Markets</dc:title>
  <dc:creator>Daniel Kirschen</dc:creator>
  <cp:lastModifiedBy>Daniel S Kirschen</cp:lastModifiedBy>
  <cp:revision>164</cp:revision>
  <cp:lastPrinted>2008-12-15T11:34:29Z</cp:lastPrinted>
  <dcterms:created xsi:type="dcterms:W3CDTF">2003-03-21T09:10:59Z</dcterms:created>
  <dcterms:modified xsi:type="dcterms:W3CDTF">2018-02-01T17:51:51Z</dcterms:modified>
</cp:coreProperties>
</file>